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219" w:type="dxa"/>
        <w:tblInd w:w="-176" w:type="dxa"/>
        <w:tblLook w:val="01E0" w:firstRow="1" w:lastRow="1" w:firstColumn="1" w:lastColumn="1" w:noHBand="0" w:noVBand="0"/>
      </w:tblPr>
      <w:tblGrid>
        <w:gridCol w:w="3828"/>
        <w:gridCol w:w="6391"/>
      </w:tblGrid>
      <w:tr w:rsidR="00A94C82" w:rsidRPr="003D0EDD" w:rsidTr="0097135F">
        <w:trPr>
          <w:trHeight w:val="1134"/>
        </w:trPr>
        <w:tc>
          <w:tcPr>
            <w:tcW w:w="3828" w:type="dxa"/>
          </w:tcPr>
          <w:p w:rsidR="00A94C82" w:rsidRPr="003D0EDD" w:rsidRDefault="006F531E" w:rsidP="00A94C8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bookmarkStart w:id="0" w:name="_GoBack"/>
            <w:bookmarkEnd w:id="0"/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w:t>UBND TỈNH HẢI DƯƠNG</w:t>
            </w:r>
          </w:p>
          <w:p w:rsidR="0097135F" w:rsidRPr="003D0EDD" w:rsidRDefault="00920347" w:rsidP="00A94C8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4294967295" distB="4294967295" distL="114300" distR="114300" simplePos="0" relativeHeight="251665408" behindDoc="0" locked="0" layoutInCell="1" allowOverlap="1">
                      <wp:simplePos x="0" y="0"/>
                      <wp:positionH relativeFrom="column">
                        <wp:posOffset>383540</wp:posOffset>
                      </wp:positionH>
                      <wp:positionV relativeFrom="paragraph">
                        <wp:posOffset>213359</wp:posOffset>
                      </wp:positionV>
                      <wp:extent cx="1554480" cy="0"/>
                      <wp:effectExtent l="0" t="0" r="26670" b="19050"/>
                      <wp:wrapNone/>
                      <wp:docPr id="12" name="Lin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55448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2" o:spid="_x0000_s1026" style="position:absolute;z-index:25166540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30.2pt,16.8pt" to="152.6pt,1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"/>
                  </w:pict>
                </mc:Fallback>
              </mc:AlternateContent>
            </w:r>
            <w:r>
              <w:rPr>
                <w:rFonts w:ascii="Times New Roman" w:hAnsi="Times New Roman" w:cs="Times New Roman"/>
                <w:b/>
                <w:bCs/>
                <w:noProof/>
                <w:color w:val="000000"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>
                      <wp:simplePos x="0" y="0"/>
                      <wp:positionH relativeFrom="column">
                        <wp:posOffset>161290</wp:posOffset>
                      </wp:positionH>
                      <wp:positionV relativeFrom="paragraph">
                        <wp:posOffset>372110</wp:posOffset>
                      </wp:positionV>
                      <wp:extent cx="1936115" cy="347345"/>
                      <wp:effectExtent l="0" t="0" r="26035" b="14605"/>
                      <wp:wrapNone/>
                      <wp:docPr id="11" name="Rectangle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936115" cy="34734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532A1" w:rsidRPr="00FA1F27" w:rsidRDefault="00C532A1" w:rsidP="00A94C82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sz w:val="26"/>
                                      <w:szCs w:val="26"/>
                                    </w:rPr>
                                  </w:pPr>
                                  <w:r w:rsidRPr="00FA1F27">
                                    <w:rPr>
                                      <w:rFonts w:ascii="Times New Roman" w:hAnsi="Times New Roman" w:cs="Times New Roman"/>
                                      <w:b/>
                                      <w:sz w:val="26"/>
                                      <w:szCs w:val="26"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3" o:spid="_x0000_s1026" style="position:absolute;left:0;text-align:left;margin-left:12.7pt;margin-top:29.3pt;width:152.45pt;height:27.3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">
                      <v:textbox>
                        <w:txbxContent>
                          <w:p w:rsidR="00C532A1" w:rsidRPr="00FA1F27" w:rsidRDefault="00C532A1" w:rsidP="00A94C82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26"/>
                                <w:szCs w:val="26"/>
                              </w:rPr>
                            </w:pPr>
                            <w:r w:rsidRPr="00FA1F27">
                              <w:rPr>
                                <w:rFonts w:ascii="Times New Roman" w:hAnsi="Times New Roman" w:cs="Times New Roman"/>
                                <w:b/>
                                <w:sz w:val="26"/>
                                <w:szCs w:val="26"/>
                              </w:rPr>
                              <w:t>ĐỀ CHÍNH THỨC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6F531E">
              <w:rPr>
                <w:rFonts w:ascii="Times New Roman" w:hAnsi="Times New Roman" w:cs="Times New Roman"/>
                <w:b/>
                <w:sz w:val="26"/>
                <w:szCs w:val="26"/>
              </w:rPr>
              <w:t>SỞ GIÁO DỤC VÀ ĐÀO TẠO</w:t>
            </w:r>
          </w:p>
        </w:tc>
        <w:tc>
          <w:tcPr>
            <w:tcW w:w="6391" w:type="dxa"/>
          </w:tcPr>
          <w:p w:rsidR="00A94C82" w:rsidRPr="003D0EDD" w:rsidRDefault="0097135F" w:rsidP="00A94C8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3D0EDD">
              <w:rPr>
                <w:rFonts w:ascii="Times New Roman" w:hAnsi="Times New Roman" w:cs="Times New Roman"/>
                <w:b/>
                <w:sz w:val="26"/>
                <w:szCs w:val="26"/>
              </w:rPr>
              <w:t>KỲ</w:t>
            </w:r>
            <w:r w:rsidR="00A94C82" w:rsidRPr="003D0EDD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THI </w:t>
            </w:r>
            <w:r w:rsidRPr="003D0EDD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CHỌN </w:t>
            </w:r>
            <w:r w:rsidR="00A94C82" w:rsidRPr="003D0EDD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HỌC SINH GIỎI </w:t>
            </w:r>
            <w:r w:rsidRPr="003D0EDD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TỈNH </w:t>
            </w:r>
            <w:r w:rsidR="00A94C82" w:rsidRPr="003D0EDD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LỚP </w:t>
            </w:r>
            <w:r w:rsidR="00A94C82" w:rsidRPr="003D0EDD">
              <w:rPr>
                <w:rFonts w:ascii="Times New Roman" w:hAnsi="Times New Roman" w:cs="Times New Roman"/>
                <w:b/>
                <w:sz w:val="26"/>
                <w:szCs w:val="26"/>
              </w:rPr>
              <w:t>9</w:t>
            </w:r>
            <w:r w:rsidRPr="003D0EDD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THCS</w:t>
            </w:r>
            <w:r w:rsidR="00A94C82" w:rsidRPr="003D0EDD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</w:p>
          <w:p w:rsidR="00A94C82" w:rsidRPr="003D0EDD" w:rsidRDefault="00A94C82" w:rsidP="00A94C8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3D0EDD">
              <w:rPr>
                <w:rFonts w:ascii="Times New Roman" w:hAnsi="Times New Roman" w:cs="Times New Roman"/>
                <w:b/>
                <w:sz w:val="26"/>
                <w:szCs w:val="26"/>
              </w:rPr>
              <w:t>NĂM HỌC 2020 - 2021</w:t>
            </w:r>
          </w:p>
          <w:p w:rsidR="00A94C82" w:rsidRPr="003D0EDD" w:rsidRDefault="00A94C82" w:rsidP="00A94C8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3D0EDD">
              <w:rPr>
                <w:rFonts w:ascii="Times New Roman" w:hAnsi="Times New Roman" w:cs="Times New Roman"/>
                <w:b/>
                <w:sz w:val="26"/>
                <w:szCs w:val="26"/>
              </w:rPr>
              <w:t>MÔN</w:t>
            </w:r>
            <w:r w:rsidR="0097135F" w:rsidRPr="003D0EDD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THI</w:t>
            </w:r>
            <w:r w:rsidRPr="003D0EDD">
              <w:rPr>
                <w:rFonts w:ascii="Times New Roman" w:hAnsi="Times New Roman" w:cs="Times New Roman"/>
                <w:b/>
                <w:sz w:val="26"/>
                <w:szCs w:val="26"/>
              </w:rPr>
              <w:t>: HÓA HỌC</w:t>
            </w:r>
          </w:p>
          <w:p w:rsidR="00FA1F27" w:rsidRPr="003D0EDD" w:rsidRDefault="00FA1F27" w:rsidP="00FA1F2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D0EDD">
              <w:rPr>
                <w:rFonts w:ascii="Times New Roman" w:hAnsi="Times New Roman" w:cs="Times New Roman"/>
                <w:sz w:val="24"/>
                <w:szCs w:val="24"/>
              </w:rPr>
              <w:t>Ngày thi: 27/</w:t>
            </w:r>
            <w:r w:rsidR="006F531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D0EDD">
              <w:rPr>
                <w:rFonts w:ascii="Times New Roman" w:hAnsi="Times New Roman" w:cs="Times New Roman"/>
                <w:sz w:val="24"/>
                <w:szCs w:val="24"/>
              </w:rPr>
              <w:t>01/</w:t>
            </w:r>
            <w:r w:rsidR="006F531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D0EDD">
              <w:rPr>
                <w:rFonts w:ascii="Times New Roman" w:hAnsi="Times New Roman" w:cs="Times New Roman"/>
                <w:sz w:val="24"/>
                <w:szCs w:val="24"/>
              </w:rPr>
              <w:t>2021</w:t>
            </w:r>
          </w:p>
          <w:p w:rsidR="00A94C82" w:rsidRPr="003D0EDD" w:rsidRDefault="00A94C82" w:rsidP="00A94C82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3D0EDD">
              <w:rPr>
                <w:rFonts w:ascii="Times New Roman" w:hAnsi="Times New Roman" w:cs="Times New Roman"/>
                <w:i/>
                <w:sz w:val="24"/>
                <w:szCs w:val="24"/>
              </w:rPr>
              <w:t>Thời gian làm bài: 150 phút</w:t>
            </w:r>
            <w:r w:rsidR="00023C45" w:rsidRPr="003D0EDD">
              <w:rPr>
                <w:rFonts w:ascii="Times New Roman" w:hAnsi="Times New Roman" w:cs="Times New Roman"/>
                <w:i/>
                <w:sz w:val="24"/>
                <w:szCs w:val="24"/>
              </w:rPr>
              <w:t>, không kể thời gian phát đề</w:t>
            </w:r>
          </w:p>
          <w:p w:rsidR="00A94C82" w:rsidRPr="003D0EDD" w:rsidRDefault="00FA1F27" w:rsidP="00A94C82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3D0EDD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="00A94C82" w:rsidRPr="003D0EDD">
              <w:rPr>
                <w:rFonts w:ascii="Times New Roman" w:hAnsi="Times New Roman" w:cs="Times New Roman"/>
                <w:i/>
                <w:sz w:val="24"/>
                <w:szCs w:val="24"/>
              </w:rPr>
              <w:t>(Đề thi gồ</w:t>
            </w:r>
            <w:r w:rsidR="00023C45" w:rsidRPr="003D0EDD">
              <w:rPr>
                <w:rFonts w:ascii="Times New Roman" w:hAnsi="Times New Roman" w:cs="Times New Roman"/>
                <w:i/>
                <w:sz w:val="24"/>
                <w:szCs w:val="24"/>
              </w:rPr>
              <w:t>m</w:t>
            </w:r>
            <w:r w:rsidR="006F531E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có</w:t>
            </w:r>
            <w:r w:rsidR="00023C45" w:rsidRPr="003D0EDD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05 câu, 02</w:t>
            </w:r>
            <w:r w:rsidR="00A94C82" w:rsidRPr="003D0EDD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trang)</w:t>
            </w:r>
          </w:p>
        </w:tc>
      </w:tr>
    </w:tbl>
    <w:p w:rsidR="00A94C82" w:rsidRPr="003D0EDD" w:rsidRDefault="00920347" w:rsidP="005E642F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>
        <w:rPr>
          <w:rFonts w:ascii="Times New Roman" w:hAnsi="Times New Roman" w:cs="Times New Roman"/>
          <w:noProof/>
          <w:sz w:val="26"/>
          <w:szCs w:val="26"/>
        </w:rPr>
        <mc:AlternateContent>
          <mc:Choice Requires="wps">
            <w:drawing>
              <wp:anchor distT="4294967295" distB="4294967295" distL="114300" distR="114300" simplePos="0" relativeHeight="251700224" behindDoc="0" locked="0" layoutInCell="1" allowOverlap="1">
                <wp:simplePos x="0" y="0"/>
                <wp:positionH relativeFrom="column">
                  <wp:posOffset>3311525</wp:posOffset>
                </wp:positionH>
                <wp:positionV relativeFrom="paragraph">
                  <wp:posOffset>34289</wp:posOffset>
                </wp:positionV>
                <wp:extent cx="1956435" cy="0"/>
                <wp:effectExtent l="0" t="0" r="24765" b="19050"/>
                <wp:wrapNone/>
                <wp:docPr id="10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95643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" o:spid="_x0000_s1026" style="position:absolute;z-index:25170022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260.75pt,2.7pt" to="414.8pt,2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6A7OEgIAACkEAAAOAAAAZHJzL2Uyb0RvYy54bWysU8GO2jAQvVfqP1i+QxI2U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"/>
            </w:pict>
          </mc:Fallback>
        </mc:AlternateContent>
      </w:r>
    </w:p>
    <w:p w:rsidR="008F78D9" w:rsidRPr="003D0EDD" w:rsidRDefault="008F78D9" w:rsidP="005E642F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7"/>
          <w:szCs w:val="27"/>
          <w:vertAlign w:val="subscript"/>
        </w:rPr>
      </w:pPr>
      <w:r w:rsidRPr="003D0EDD">
        <w:rPr>
          <w:rFonts w:ascii="Times New Roman" w:hAnsi="Times New Roman" w:cs="Times New Roman"/>
          <w:b/>
          <w:sz w:val="27"/>
          <w:szCs w:val="27"/>
        </w:rPr>
        <w:t>Câu 1</w:t>
      </w:r>
      <w:r w:rsidR="00706B20" w:rsidRPr="003D0EDD">
        <w:rPr>
          <w:rFonts w:ascii="Times New Roman" w:hAnsi="Times New Roman" w:cs="Times New Roman"/>
          <w:b/>
          <w:sz w:val="27"/>
          <w:szCs w:val="27"/>
        </w:rPr>
        <w:t>.</w:t>
      </w:r>
      <w:r w:rsidRPr="003D0EDD">
        <w:rPr>
          <w:rFonts w:ascii="Times New Roman" w:hAnsi="Times New Roman" w:cs="Times New Roman"/>
          <w:b/>
          <w:sz w:val="27"/>
          <w:szCs w:val="27"/>
        </w:rPr>
        <w:t xml:space="preserve"> </w:t>
      </w:r>
      <w:r w:rsidR="00A94C82" w:rsidRPr="003A2477">
        <w:rPr>
          <w:rFonts w:ascii="Times New Roman" w:hAnsi="Times New Roman" w:cs="Times New Roman"/>
          <w:b/>
          <w:i/>
          <w:sz w:val="27"/>
          <w:szCs w:val="27"/>
        </w:rPr>
        <w:t>(2,0 điểm)</w:t>
      </w:r>
    </w:p>
    <w:p w:rsidR="008F78D9" w:rsidRPr="003D0EDD" w:rsidRDefault="008F78D9" w:rsidP="005E642F">
      <w:pPr>
        <w:spacing w:after="0" w:line="240" w:lineRule="auto"/>
        <w:jc w:val="both"/>
        <w:rPr>
          <w:rFonts w:ascii="Times New Roman" w:hAnsi="Times New Roman" w:cs="Times New Roman"/>
          <w:sz w:val="27"/>
          <w:szCs w:val="27"/>
        </w:rPr>
      </w:pPr>
      <w:r w:rsidRPr="003D0EDD">
        <w:rPr>
          <w:rFonts w:ascii="Times New Roman" w:hAnsi="Times New Roman" w:cs="Times New Roman"/>
          <w:b/>
          <w:sz w:val="27"/>
          <w:szCs w:val="27"/>
        </w:rPr>
        <w:t>1.</w:t>
      </w:r>
      <w:r w:rsidRPr="003D0EDD">
        <w:rPr>
          <w:rFonts w:ascii="Times New Roman" w:hAnsi="Times New Roman" w:cs="Times New Roman"/>
          <w:sz w:val="27"/>
          <w:szCs w:val="27"/>
        </w:rPr>
        <w:t xml:space="preserve"> </w:t>
      </w:r>
      <w:r w:rsidR="00C97CA6" w:rsidRPr="003D0EDD">
        <w:rPr>
          <w:rFonts w:ascii="Times New Roman" w:hAnsi="Times New Roman" w:cs="Times New Roman"/>
          <w:sz w:val="27"/>
          <w:szCs w:val="27"/>
        </w:rPr>
        <w:t>Cho</w:t>
      </w:r>
      <w:r w:rsidRPr="003D0EDD">
        <w:rPr>
          <w:rFonts w:ascii="Times New Roman" w:hAnsi="Times New Roman" w:cs="Times New Roman"/>
          <w:sz w:val="27"/>
          <w:szCs w:val="27"/>
        </w:rPr>
        <w:t xml:space="preserve"> chuỗi biến hóa sau:</w:t>
      </w:r>
    </w:p>
    <w:p w:rsidR="008F78D9" w:rsidRPr="003D0EDD" w:rsidRDefault="00920347" w:rsidP="005E642F">
      <w:pPr>
        <w:spacing w:after="0" w:line="240" w:lineRule="auto"/>
        <w:jc w:val="both"/>
        <w:rPr>
          <w:rFonts w:ascii="Times New Roman" w:hAnsi="Times New Roman" w:cs="Times New Roman"/>
          <w:sz w:val="27"/>
          <w:szCs w:val="27"/>
          <w:lang w:val="pt-BR"/>
        </w:rPr>
      </w:pPr>
      <w:r>
        <w:rPr>
          <w:rFonts w:ascii="Times New Roman" w:hAnsi="Times New Roman" w:cs="Times New Roman"/>
          <w:noProof/>
          <w:sz w:val="27"/>
          <w:szCs w:val="27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135380</wp:posOffset>
                </wp:positionH>
                <wp:positionV relativeFrom="paragraph">
                  <wp:posOffset>155575</wp:posOffset>
                </wp:positionV>
                <wp:extent cx="457200" cy="235585"/>
                <wp:effectExtent l="36195" t="5080" r="11430" b="54610"/>
                <wp:wrapNone/>
                <wp:docPr id="9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57200" cy="23558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" o:spid="_x0000_s1026" style="position:absolute;flip:x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9.4pt,12.25pt" to="125.4pt,30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">
                <v:stroke endarrow="block"/>
              </v:line>
            </w:pict>
          </mc:Fallback>
        </mc:AlternateContent>
      </w:r>
      <w:r w:rsidR="008F78D9" w:rsidRPr="003D0EDD">
        <w:rPr>
          <w:rFonts w:ascii="Times New Roman" w:hAnsi="Times New Roman" w:cs="Times New Roman"/>
          <w:sz w:val="27"/>
          <w:szCs w:val="27"/>
        </w:rPr>
        <w:t xml:space="preserve">          </w:t>
      </w:r>
      <w:r w:rsidR="00C91C80" w:rsidRPr="003D0EDD">
        <w:rPr>
          <w:rFonts w:ascii="Times New Roman" w:hAnsi="Times New Roman" w:cs="Times New Roman"/>
          <w:sz w:val="27"/>
          <w:szCs w:val="27"/>
        </w:rPr>
        <w:t xml:space="preserve">                        </w:t>
      </w:r>
      <w:r w:rsidR="00B07BE3" w:rsidRPr="003D0EDD">
        <w:rPr>
          <w:rFonts w:ascii="Times New Roman" w:hAnsi="Times New Roman" w:cs="Times New Roman"/>
          <w:sz w:val="27"/>
          <w:szCs w:val="27"/>
        </w:rPr>
        <w:t xml:space="preserve">  </w:t>
      </w:r>
      <w:r w:rsidR="00084C8F" w:rsidRPr="003D0EDD">
        <w:rPr>
          <w:rFonts w:ascii="Times New Roman" w:hAnsi="Times New Roman" w:cs="Times New Roman"/>
          <w:sz w:val="27"/>
          <w:szCs w:val="27"/>
        </w:rPr>
        <w:t xml:space="preserve"> </w:t>
      </w:r>
      <w:r w:rsidR="00FF0275" w:rsidRPr="003D0EDD">
        <w:rPr>
          <w:rFonts w:ascii="Times New Roman" w:hAnsi="Times New Roman" w:cs="Times New Roman"/>
          <w:sz w:val="27"/>
          <w:szCs w:val="27"/>
        </w:rPr>
        <w:t xml:space="preserve"> </w:t>
      </w:r>
      <w:r w:rsidR="001878B0" w:rsidRPr="003D0EDD">
        <w:rPr>
          <w:rFonts w:ascii="Times New Roman" w:hAnsi="Times New Roman" w:cs="Times New Roman"/>
          <w:sz w:val="27"/>
          <w:szCs w:val="27"/>
          <w:lang w:val="pt-BR"/>
        </w:rPr>
        <w:t>G</w:t>
      </w:r>
      <w:r w:rsidR="008F78D9" w:rsidRPr="003D0EDD">
        <w:rPr>
          <w:rFonts w:ascii="Times New Roman" w:hAnsi="Times New Roman" w:cs="Times New Roman"/>
          <w:sz w:val="27"/>
          <w:szCs w:val="27"/>
          <w:lang w:val="pt-BR"/>
        </w:rPr>
        <w:t xml:space="preserve"> </w:t>
      </w:r>
      <w:r w:rsidR="008F78D9" w:rsidRPr="003D0EDD">
        <w:rPr>
          <w:rFonts w:ascii="Times New Roman" w:hAnsi="Times New Roman" w:cs="Times New Roman"/>
          <w:position w:val="-6"/>
          <w:sz w:val="27"/>
          <w:szCs w:val="27"/>
        </w:rPr>
        <w:object w:dxaOrig="6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5pt;height:15.75pt" o:ole="">
            <v:imagedata r:id="rId8" o:title=""/>
          </v:shape>
          <o:OLEObject Type="Embed" ProgID="Equation.DSMT4" ShapeID="_x0000_i1025" DrawAspect="Content" ObjectID="_1707938686" r:id="rId9"/>
        </w:object>
      </w:r>
      <w:r w:rsidR="001878B0" w:rsidRPr="003D0EDD">
        <w:rPr>
          <w:rFonts w:ascii="Times New Roman" w:hAnsi="Times New Roman" w:cs="Times New Roman"/>
          <w:sz w:val="27"/>
          <w:szCs w:val="27"/>
          <w:lang w:val="pt-BR"/>
        </w:rPr>
        <w:t xml:space="preserve"> </w:t>
      </w:r>
      <w:r w:rsidR="00422E3E" w:rsidRPr="003D0EDD">
        <w:rPr>
          <w:rFonts w:ascii="Times New Roman" w:hAnsi="Times New Roman" w:cs="Times New Roman"/>
          <w:sz w:val="27"/>
          <w:szCs w:val="27"/>
          <w:lang w:val="pt-BR"/>
        </w:rPr>
        <w:t>A</w:t>
      </w:r>
      <w:r w:rsidR="008F78D9" w:rsidRPr="003D0EDD">
        <w:rPr>
          <w:rFonts w:ascii="Times New Roman" w:hAnsi="Times New Roman" w:cs="Times New Roman"/>
          <w:sz w:val="27"/>
          <w:szCs w:val="27"/>
          <w:lang w:val="pt-BR"/>
        </w:rPr>
        <w:t xml:space="preserve"> </w:t>
      </w:r>
      <w:r w:rsidR="008F78D9" w:rsidRPr="003D0EDD">
        <w:rPr>
          <w:rFonts w:ascii="Times New Roman" w:hAnsi="Times New Roman" w:cs="Times New Roman"/>
          <w:position w:val="-6"/>
          <w:sz w:val="27"/>
          <w:szCs w:val="27"/>
        </w:rPr>
        <w:object w:dxaOrig="620" w:dyaOrig="320">
          <v:shape id="_x0000_i1026" type="#_x0000_t75" style="width:31.5pt;height:15.75pt" o:ole="">
            <v:imagedata r:id="rId8" o:title=""/>
          </v:shape>
          <o:OLEObject Type="Embed" ProgID="Equation.DSMT4" ShapeID="_x0000_i1026" DrawAspect="Content" ObjectID="_1707938687" r:id="rId10"/>
        </w:object>
      </w:r>
      <w:r w:rsidR="001878B0" w:rsidRPr="003D0EDD">
        <w:rPr>
          <w:rFonts w:ascii="Times New Roman" w:hAnsi="Times New Roman" w:cs="Times New Roman"/>
          <w:sz w:val="27"/>
          <w:szCs w:val="27"/>
          <w:lang w:val="pt-BR"/>
        </w:rPr>
        <w:t xml:space="preserve"> </w:t>
      </w:r>
      <w:r w:rsidR="00422E3E" w:rsidRPr="003D0EDD">
        <w:rPr>
          <w:rFonts w:ascii="Times New Roman" w:hAnsi="Times New Roman" w:cs="Times New Roman"/>
          <w:sz w:val="27"/>
          <w:szCs w:val="27"/>
          <w:lang w:val="pt-BR"/>
        </w:rPr>
        <w:t>H</w:t>
      </w:r>
      <w:r w:rsidR="008F78D9" w:rsidRPr="003D0EDD">
        <w:rPr>
          <w:rFonts w:ascii="Times New Roman" w:hAnsi="Times New Roman" w:cs="Times New Roman"/>
          <w:position w:val="-6"/>
          <w:sz w:val="27"/>
          <w:szCs w:val="27"/>
        </w:rPr>
        <w:object w:dxaOrig="620" w:dyaOrig="320">
          <v:shape id="_x0000_i1027" type="#_x0000_t75" style="width:31.5pt;height:15.75pt" o:ole="">
            <v:imagedata r:id="rId8" o:title=""/>
          </v:shape>
          <o:OLEObject Type="Embed" ProgID="Equation.DSMT4" ShapeID="_x0000_i1027" DrawAspect="Content" ObjectID="_1707938688" r:id="rId11"/>
        </w:object>
      </w:r>
      <w:r w:rsidR="001878B0" w:rsidRPr="003D0EDD">
        <w:rPr>
          <w:rFonts w:ascii="Times New Roman" w:hAnsi="Times New Roman" w:cs="Times New Roman"/>
          <w:sz w:val="27"/>
          <w:szCs w:val="27"/>
          <w:lang w:val="pt-BR"/>
        </w:rPr>
        <w:t xml:space="preserve"> </w:t>
      </w:r>
      <w:r w:rsidR="008F78D9" w:rsidRPr="003D0EDD">
        <w:rPr>
          <w:rFonts w:ascii="Times New Roman" w:hAnsi="Times New Roman" w:cs="Times New Roman"/>
          <w:sz w:val="27"/>
          <w:szCs w:val="27"/>
          <w:lang w:val="pt-BR"/>
        </w:rPr>
        <w:t>B</w:t>
      </w:r>
    </w:p>
    <w:p w:rsidR="008F78D9" w:rsidRPr="003D0EDD" w:rsidRDefault="008F78D9" w:rsidP="005E642F">
      <w:pPr>
        <w:spacing w:after="0" w:line="240" w:lineRule="auto"/>
        <w:jc w:val="both"/>
        <w:rPr>
          <w:rFonts w:ascii="Times New Roman" w:hAnsi="Times New Roman" w:cs="Times New Roman"/>
          <w:sz w:val="27"/>
          <w:szCs w:val="27"/>
          <w:lang w:val="pt-BR"/>
        </w:rPr>
      </w:pPr>
    </w:p>
    <w:p w:rsidR="008F78D9" w:rsidRPr="003D0EDD" w:rsidRDefault="00920347" w:rsidP="005E642F">
      <w:pPr>
        <w:spacing w:after="0" w:line="240" w:lineRule="auto"/>
        <w:jc w:val="both"/>
        <w:rPr>
          <w:rFonts w:ascii="Times New Roman" w:hAnsi="Times New Roman" w:cs="Times New Roman"/>
          <w:sz w:val="27"/>
          <w:szCs w:val="27"/>
          <w:lang w:val="pt-BR"/>
        </w:rPr>
      </w:pPr>
      <w:r>
        <w:rPr>
          <w:rFonts w:ascii="Times New Roman" w:hAnsi="Times New Roman" w:cs="Times New Roman"/>
          <w:noProof/>
          <w:sz w:val="27"/>
          <w:szCs w:val="27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1135380</wp:posOffset>
                </wp:positionH>
                <wp:positionV relativeFrom="paragraph">
                  <wp:posOffset>152400</wp:posOffset>
                </wp:positionV>
                <wp:extent cx="457200" cy="335915"/>
                <wp:effectExtent l="7620" t="6350" r="49530" b="57785"/>
                <wp:wrapNone/>
                <wp:docPr id="8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57200" cy="33591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3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9.4pt,12pt" to="125.4pt,3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">
                <v:stroke endarrow="block"/>
              </v:line>
            </w:pict>
          </mc:Fallback>
        </mc:AlternateContent>
      </w:r>
      <w:r w:rsidR="008F78D9" w:rsidRPr="003D0EDD">
        <w:rPr>
          <w:rFonts w:ascii="Times New Roman" w:hAnsi="Times New Roman" w:cs="Times New Roman"/>
          <w:sz w:val="27"/>
          <w:szCs w:val="27"/>
          <w:lang w:val="pt-BR"/>
        </w:rPr>
        <w:t>A</w:t>
      </w:r>
      <w:r w:rsidR="001878B0" w:rsidRPr="003D0EDD">
        <w:rPr>
          <w:rFonts w:ascii="Times New Roman" w:hAnsi="Times New Roman" w:cs="Times New Roman"/>
          <w:sz w:val="27"/>
          <w:szCs w:val="27"/>
          <w:lang w:val="pt-BR"/>
        </w:rPr>
        <w:t xml:space="preserve"> </w:t>
      </w:r>
      <w:r w:rsidR="008F78D9" w:rsidRPr="003D0EDD">
        <w:rPr>
          <w:rFonts w:ascii="Times New Roman" w:hAnsi="Times New Roman" w:cs="Times New Roman"/>
          <w:sz w:val="27"/>
          <w:szCs w:val="27"/>
          <w:lang w:val="pt-BR"/>
        </w:rPr>
        <w:t xml:space="preserve">(rắn) </w:t>
      </w:r>
      <w:r w:rsidR="008F78D9" w:rsidRPr="003D0EDD">
        <w:rPr>
          <w:rFonts w:ascii="Times New Roman" w:hAnsi="Times New Roman" w:cs="Times New Roman"/>
          <w:position w:val="-6"/>
          <w:sz w:val="27"/>
          <w:szCs w:val="27"/>
        </w:rPr>
        <w:object w:dxaOrig="620" w:dyaOrig="320">
          <v:shape id="_x0000_i1028" type="#_x0000_t75" style="width:31.5pt;height:15.75pt" o:ole="">
            <v:imagedata r:id="rId12" o:title=""/>
          </v:shape>
          <o:OLEObject Type="Embed" ProgID="Equation.DSMT4" ShapeID="_x0000_i1028" DrawAspect="Content" ObjectID="_1707938689" r:id="rId13"/>
        </w:object>
      </w:r>
      <w:r w:rsidR="008F78D9" w:rsidRPr="003D0EDD">
        <w:rPr>
          <w:rFonts w:ascii="Times New Roman" w:hAnsi="Times New Roman" w:cs="Times New Roman"/>
          <w:sz w:val="27"/>
          <w:szCs w:val="27"/>
          <w:lang w:val="pt-BR"/>
        </w:rPr>
        <w:t xml:space="preserve"> B  </w:t>
      </w:r>
    </w:p>
    <w:p w:rsidR="008F78D9" w:rsidRPr="003D0EDD" w:rsidRDefault="008F78D9" w:rsidP="005E642F">
      <w:pPr>
        <w:spacing w:after="0" w:line="240" w:lineRule="auto"/>
        <w:jc w:val="both"/>
        <w:rPr>
          <w:rFonts w:ascii="Times New Roman" w:hAnsi="Times New Roman" w:cs="Times New Roman"/>
          <w:sz w:val="27"/>
          <w:szCs w:val="27"/>
          <w:lang w:val="pt-BR"/>
        </w:rPr>
      </w:pPr>
      <w:r w:rsidRPr="003D0EDD">
        <w:rPr>
          <w:rFonts w:ascii="Times New Roman" w:hAnsi="Times New Roman" w:cs="Times New Roman"/>
          <w:sz w:val="27"/>
          <w:szCs w:val="27"/>
          <w:lang w:val="pt-BR"/>
        </w:rPr>
        <w:t xml:space="preserve"> </w:t>
      </w:r>
    </w:p>
    <w:p w:rsidR="008F78D9" w:rsidRPr="003D0EDD" w:rsidRDefault="008F78D9" w:rsidP="005E642F">
      <w:pPr>
        <w:spacing w:after="0" w:line="240" w:lineRule="auto"/>
        <w:jc w:val="both"/>
        <w:rPr>
          <w:rFonts w:ascii="Times New Roman" w:hAnsi="Times New Roman" w:cs="Times New Roman"/>
          <w:sz w:val="27"/>
          <w:szCs w:val="27"/>
          <w:lang w:val="pt-BR"/>
        </w:rPr>
      </w:pPr>
      <w:r w:rsidRPr="003D0EDD">
        <w:rPr>
          <w:rFonts w:ascii="Times New Roman" w:hAnsi="Times New Roman" w:cs="Times New Roman"/>
          <w:sz w:val="27"/>
          <w:szCs w:val="27"/>
          <w:lang w:val="pt-BR"/>
        </w:rPr>
        <w:t xml:space="preserve">           </w:t>
      </w:r>
      <w:r w:rsidR="00C91C80" w:rsidRPr="003D0EDD">
        <w:rPr>
          <w:rFonts w:ascii="Times New Roman" w:hAnsi="Times New Roman" w:cs="Times New Roman"/>
          <w:sz w:val="27"/>
          <w:szCs w:val="27"/>
          <w:lang w:val="pt-BR"/>
        </w:rPr>
        <w:t xml:space="preserve">                        </w:t>
      </w:r>
      <w:r w:rsidR="00B07BE3" w:rsidRPr="003D0EDD">
        <w:rPr>
          <w:rFonts w:ascii="Times New Roman" w:hAnsi="Times New Roman" w:cs="Times New Roman"/>
          <w:sz w:val="27"/>
          <w:szCs w:val="27"/>
          <w:lang w:val="pt-BR"/>
        </w:rPr>
        <w:t xml:space="preserve"> </w:t>
      </w:r>
      <w:r w:rsidR="00084C8F" w:rsidRPr="003D0EDD">
        <w:rPr>
          <w:rFonts w:ascii="Times New Roman" w:hAnsi="Times New Roman" w:cs="Times New Roman"/>
          <w:sz w:val="27"/>
          <w:szCs w:val="27"/>
          <w:lang w:val="pt-BR"/>
        </w:rPr>
        <w:t xml:space="preserve"> </w:t>
      </w:r>
      <w:r w:rsidR="00FF0275" w:rsidRPr="003D0EDD">
        <w:rPr>
          <w:rFonts w:ascii="Times New Roman" w:hAnsi="Times New Roman" w:cs="Times New Roman"/>
          <w:sz w:val="27"/>
          <w:szCs w:val="27"/>
          <w:lang w:val="pt-BR"/>
        </w:rPr>
        <w:t xml:space="preserve"> </w:t>
      </w:r>
      <w:r w:rsidR="001878B0" w:rsidRPr="003D0EDD">
        <w:rPr>
          <w:rFonts w:ascii="Times New Roman" w:hAnsi="Times New Roman" w:cs="Times New Roman"/>
          <w:sz w:val="27"/>
          <w:szCs w:val="27"/>
          <w:lang w:val="pt-BR"/>
        </w:rPr>
        <w:t>C</w:t>
      </w:r>
      <w:r w:rsidRPr="003D0EDD">
        <w:rPr>
          <w:rFonts w:ascii="Times New Roman" w:hAnsi="Times New Roman" w:cs="Times New Roman"/>
          <w:sz w:val="27"/>
          <w:szCs w:val="27"/>
          <w:lang w:val="pt-BR"/>
        </w:rPr>
        <w:t xml:space="preserve"> </w:t>
      </w:r>
      <w:r w:rsidRPr="003D0EDD">
        <w:rPr>
          <w:rFonts w:ascii="Times New Roman" w:hAnsi="Times New Roman" w:cs="Times New Roman"/>
          <w:position w:val="-6"/>
          <w:sz w:val="27"/>
          <w:szCs w:val="27"/>
        </w:rPr>
        <w:object w:dxaOrig="620" w:dyaOrig="320">
          <v:shape id="_x0000_i1029" type="#_x0000_t75" style="width:31.5pt;height:15.75pt" o:ole="">
            <v:imagedata r:id="rId8" o:title=""/>
          </v:shape>
          <o:OLEObject Type="Embed" ProgID="Equation.DSMT4" ShapeID="_x0000_i1029" DrawAspect="Content" ObjectID="_1707938690" r:id="rId14"/>
        </w:object>
      </w:r>
      <w:r w:rsidR="001878B0" w:rsidRPr="003D0EDD">
        <w:rPr>
          <w:rFonts w:ascii="Times New Roman" w:hAnsi="Times New Roman" w:cs="Times New Roman"/>
          <w:sz w:val="27"/>
          <w:szCs w:val="27"/>
          <w:lang w:val="pt-BR"/>
        </w:rPr>
        <w:t xml:space="preserve"> D</w:t>
      </w:r>
      <w:r w:rsidRPr="003D0EDD">
        <w:rPr>
          <w:rFonts w:ascii="Times New Roman" w:hAnsi="Times New Roman" w:cs="Times New Roman"/>
          <w:sz w:val="27"/>
          <w:szCs w:val="27"/>
          <w:lang w:val="pt-BR"/>
        </w:rPr>
        <w:t xml:space="preserve"> </w:t>
      </w:r>
      <w:r w:rsidRPr="003D0EDD">
        <w:rPr>
          <w:rFonts w:ascii="Times New Roman" w:hAnsi="Times New Roman" w:cs="Times New Roman"/>
          <w:position w:val="-6"/>
          <w:sz w:val="27"/>
          <w:szCs w:val="27"/>
        </w:rPr>
        <w:object w:dxaOrig="620" w:dyaOrig="320">
          <v:shape id="_x0000_i1030" type="#_x0000_t75" style="width:31.5pt;height:15.75pt" o:ole="">
            <v:imagedata r:id="rId8" o:title=""/>
          </v:shape>
          <o:OLEObject Type="Embed" ProgID="Equation.DSMT4" ShapeID="_x0000_i1030" DrawAspect="Content" ObjectID="_1707938691" r:id="rId15"/>
        </w:object>
      </w:r>
      <w:r w:rsidR="001878B0" w:rsidRPr="003D0EDD">
        <w:rPr>
          <w:rFonts w:ascii="Times New Roman" w:hAnsi="Times New Roman" w:cs="Times New Roman"/>
          <w:sz w:val="27"/>
          <w:szCs w:val="27"/>
          <w:lang w:val="pt-BR"/>
        </w:rPr>
        <w:t xml:space="preserve"> B</w:t>
      </w:r>
      <w:r w:rsidRPr="003D0EDD">
        <w:rPr>
          <w:rFonts w:ascii="Times New Roman" w:hAnsi="Times New Roman" w:cs="Times New Roman"/>
          <w:sz w:val="27"/>
          <w:szCs w:val="27"/>
          <w:lang w:val="pt-BR"/>
        </w:rPr>
        <w:t xml:space="preserve"> </w:t>
      </w:r>
      <w:r w:rsidRPr="003D0EDD">
        <w:rPr>
          <w:rFonts w:ascii="Times New Roman" w:hAnsi="Times New Roman" w:cs="Times New Roman"/>
          <w:position w:val="-6"/>
          <w:sz w:val="27"/>
          <w:szCs w:val="27"/>
        </w:rPr>
        <w:object w:dxaOrig="620" w:dyaOrig="320">
          <v:shape id="_x0000_i1031" type="#_x0000_t75" style="width:31.5pt;height:15.75pt" o:ole="">
            <v:imagedata r:id="rId8" o:title=""/>
          </v:shape>
          <o:OLEObject Type="Embed" ProgID="Equation.DSMT4" ShapeID="_x0000_i1031" DrawAspect="Content" ObjectID="_1707938692" r:id="rId16"/>
        </w:object>
      </w:r>
      <w:r w:rsidR="001878B0" w:rsidRPr="003D0EDD">
        <w:rPr>
          <w:rFonts w:ascii="Times New Roman" w:hAnsi="Times New Roman" w:cs="Times New Roman"/>
          <w:sz w:val="27"/>
          <w:szCs w:val="27"/>
          <w:lang w:val="pt-BR"/>
        </w:rPr>
        <w:t xml:space="preserve"> E</w:t>
      </w:r>
      <w:r w:rsidRPr="003D0EDD">
        <w:rPr>
          <w:rFonts w:ascii="Times New Roman" w:hAnsi="Times New Roman" w:cs="Times New Roman"/>
          <w:sz w:val="27"/>
          <w:szCs w:val="27"/>
          <w:lang w:val="pt-BR"/>
        </w:rPr>
        <w:t xml:space="preserve"> </w:t>
      </w:r>
      <w:r w:rsidRPr="003D0EDD">
        <w:rPr>
          <w:rFonts w:ascii="Times New Roman" w:hAnsi="Times New Roman" w:cs="Times New Roman"/>
          <w:position w:val="-6"/>
          <w:sz w:val="27"/>
          <w:szCs w:val="27"/>
        </w:rPr>
        <w:object w:dxaOrig="620" w:dyaOrig="320">
          <v:shape id="_x0000_i1032" type="#_x0000_t75" style="width:31.5pt;height:15.75pt" o:ole="">
            <v:imagedata r:id="rId8" o:title=""/>
          </v:shape>
          <o:OLEObject Type="Embed" ProgID="Equation.DSMT4" ShapeID="_x0000_i1032" DrawAspect="Content" ObjectID="_1707938693" r:id="rId17"/>
        </w:object>
      </w:r>
      <w:r w:rsidR="001878B0" w:rsidRPr="003D0EDD">
        <w:rPr>
          <w:rFonts w:ascii="Times New Roman" w:hAnsi="Times New Roman" w:cs="Times New Roman"/>
          <w:sz w:val="27"/>
          <w:szCs w:val="27"/>
          <w:lang w:val="pt-BR"/>
        </w:rPr>
        <w:t xml:space="preserve"> F </w:t>
      </w:r>
      <w:r w:rsidRPr="003D0EDD">
        <w:rPr>
          <w:rFonts w:ascii="Times New Roman" w:hAnsi="Times New Roman" w:cs="Times New Roman"/>
          <w:sz w:val="27"/>
          <w:szCs w:val="27"/>
          <w:lang w:val="pt-BR"/>
        </w:rPr>
        <w:t>(rắn)</w:t>
      </w:r>
    </w:p>
    <w:p w:rsidR="008F78D9" w:rsidRPr="003D0EDD" w:rsidRDefault="008F78D9" w:rsidP="00C97CA6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7"/>
          <w:szCs w:val="27"/>
          <w:lang w:val="pt-BR"/>
        </w:rPr>
      </w:pPr>
      <w:r w:rsidRPr="003D0EDD">
        <w:rPr>
          <w:rFonts w:ascii="Times New Roman" w:hAnsi="Times New Roman" w:cs="Times New Roman"/>
          <w:sz w:val="27"/>
          <w:szCs w:val="27"/>
          <w:lang w:val="pt-BR"/>
        </w:rPr>
        <w:t>Biết A</w:t>
      </w:r>
      <w:r w:rsidR="002F0167" w:rsidRPr="003D0EDD">
        <w:rPr>
          <w:rFonts w:ascii="Times New Roman" w:hAnsi="Times New Roman" w:cs="Times New Roman"/>
          <w:sz w:val="27"/>
          <w:szCs w:val="27"/>
          <w:lang w:val="pt-BR"/>
        </w:rPr>
        <w:t xml:space="preserve"> là đơn chất</w:t>
      </w:r>
      <w:r w:rsidRPr="003D0EDD">
        <w:rPr>
          <w:rFonts w:ascii="Times New Roman" w:hAnsi="Times New Roman" w:cs="Times New Roman"/>
          <w:sz w:val="27"/>
          <w:szCs w:val="27"/>
          <w:lang w:val="pt-BR"/>
        </w:rPr>
        <w:t xml:space="preserve">, B, C, D, E, </w:t>
      </w:r>
      <w:r w:rsidR="00422E3E" w:rsidRPr="003D0EDD">
        <w:rPr>
          <w:rFonts w:ascii="Times New Roman" w:hAnsi="Times New Roman" w:cs="Times New Roman"/>
          <w:sz w:val="27"/>
          <w:szCs w:val="27"/>
          <w:lang w:val="pt-BR"/>
        </w:rPr>
        <w:t>F, G, H</w:t>
      </w:r>
      <w:r w:rsidRPr="003D0EDD">
        <w:rPr>
          <w:rFonts w:ascii="Times New Roman" w:hAnsi="Times New Roman" w:cs="Times New Roman"/>
          <w:sz w:val="27"/>
          <w:szCs w:val="27"/>
          <w:lang w:val="pt-BR"/>
        </w:rPr>
        <w:t xml:space="preserve"> là </w:t>
      </w:r>
      <w:r w:rsidR="002F0167" w:rsidRPr="003D0EDD">
        <w:rPr>
          <w:rFonts w:ascii="Times New Roman" w:hAnsi="Times New Roman" w:cs="Times New Roman"/>
          <w:sz w:val="27"/>
          <w:szCs w:val="27"/>
          <w:lang w:val="pt-BR"/>
        </w:rPr>
        <w:t>các</w:t>
      </w:r>
      <w:r w:rsidR="00717200" w:rsidRPr="003D0EDD">
        <w:rPr>
          <w:rFonts w:ascii="Times New Roman" w:hAnsi="Times New Roman" w:cs="Times New Roman"/>
          <w:sz w:val="27"/>
          <w:szCs w:val="27"/>
          <w:lang w:val="pt-BR"/>
        </w:rPr>
        <w:t xml:space="preserve"> </w:t>
      </w:r>
      <w:r w:rsidRPr="003D0EDD">
        <w:rPr>
          <w:rFonts w:ascii="Times New Roman" w:hAnsi="Times New Roman" w:cs="Times New Roman"/>
          <w:sz w:val="27"/>
          <w:szCs w:val="27"/>
          <w:lang w:val="pt-BR"/>
        </w:rPr>
        <w:t xml:space="preserve">hợp chất của </w:t>
      </w:r>
      <w:r w:rsidR="002F0167" w:rsidRPr="003D0EDD">
        <w:rPr>
          <w:rFonts w:ascii="Times New Roman" w:hAnsi="Times New Roman" w:cs="Times New Roman"/>
          <w:sz w:val="27"/>
          <w:szCs w:val="27"/>
          <w:lang w:val="pt-BR"/>
        </w:rPr>
        <w:t>A</w:t>
      </w:r>
      <w:r w:rsidRPr="003D0EDD">
        <w:rPr>
          <w:rFonts w:ascii="Times New Roman" w:hAnsi="Times New Roman" w:cs="Times New Roman"/>
          <w:sz w:val="27"/>
          <w:szCs w:val="27"/>
          <w:lang w:val="pt-BR"/>
        </w:rPr>
        <w:t xml:space="preserve">; </w:t>
      </w:r>
      <w:r w:rsidR="00FA1F27" w:rsidRPr="003D0EDD">
        <w:rPr>
          <w:rFonts w:ascii="Times New Roman" w:hAnsi="Times New Roman" w:cs="Times New Roman"/>
          <w:sz w:val="27"/>
          <w:szCs w:val="27"/>
          <w:lang w:val="pt-BR"/>
        </w:rPr>
        <w:t xml:space="preserve">B làm </w:t>
      </w:r>
      <w:r w:rsidR="00C97CA6" w:rsidRPr="003D0EDD">
        <w:rPr>
          <w:rFonts w:ascii="Times New Roman" w:hAnsi="Times New Roman" w:cs="Times New Roman"/>
          <w:sz w:val="27"/>
          <w:szCs w:val="27"/>
          <w:lang w:val="pt-BR"/>
        </w:rPr>
        <w:t>đục nước vôi trong</w:t>
      </w:r>
      <w:r w:rsidR="001878B0" w:rsidRPr="003D0EDD">
        <w:rPr>
          <w:rFonts w:ascii="Times New Roman" w:hAnsi="Times New Roman" w:cs="Times New Roman"/>
          <w:sz w:val="27"/>
          <w:szCs w:val="27"/>
          <w:lang w:val="pt-BR"/>
        </w:rPr>
        <w:t>; C tác dụng với dung dịch BaCl</w:t>
      </w:r>
      <w:r w:rsidR="001878B0" w:rsidRPr="003D0EDD">
        <w:rPr>
          <w:rFonts w:ascii="Times New Roman" w:hAnsi="Times New Roman" w:cs="Times New Roman"/>
          <w:sz w:val="27"/>
          <w:szCs w:val="27"/>
          <w:vertAlign w:val="subscript"/>
          <w:lang w:val="pt-BR"/>
        </w:rPr>
        <w:t>2</w:t>
      </w:r>
      <w:r w:rsidR="001878B0" w:rsidRPr="003D0EDD">
        <w:rPr>
          <w:rFonts w:ascii="Times New Roman" w:hAnsi="Times New Roman" w:cs="Times New Roman"/>
          <w:sz w:val="27"/>
          <w:szCs w:val="27"/>
          <w:lang w:val="pt-BR"/>
        </w:rPr>
        <w:t xml:space="preserve"> thì thu được kết tủa trắ</w:t>
      </w:r>
      <w:r w:rsidR="00C97CA6" w:rsidRPr="003D0EDD">
        <w:rPr>
          <w:rFonts w:ascii="Times New Roman" w:hAnsi="Times New Roman" w:cs="Times New Roman"/>
          <w:sz w:val="27"/>
          <w:szCs w:val="27"/>
          <w:lang w:val="pt-BR"/>
        </w:rPr>
        <w:t>ng.</w:t>
      </w:r>
      <w:r w:rsidR="001878B0" w:rsidRPr="003D0EDD">
        <w:rPr>
          <w:rFonts w:ascii="Times New Roman" w:hAnsi="Times New Roman" w:cs="Times New Roman"/>
          <w:sz w:val="27"/>
          <w:szCs w:val="27"/>
          <w:lang w:val="pt-BR"/>
        </w:rPr>
        <w:t xml:space="preserve"> </w:t>
      </w:r>
      <w:r w:rsidR="00C97CA6" w:rsidRPr="003D0EDD">
        <w:rPr>
          <w:rFonts w:ascii="Times New Roman" w:hAnsi="Times New Roman" w:cs="Times New Roman"/>
          <w:sz w:val="27"/>
          <w:szCs w:val="27"/>
          <w:lang w:val="pt-BR"/>
        </w:rPr>
        <w:t xml:space="preserve">Xác định các chất ứng với các chữ cái và viết </w:t>
      </w:r>
      <w:r w:rsidR="00E82EDA" w:rsidRPr="003D0EDD">
        <w:rPr>
          <w:rFonts w:ascii="Times New Roman" w:hAnsi="Times New Roman" w:cs="Times New Roman"/>
          <w:sz w:val="27"/>
          <w:szCs w:val="27"/>
          <w:lang w:val="pt-BR"/>
        </w:rPr>
        <w:t xml:space="preserve">tất cả </w:t>
      </w:r>
      <w:r w:rsidR="00C97CA6" w:rsidRPr="003D0EDD">
        <w:rPr>
          <w:rFonts w:ascii="Times New Roman" w:hAnsi="Times New Roman" w:cs="Times New Roman"/>
          <w:sz w:val="27"/>
          <w:szCs w:val="27"/>
          <w:lang w:val="pt-BR"/>
        </w:rPr>
        <w:t>các phương trình phản ứ</w:t>
      </w:r>
      <w:r w:rsidR="00E82EDA" w:rsidRPr="003D0EDD">
        <w:rPr>
          <w:rFonts w:ascii="Times New Roman" w:hAnsi="Times New Roman" w:cs="Times New Roman"/>
          <w:sz w:val="27"/>
          <w:szCs w:val="27"/>
          <w:lang w:val="pt-BR"/>
        </w:rPr>
        <w:t>ng xảy ra ở trên</w:t>
      </w:r>
      <w:r w:rsidR="00C97CA6" w:rsidRPr="003D0EDD">
        <w:rPr>
          <w:rFonts w:ascii="Times New Roman" w:hAnsi="Times New Roman" w:cs="Times New Roman"/>
          <w:sz w:val="27"/>
          <w:szCs w:val="27"/>
          <w:lang w:val="pt-BR"/>
        </w:rPr>
        <w:t>.</w:t>
      </w:r>
    </w:p>
    <w:p w:rsidR="003D6430" w:rsidRPr="006F531E" w:rsidRDefault="008F78D9" w:rsidP="003D6430">
      <w:pPr>
        <w:spacing w:after="0" w:line="240" w:lineRule="auto"/>
        <w:jc w:val="both"/>
        <w:rPr>
          <w:rFonts w:ascii="Times New Roman" w:hAnsi="Times New Roman" w:cs="Times New Roman"/>
          <w:sz w:val="27"/>
          <w:szCs w:val="27"/>
          <w:lang w:val="pt-BR"/>
        </w:rPr>
      </w:pPr>
      <w:r w:rsidRPr="006F531E">
        <w:rPr>
          <w:rFonts w:ascii="Times New Roman" w:hAnsi="Times New Roman" w:cs="Times New Roman"/>
          <w:b/>
          <w:sz w:val="27"/>
          <w:szCs w:val="27"/>
          <w:lang w:val="pt-BR"/>
        </w:rPr>
        <w:t>2.</w:t>
      </w:r>
      <w:r w:rsidRPr="006F531E">
        <w:rPr>
          <w:rFonts w:ascii="Times New Roman" w:hAnsi="Times New Roman" w:cs="Times New Roman"/>
          <w:sz w:val="27"/>
          <w:szCs w:val="27"/>
          <w:lang w:val="pt-BR"/>
        </w:rPr>
        <w:t xml:space="preserve"> </w:t>
      </w:r>
      <w:r w:rsidR="003D6430" w:rsidRPr="006F531E">
        <w:rPr>
          <w:rFonts w:ascii="Times New Roman" w:hAnsi="Times New Roman" w:cs="Times New Roman"/>
          <w:sz w:val="27"/>
          <w:szCs w:val="27"/>
          <w:lang w:val="pt-BR"/>
        </w:rPr>
        <w:t>Trong phòng thí nghiệm, để điều chế khí Cl</w:t>
      </w:r>
      <w:r w:rsidR="003D6430" w:rsidRPr="006F531E">
        <w:rPr>
          <w:rFonts w:ascii="Times New Roman" w:hAnsi="Times New Roman" w:cs="Times New Roman"/>
          <w:sz w:val="27"/>
          <w:szCs w:val="27"/>
          <w:vertAlign w:val="subscript"/>
          <w:lang w:val="pt-BR"/>
        </w:rPr>
        <w:t>2</w:t>
      </w:r>
      <w:r w:rsidR="003D6430" w:rsidRPr="006F531E">
        <w:rPr>
          <w:rFonts w:ascii="Times New Roman" w:hAnsi="Times New Roman" w:cs="Times New Roman"/>
          <w:sz w:val="27"/>
          <w:szCs w:val="27"/>
          <w:lang w:val="pt-BR"/>
        </w:rPr>
        <w:t xml:space="preserve"> người ta cho dung dịch HCl đậm đặc tác dụng với chất oxi hóa mạnh như MnO</w:t>
      </w:r>
      <w:r w:rsidR="003D6430" w:rsidRPr="006F531E">
        <w:rPr>
          <w:rFonts w:ascii="Times New Roman" w:hAnsi="Times New Roman" w:cs="Times New Roman"/>
          <w:sz w:val="27"/>
          <w:szCs w:val="27"/>
          <w:vertAlign w:val="subscript"/>
          <w:lang w:val="pt-BR"/>
        </w:rPr>
        <w:t>2</w:t>
      </w:r>
      <w:r w:rsidR="003D6430" w:rsidRPr="006F531E">
        <w:rPr>
          <w:rFonts w:ascii="Times New Roman" w:hAnsi="Times New Roman" w:cs="Times New Roman"/>
          <w:sz w:val="27"/>
          <w:szCs w:val="27"/>
          <w:lang w:val="pt-BR"/>
        </w:rPr>
        <w:t>, KMnO</w:t>
      </w:r>
      <w:r w:rsidR="003D6430" w:rsidRPr="006F531E">
        <w:rPr>
          <w:rFonts w:ascii="Times New Roman" w:hAnsi="Times New Roman" w:cs="Times New Roman"/>
          <w:sz w:val="27"/>
          <w:szCs w:val="27"/>
          <w:vertAlign w:val="subscript"/>
          <w:lang w:val="pt-BR"/>
        </w:rPr>
        <w:t>4</w:t>
      </w:r>
      <w:r w:rsidR="003D6430" w:rsidRPr="006F531E">
        <w:rPr>
          <w:rFonts w:ascii="Times New Roman" w:hAnsi="Times New Roman" w:cs="Times New Roman"/>
          <w:sz w:val="27"/>
          <w:szCs w:val="27"/>
          <w:lang w:val="pt-BR"/>
        </w:rPr>
        <w:t>, …</w:t>
      </w:r>
    </w:p>
    <w:p w:rsidR="003D6430" w:rsidRPr="006F531E" w:rsidRDefault="003A2477" w:rsidP="003D6430">
      <w:pPr>
        <w:spacing w:after="0" w:line="240" w:lineRule="auto"/>
        <w:jc w:val="both"/>
        <w:rPr>
          <w:rFonts w:ascii="Times New Roman" w:hAnsi="Times New Roman" w:cs="Times New Roman"/>
          <w:sz w:val="27"/>
          <w:szCs w:val="27"/>
          <w:lang w:val="pt-BR"/>
        </w:rPr>
      </w:pPr>
      <w:r w:rsidRPr="003A2477">
        <w:rPr>
          <w:rFonts w:ascii="Times New Roman" w:hAnsi="Times New Roman" w:cs="Times New Roman"/>
          <w:sz w:val="27"/>
          <w:szCs w:val="27"/>
          <w:lang w:val="pt-BR"/>
        </w:rPr>
        <w:t>a.</w:t>
      </w:r>
      <w:r w:rsidR="003D6430" w:rsidRPr="006F531E">
        <w:rPr>
          <w:rFonts w:ascii="Times New Roman" w:hAnsi="Times New Roman" w:cs="Times New Roman"/>
          <w:sz w:val="27"/>
          <w:szCs w:val="27"/>
          <w:lang w:val="pt-BR"/>
        </w:rPr>
        <w:t xml:space="preserve"> Nêu hiện tượng và viết </w:t>
      </w:r>
      <w:r w:rsidR="005610EF" w:rsidRPr="006F531E">
        <w:rPr>
          <w:rFonts w:ascii="Times New Roman" w:hAnsi="Times New Roman" w:cs="Times New Roman"/>
          <w:sz w:val="27"/>
          <w:szCs w:val="27"/>
          <w:lang w:val="pt-BR"/>
        </w:rPr>
        <w:t>hai</w:t>
      </w:r>
      <w:r w:rsidR="003D6430" w:rsidRPr="006F531E">
        <w:rPr>
          <w:rFonts w:ascii="Times New Roman" w:hAnsi="Times New Roman" w:cs="Times New Roman"/>
          <w:sz w:val="27"/>
          <w:szCs w:val="27"/>
          <w:lang w:val="pt-BR"/>
        </w:rPr>
        <w:t xml:space="preserve"> phản ứng điều chế</w:t>
      </w:r>
      <w:r w:rsidR="002F0167" w:rsidRPr="006F531E">
        <w:rPr>
          <w:rFonts w:ascii="Times New Roman" w:hAnsi="Times New Roman" w:cs="Times New Roman"/>
          <w:sz w:val="27"/>
          <w:szCs w:val="27"/>
          <w:lang w:val="pt-BR"/>
        </w:rPr>
        <w:t xml:space="preserve"> trực tiếp khí </w:t>
      </w:r>
      <w:r w:rsidR="003D6430" w:rsidRPr="006F531E">
        <w:rPr>
          <w:rFonts w:ascii="Times New Roman" w:hAnsi="Times New Roman" w:cs="Times New Roman"/>
          <w:sz w:val="27"/>
          <w:szCs w:val="27"/>
          <w:lang w:val="pt-BR"/>
        </w:rPr>
        <w:t>Cl</w:t>
      </w:r>
      <w:r w:rsidR="003D6430" w:rsidRPr="006F531E">
        <w:rPr>
          <w:rFonts w:ascii="Times New Roman" w:hAnsi="Times New Roman" w:cs="Times New Roman"/>
          <w:sz w:val="27"/>
          <w:szCs w:val="27"/>
          <w:vertAlign w:val="subscript"/>
          <w:lang w:val="pt-BR"/>
        </w:rPr>
        <w:t>2</w:t>
      </w:r>
      <w:r w:rsidR="003D6430" w:rsidRPr="006F531E">
        <w:rPr>
          <w:rFonts w:ascii="Times New Roman" w:hAnsi="Times New Roman" w:cs="Times New Roman"/>
          <w:sz w:val="27"/>
          <w:szCs w:val="27"/>
          <w:lang w:val="pt-BR"/>
        </w:rPr>
        <w:t xml:space="preserve"> trong phòng thí nghiệm từ các hóa chất ở trên.</w:t>
      </w:r>
    </w:p>
    <w:p w:rsidR="003D6430" w:rsidRPr="006F531E" w:rsidRDefault="003D6430" w:rsidP="003D6430">
      <w:pPr>
        <w:spacing w:after="0" w:line="240" w:lineRule="auto"/>
        <w:jc w:val="both"/>
        <w:rPr>
          <w:rFonts w:ascii="Times New Roman" w:hAnsi="Times New Roman" w:cs="Times New Roman"/>
          <w:sz w:val="27"/>
          <w:szCs w:val="27"/>
          <w:lang w:val="pt-BR"/>
        </w:rPr>
      </w:pPr>
      <w:r w:rsidRPr="003A2477">
        <w:rPr>
          <w:rFonts w:ascii="Times New Roman" w:hAnsi="Times New Roman" w:cs="Times New Roman"/>
          <w:sz w:val="27"/>
          <w:szCs w:val="27"/>
          <w:lang w:val="pt-BR"/>
        </w:rPr>
        <w:t>b</w:t>
      </w:r>
      <w:r w:rsidR="003A2477" w:rsidRPr="003A2477">
        <w:rPr>
          <w:rFonts w:ascii="Times New Roman" w:hAnsi="Times New Roman" w:cs="Times New Roman"/>
          <w:sz w:val="27"/>
          <w:szCs w:val="27"/>
          <w:lang w:val="pt-BR"/>
        </w:rPr>
        <w:t>.</w:t>
      </w:r>
      <w:r w:rsidRPr="003A2477">
        <w:rPr>
          <w:rFonts w:ascii="Times New Roman" w:hAnsi="Times New Roman" w:cs="Times New Roman"/>
          <w:sz w:val="27"/>
          <w:szCs w:val="27"/>
          <w:lang w:val="pt-BR"/>
        </w:rPr>
        <w:t xml:space="preserve"> </w:t>
      </w:r>
      <w:r w:rsidRPr="006F531E">
        <w:rPr>
          <w:rFonts w:ascii="Times New Roman" w:hAnsi="Times New Roman" w:cs="Times New Roman"/>
          <w:sz w:val="27"/>
          <w:szCs w:val="27"/>
          <w:lang w:val="pt-BR"/>
        </w:rPr>
        <w:t>Trong phòng thí nghiệm, nêu cách làm khô khí Cl</w:t>
      </w:r>
      <w:r w:rsidRPr="006F531E">
        <w:rPr>
          <w:rFonts w:ascii="Times New Roman" w:hAnsi="Times New Roman" w:cs="Times New Roman"/>
          <w:sz w:val="27"/>
          <w:szCs w:val="27"/>
          <w:vertAlign w:val="subscript"/>
          <w:lang w:val="pt-BR"/>
        </w:rPr>
        <w:t>2</w:t>
      </w:r>
      <w:r w:rsidRPr="006F531E">
        <w:rPr>
          <w:rFonts w:ascii="Times New Roman" w:hAnsi="Times New Roman" w:cs="Times New Roman"/>
          <w:sz w:val="27"/>
          <w:szCs w:val="27"/>
          <w:lang w:val="pt-BR"/>
        </w:rPr>
        <w:t>, cách thu khí Cl</w:t>
      </w:r>
      <w:r w:rsidRPr="006F531E">
        <w:rPr>
          <w:rFonts w:ascii="Times New Roman" w:hAnsi="Times New Roman" w:cs="Times New Roman"/>
          <w:sz w:val="27"/>
          <w:szCs w:val="27"/>
          <w:vertAlign w:val="subscript"/>
          <w:lang w:val="pt-BR"/>
        </w:rPr>
        <w:t>2</w:t>
      </w:r>
      <w:r w:rsidRPr="006F531E">
        <w:rPr>
          <w:rFonts w:ascii="Times New Roman" w:hAnsi="Times New Roman" w:cs="Times New Roman"/>
          <w:sz w:val="27"/>
          <w:szCs w:val="27"/>
          <w:lang w:val="pt-BR"/>
        </w:rPr>
        <w:t>.</w:t>
      </w:r>
      <w:r w:rsidR="00717200" w:rsidRPr="006F531E">
        <w:rPr>
          <w:rFonts w:ascii="Times New Roman" w:hAnsi="Times New Roman" w:cs="Times New Roman"/>
          <w:sz w:val="27"/>
          <w:szCs w:val="27"/>
          <w:lang w:val="pt-BR"/>
        </w:rPr>
        <w:t xml:space="preserve"> Nêu hiện tượng và viết phương trình phản ứng khi dẫn khí Cl</w:t>
      </w:r>
      <w:r w:rsidR="00717200" w:rsidRPr="006F531E">
        <w:rPr>
          <w:rFonts w:ascii="Times New Roman" w:hAnsi="Times New Roman" w:cs="Times New Roman"/>
          <w:sz w:val="27"/>
          <w:szCs w:val="27"/>
          <w:vertAlign w:val="subscript"/>
          <w:lang w:val="pt-BR"/>
        </w:rPr>
        <w:t>2</w:t>
      </w:r>
      <w:r w:rsidR="00717200" w:rsidRPr="006F531E">
        <w:rPr>
          <w:rFonts w:ascii="Times New Roman" w:hAnsi="Times New Roman" w:cs="Times New Roman"/>
          <w:sz w:val="27"/>
          <w:szCs w:val="27"/>
          <w:lang w:val="pt-BR"/>
        </w:rPr>
        <w:t xml:space="preserve"> vào cốc đựng nước sau đó nhúng mẩu giấy quỳ tím vào dung dịch thu được.</w:t>
      </w:r>
    </w:p>
    <w:p w:rsidR="003D6430" w:rsidRPr="006F531E" w:rsidRDefault="003A2477" w:rsidP="003D6430">
      <w:pPr>
        <w:spacing w:after="0" w:line="240" w:lineRule="auto"/>
        <w:jc w:val="both"/>
        <w:rPr>
          <w:rFonts w:ascii="Times New Roman" w:hAnsi="Times New Roman" w:cs="Times New Roman"/>
          <w:sz w:val="27"/>
          <w:szCs w:val="27"/>
          <w:lang w:val="pt-BR"/>
        </w:rPr>
      </w:pPr>
      <w:r w:rsidRPr="003A2477">
        <w:rPr>
          <w:rFonts w:ascii="Times New Roman" w:hAnsi="Times New Roman" w:cs="Times New Roman"/>
          <w:sz w:val="27"/>
          <w:szCs w:val="27"/>
          <w:lang w:val="pt-BR"/>
        </w:rPr>
        <w:t>c.</w:t>
      </w:r>
      <w:r w:rsidR="003D6430" w:rsidRPr="003A2477">
        <w:rPr>
          <w:rFonts w:ascii="Times New Roman" w:hAnsi="Times New Roman" w:cs="Times New Roman"/>
          <w:sz w:val="27"/>
          <w:szCs w:val="27"/>
          <w:lang w:val="pt-BR"/>
        </w:rPr>
        <w:t xml:space="preserve"> </w:t>
      </w:r>
      <w:r w:rsidR="003D6430" w:rsidRPr="006F531E">
        <w:rPr>
          <w:rFonts w:ascii="Times New Roman" w:hAnsi="Times New Roman" w:cs="Times New Roman"/>
          <w:sz w:val="27"/>
          <w:szCs w:val="27"/>
          <w:lang w:val="pt-BR"/>
        </w:rPr>
        <w:t>Chọn chất (KMnO</w:t>
      </w:r>
      <w:r w:rsidR="003D6430" w:rsidRPr="006F531E">
        <w:rPr>
          <w:rFonts w:ascii="Times New Roman" w:hAnsi="Times New Roman" w:cs="Times New Roman"/>
          <w:sz w:val="27"/>
          <w:szCs w:val="27"/>
          <w:vertAlign w:val="subscript"/>
          <w:lang w:val="pt-BR"/>
        </w:rPr>
        <w:t>4</w:t>
      </w:r>
      <w:r w:rsidR="003D6430" w:rsidRPr="006F531E">
        <w:rPr>
          <w:rFonts w:ascii="Times New Roman" w:hAnsi="Times New Roman" w:cs="Times New Roman"/>
          <w:sz w:val="27"/>
          <w:szCs w:val="27"/>
          <w:lang w:val="pt-BR"/>
        </w:rPr>
        <w:t xml:space="preserve"> hay MnO</w:t>
      </w:r>
      <w:r w:rsidR="003D6430" w:rsidRPr="006F531E">
        <w:rPr>
          <w:rFonts w:ascii="Times New Roman" w:hAnsi="Times New Roman" w:cs="Times New Roman"/>
          <w:sz w:val="27"/>
          <w:szCs w:val="27"/>
          <w:vertAlign w:val="subscript"/>
          <w:lang w:val="pt-BR"/>
        </w:rPr>
        <w:t>2</w:t>
      </w:r>
      <w:r w:rsidR="003D6430" w:rsidRPr="006F531E">
        <w:rPr>
          <w:rFonts w:ascii="Times New Roman" w:hAnsi="Times New Roman" w:cs="Times New Roman"/>
          <w:sz w:val="27"/>
          <w:szCs w:val="27"/>
          <w:lang w:val="pt-BR"/>
        </w:rPr>
        <w:t>) để điều chế được lượng Cl</w:t>
      </w:r>
      <w:r w:rsidR="003D6430" w:rsidRPr="006F531E">
        <w:rPr>
          <w:rFonts w:ascii="Times New Roman" w:hAnsi="Times New Roman" w:cs="Times New Roman"/>
          <w:sz w:val="27"/>
          <w:szCs w:val="27"/>
          <w:vertAlign w:val="subscript"/>
          <w:lang w:val="pt-BR"/>
        </w:rPr>
        <w:t>2</w:t>
      </w:r>
      <w:r w:rsidR="003D6430" w:rsidRPr="006F531E">
        <w:rPr>
          <w:rFonts w:ascii="Times New Roman" w:hAnsi="Times New Roman" w:cs="Times New Roman"/>
          <w:sz w:val="27"/>
          <w:szCs w:val="27"/>
          <w:lang w:val="pt-BR"/>
        </w:rPr>
        <w:t xml:space="preserve"> nhiều hơn trong các trường hợp sau</w:t>
      </w:r>
      <w:r w:rsidR="00FF0275" w:rsidRPr="006F531E">
        <w:rPr>
          <w:rFonts w:ascii="Times New Roman" w:hAnsi="Times New Roman" w:cs="Times New Roman"/>
          <w:sz w:val="27"/>
          <w:szCs w:val="27"/>
          <w:lang w:val="pt-BR"/>
        </w:rPr>
        <w:t xml:space="preserve"> (các phản ứng xảy ra hoàn toàn)</w:t>
      </w:r>
      <w:r w:rsidR="003D6430" w:rsidRPr="006F531E">
        <w:rPr>
          <w:rFonts w:ascii="Times New Roman" w:hAnsi="Times New Roman" w:cs="Times New Roman"/>
          <w:sz w:val="27"/>
          <w:szCs w:val="27"/>
          <w:lang w:val="pt-BR"/>
        </w:rPr>
        <w:t>:</w:t>
      </w:r>
    </w:p>
    <w:p w:rsidR="003D6430" w:rsidRPr="006F531E" w:rsidRDefault="003D6430" w:rsidP="003D6430">
      <w:pPr>
        <w:spacing w:after="0" w:line="240" w:lineRule="auto"/>
        <w:jc w:val="both"/>
        <w:rPr>
          <w:rFonts w:ascii="Times New Roman" w:hAnsi="Times New Roman" w:cs="Times New Roman"/>
          <w:sz w:val="27"/>
          <w:szCs w:val="27"/>
          <w:lang w:val="pt-BR"/>
        </w:rPr>
      </w:pPr>
      <w:r w:rsidRPr="006F531E">
        <w:rPr>
          <w:rFonts w:ascii="Times New Roman" w:hAnsi="Times New Roman" w:cs="Times New Roman"/>
          <w:sz w:val="27"/>
          <w:szCs w:val="27"/>
          <w:lang w:val="pt-BR"/>
        </w:rPr>
        <w:t>- Khối lượng các chất KMnO</w:t>
      </w:r>
      <w:r w:rsidRPr="006F531E">
        <w:rPr>
          <w:rFonts w:ascii="Times New Roman" w:hAnsi="Times New Roman" w:cs="Times New Roman"/>
          <w:sz w:val="27"/>
          <w:szCs w:val="27"/>
          <w:vertAlign w:val="subscript"/>
          <w:lang w:val="pt-BR"/>
        </w:rPr>
        <w:t>4</w:t>
      </w:r>
      <w:r w:rsidRPr="006F531E">
        <w:rPr>
          <w:rFonts w:ascii="Times New Roman" w:hAnsi="Times New Roman" w:cs="Times New Roman"/>
          <w:sz w:val="27"/>
          <w:szCs w:val="27"/>
          <w:lang w:val="pt-BR"/>
        </w:rPr>
        <w:t xml:space="preserve"> và MnO</w:t>
      </w:r>
      <w:r w:rsidRPr="006F531E">
        <w:rPr>
          <w:rFonts w:ascii="Times New Roman" w:hAnsi="Times New Roman" w:cs="Times New Roman"/>
          <w:sz w:val="27"/>
          <w:szCs w:val="27"/>
          <w:vertAlign w:val="subscript"/>
          <w:lang w:val="pt-BR"/>
        </w:rPr>
        <w:t>2</w:t>
      </w:r>
      <w:r w:rsidRPr="006F531E">
        <w:rPr>
          <w:rFonts w:ascii="Times New Roman" w:hAnsi="Times New Roman" w:cs="Times New Roman"/>
          <w:sz w:val="27"/>
          <w:szCs w:val="27"/>
          <w:lang w:val="pt-BR"/>
        </w:rPr>
        <w:t xml:space="preserve"> bằng nhau, lượng HCl dư. </w:t>
      </w:r>
    </w:p>
    <w:p w:rsidR="003D6430" w:rsidRPr="006F531E" w:rsidRDefault="003D6430" w:rsidP="003D6430">
      <w:pPr>
        <w:spacing w:after="0" w:line="240" w:lineRule="auto"/>
        <w:jc w:val="both"/>
        <w:rPr>
          <w:rFonts w:ascii="Times New Roman" w:hAnsi="Times New Roman" w:cs="Times New Roman"/>
          <w:sz w:val="27"/>
          <w:szCs w:val="27"/>
          <w:lang w:val="pt-BR"/>
        </w:rPr>
      </w:pPr>
      <w:r w:rsidRPr="006F531E">
        <w:rPr>
          <w:rFonts w:ascii="Times New Roman" w:hAnsi="Times New Roman" w:cs="Times New Roman"/>
          <w:sz w:val="27"/>
          <w:szCs w:val="27"/>
          <w:lang w:val="pt-BR"/>
        </w:rPr>
        <w:t>- Số mol KMnO</w:t>
      </w:r>
      <w:r w:rsidRPr="006F531E">
        <w:rPr>
          <w:rFonts w:ascii="Times New Roman" w:hAnsi="Times New Roman" w:cs="Times New Roman"/>
          <w:sz w:val="27"/>
          <w:szCs w:val="27"/>
          <w:vertAlign w:val="subscript"/>
          <w:lang w:val="pt-BR"/>
        </w:rPr>
        <w:t>4</w:t>
      </w:r>
      <w:r w:rsidRPr="006F531E">
        <w:rPr>
          <w:rFonts w:ascii="Times New Roman" w:hAnsi="Times New Roman" w:cs="Times New Roman"/>
          <w:sz w:val="27"/>
          <w:szCs w:val="27"/>
          <w:lang w:val="pt-BR"/>
        </w:rPr>
        <w:t xml:space="preserve"> và MnO</w:t>
      </w:r>
      <w:r w:rsidRPr="006F531E">
        <w:rPr>
          <w:rFonts w:ascii="Times New Roman" w:hAnsi="Times New Roman" w:cs="Times New Roman"/>
          <w:sz w:val="27"/>
          <w:szCs w:val="27"/>
          <w:vertAlign w:val="subscript"/>
          <w:lang w:val="pt-BR"/>
        </w:rPr>
        <w:t>2</w:t>
      </w:r>
      <w:r w:rsidRPr="006F531E">
        <w:rPr>
          <w:rFonts w:ascii="Times New Roman" w:hAnsi="Times New Roman" w:cs="Times New Roman"/>
          <w:sz w:val="27"/>
          <w:szCs w:val="27"/>
          <w:lang w:val="pt-BR"/>
        </w:rPr>
        <w:t xml:space="preserve"> bằng nhau, lượng HCl dư. </w:t>
      </w:r>
    </w:p>
    <w:p w:rsidR="008F78D9" w:rsidRPr="007954DB" w:rsidRDefault="008F78D9" w:rsidP="005E642F">
      <w:pPr>
        <w:tabs>
          <w:tab w:val="left" w:pos="404"/>
        </w:tabs>
        <w:spacing w:after="0" w:line="240" w:lineRule="auto"/>
        <w:jc w:val="both"/>
        <w:rPr>
          <w:rFonts w:ascii="Times New Roman" w:hAnsi="Times New Roman" w:cs="Times New Roman"/>
          <w:b/>
          <w:sz w:val="27"/>
          <w:szCs w:val="27"/>
          <w:u w:val="single"/>
        </w:rPr>
      </w:pPr>
      <w:r w:rsidRPr="003D0EDD">
        <w:rPr>
          <w:rFonts w:ascii="Times New Roman" w:hAnsi="Times New Roman" w:cs="Times New Roman"/>
          <w:b/>
          <w:sz w:val="27"/>
          <w:szCs w:val="27"/>
        </w:rPr>
        <w:t>Câu 2</w:t>
      </w:r>
      <w:r w:rsidR="00706B20" w:rsidRPr="003D0EDD">
        <w:rPr>
          <w:rFonts w:ascii="Times New Roman" w:hAnsi="Times New Roman" w:cs="Times New Roman"/>
          <w:b/>
          <w:sz w:val="27"/>
          <w:szCs w:val="27"/>
        </w:rPr>
        <w:t>.</w:t>
      </w:r>
      <w:r w:rsidR="00A94C82" w:rsidRPr="003D0EDD">
        <w:rPr>
          <w:rFonts w:ascii="Times New Roman" w:hAnsi="Times New Roman" w:cs="Times New Roman"/>
          <w:b/>
          <w:sz w:val="27"/>
          <w:szCs w:val="27"/>
        </w:rPr>
        <w:t xml:space="preserve"> </w:t>
      </w:r>
      <w:r w:rsidR="00A94C82" w:rsidRPr="007954DB">
        <w:rPr>
          <w:rFonts w:ascii="Times New Roman" w:hAnsi="Times New Roman" w:cs="Times New Roman"/>
          <w:b/>
          <w:i/>
          <w:sz w:val="27"/>
          <w:szCs w:val="27"/>
        </w:rPr>
        <w:t>(2,0 điểm)</w:t>
      </w:r>
    </w:p>
    <w:p w:rsidR="00422E3E" w:rsidRPr="003D0EDD" w:rsidRDefault="008F78D9" w:rsidP="00422E3E">
      <w:pPr>
        <w:spacing w:after="0" w:line="240" w:lineRule="auto"/>
        <w:jc w:val="both"/>
        <w:rPr>
          <w:rFonts w:ascii="Times New Roman" w:eastAsia="Times New Roman" w:hAnsi="Times New Roman" w:cs="Times New Roman"/>
          <w:sz w:val="27"/>
          <w:szCs w:val="27"/>
        </w:rPr>
      </w:pPr>
      <w:r w:rsidRPr="003D0EDD">
        <w:rPr>
          <w:rFonts w:ascii="Times New Roman" w:hAnsi="Times New Roman" w:cs="Times New Roman"/>
          <w:b/>
          <w:sz w:val="27"/>
          <w:szCs w:val="27"/>
        </w:rPr>
        <w:t>1.</w:t>
      </w:r>
      <w:r w:rsidRPr="003D0EDD">
        <w:rPr>
          <w:rFonts w:ascii="Times New Roman" w:hAnsi="Times New Roman" w:cs="Times New Roman"/>
          <w:sz w:val="27"/>
          <w:szCs w:val="27"/>
        </w:rPr>
        <w:t xml:space="preserve"> </w:t>
      </w:r>
      <w:r w:rsidR="00422E3E" w:rsidRPr="003D0EDD">
        <w:rPr>
          <w:rFonts w:ascii="Times New Roman" w:eastAsia="Times New Roman" w:hAnsi="Times New Roman" w:cs="Times New Roman"/>
          <w:sz w:val="27"/>
          <w:szCs w:val="27"/>
        </w:rPr>
        <w:t>Có 5 gói bột màu trắng là BaCO</w:t>
      </w:r>
      <w:r w:rsidR="00422E3E" w:rsidRPr="003D0EDD">
        <w:rPr>
          <w:rFonts w:ascii="Times New Roman" w:eastAsia="Times New Roman" w:hAnsi="Times New Roman" w:cs="Times New Roman"/>
          <w:sz w:val="27"/>
          <w:szCs w:val="27"/>
          <w:vertAlign w:val="subscript"/>
        </w:rPr>
        <w:t>3</w:t>
      </w:r>
      <w:r w:rsidR="00422E3E" w:rsidRPr="003D0EDD">
        <w:rPr>
          <w:rFonts w:ascii="Times New Roman" w:eastAsia="Times New Roman" w:hAnsi="Times New Roman" w:cs="Times New Roman"/>
          <w:sz w:val="27"/>
          <w:szCs w:val="27"/>
        </w:rPr>
        <w:t>, (NH</w:t>
      </w:r>
      <w:r w:rsidR="00422E3E" w:rsidRPr="003D0EDD">
        <w:rPr>
          <w:rFonts w:ascii="Times New Roman" w:eastAsia="Times New Roman" w:hAnsi="Times New Roman" w:cs="Times New Roman"/>
          <w:sz w:val="27"/>
          <w:szCs w:val="27"/>
          <w:vertAlign w:val="subscript"/>
        </w:rPr>
        <w:t>4</w:t>
      </w:r>
      <w:r w:rsidR="00422E3E" w:rsidRPr="003D0EDD">
        <w:rPr>
          <w:rFonts w:ascii="Times New Roman" w:eastAsia="Times New Roman" w:hAnsi="Times New Roman" w:cs="Times New Roman"/>
          <w:sz w:val="27"/>
          <w:szCs w:val="27"/>
        </w:rPr>
        <w:t>)</w:t>
      </w:r>
      <w:r w:rsidR="00422E3E" w:rsidRPr="003D0EDD">
        <w:rPr>
          <w:rFonts w:ascii="Times New Roman" w:eastAsia="Times New Roman" w:hAnsi="Times New Roman" w:cs="Times New Roman"/>
          <w:sz w:val="27"/>
          <w:szCs w:val="27"/>
          <w:vertAlign w:val="subscript"/>
        </w:rPr>
        <w:t>2</w:t>
      </w:r>
      <w:r w:rsidR="00422E3E" w:rsidRPr="003D0EDD">
        <w:rPr>
          <w:rFonts w:ascii="Times New Roman" w:eastAsia="Times New Roman" w:hAnsi="Times New Roman" w:cs="Times New Roman"/>
          <w:sz w:val="27"/>
          <w:szCs w:val="27"/>
        </w:rPr>
        <w:t>CO</w:t>
      </w:r>
      <w:r w:rsidR="00422E3E" w:rsidRPr="003D0EDD">
        <w:rPr>
          <w:rFonts w:ascii="Times New Roman" w:eastAsia="Times New Roman" w:hAnsi="Times New Roman" w:cs="Times New Roman"/>
          <w:sz w:val="27"/>
          <w:szCs w:val="27"/>
          <w:vertAlign w:val="subscript"/>
        </w:rPr>
        <w:t>3</w:t>
      </w:r>
      <w:r w:rsidR="00422E3E" w:rsidRPr="003D0EDD">
        <w:rPr>
          <w:rFonts w:ascii="Times New Roman" w:eastAsia="Times New Roman" w:hAnsi="Times New Roman" w:cs="Times New Roman"/>
          <w:sz w:val="27"/>
          <w:szCs w:val="27"/>
        </w:rPr>
        <w:t xml:space="preserve">, KCl, </w:t>
      </w:r>
      <w:r w:rsidR="00C97184" w:rsidRPr="003D0EDD">
        <w:rPr>
          <w:rFonts w:ascii="Times New Roman" w:eastAsia="Times New Roman" w:hAnsi="Times New Roman" w:cs="Times New Roman"/>
          <w:sz w:val="27"/>
          <w:szCs w:val="27"/>
        </w:rPr>
        <w:t>Na</w:t>
      </w:r>
      <w:r w:rsidR="00422E3E" w:rsidRPr="003D0EDD">
        <w:rPr>
          <w:rFonts w:ascii="Times New Roman" w:eastAsia="Times New Roman" w:hAnsi="Times New Roman" w:cs="Times New Roman"/>
          <w:sz w:val="27"/>
          <w:szCs w:val="27"/>
          <w:vertAlign w:val="subscript"/>
        </w:rPr>
        <w:t>2</w:t>
      </w:r>
      <w:r w:rsidR="00422E3E" w:rsidRPr="003D0EDD">
        <w:rPr>
          <w:rFonts w:ascii="Times New Roman" w:eastAsia="Times New Roman" w:hAnsi="Times New Roman" w:cs="Times New Roman"/>
          <w:sz w:val="27"/>
          <w:szCs w:val="27"/>
        </w:rPr>
        <w:t>SO</w:t>
      </w:r>
      <w:r w:rsidR="00422E3E" w:rsidRPr="003D0EDD">
        <w:rPr>
          <w:rFonts w:ascii="Times New Roman" w:eastAsia="Times New Roman" w:hAnsi="Times New Roman" w:cs="Times New Roman"/>
          <w:sz w:val="27"/>
          <w:szCs w:val="27"/>
          <w:vertAlign w:val="subscript"/>
        </w:rPr>
        <w:t>4</w:t>
      </w:r>
      <w:r w:rsidR="00422E3E" w:rsidRPr="003D0EDD">
        <w:rPr>
          <w:rFonts w:ascii="Times New Roman" w:eastAsia="Times New Roman" w:hAnsi="Times New Roman" w:cs="Times New Roman"/>
          <w:sz w:val="27"/>
          <w:szCs w:val="27"/>
        </w:rPr>
        <w:t>, BaSO</w:t>
      </w:r>
      <w:r w:rsidR="00422E3E" w:rsidRPr="003D0EDD">
        <w:rPr>
          <w:rFonts w:ascii="Times New Roman" w:eastAsia="Times New Roman" w:hAnsi="Times New Roman" w:cs="Times New Roman"/>
          <w:sz w:val="27"/>
          <w:szCs w:val="27"/>
          <w:vertAlign w:val="subscript"/>
        </w:rPr>
        <w:t>4</w:t>
      </w:r>
      <w:r w:rsidR="00422E3E" w:rsidRPr="003D0EDD">
        <w:rPr>
          <w:rFonts w:ascii="Times New Roman" w:eastAsia="Times New Roman" w:hAnsi="Times New Roman" w:cs="Times New Roman"/>
          <w:sz w:val="27"/>
          <w:szCs w:val="27"/>
        </w:rPr>
        <w:t>. Chỉ được dùng thêm nước, khí cacbonic và các ống nghiệm. Hãy nêu các</w:t>
      </w:r>
      <w:r w:rsidR="00912032" w:rsidRPr="003D0EDD">
        <w:rPr>
          <w:rFonts w:ascii="Times New Roman" w:eastAsia="Times New Roman" w:hAnsi="Times New Roman" w:cs="Times New Roman"/>
          <w:sz w:val="27"/>
          <w:szCs w:val="27"/>
        </w:rPr>
        <w:t>h</w:t>
      </w:r>
      <w:r w:rsidR="00422E3E" w:rsidRPr="003D0EDD">
        <w:rPr>
          <w:rFonts w:ascii="Times New Roman" w:eastAsia="Times New Roman" w:hAnsi="Times New Roman" w:cs="Times New Roman"/>
          <w:sz w:val="27"/>
          <w:szCs w:val="27"/>
        </w:rPr>
        <w:t xml:space="preserve"> nh</w:t>
      </w:r>
      <w:r w:rsidR="00566ECC" w:rsidRPr="003D0EDD">
        <w:rPr>
          <w:rFonts w:ascii="Times New Roman" w:eastAsia="Times New Roman" w:hAnsi="Times New Roman" w:cs="Times New Roman"/>
          <w:sz w:val="27"/>
          <w:szCs w:val="27"/>
        </w:rPr>
        <w:t>ận biết từng gói bột trắng trên và viết các phương trình phản ứng.</w:t>
      </w:r>
    </w:p>
    <w:p w:rsidR="008F78D9" w:rsidRPr="003D0EDD" w:rsidRDefault="008F78D9" w:rsidP="00422E3E">
      <w:pPr>
        <w:tabs>
          <w:tab w:val="left" w:pos="404"/>
        </w:tabs>
        <w:spacing w:after="0" w:line="240" w:lineRule="auto"/>
        <w:jc w:val="both"/>
        <w:rPr>
          <w:rFonts w:ascii="Times New Roman" w:eastAsia="Calibri" w:hAnsi="Times New Roman" w:cs="Times New Roman"/>
          <w:color w:val="000000"/>
          <w:sz w:val="27"/>
          <w:szCs w:val="27"/>
        </w:rPr>
      </w:pPr>
      <w:r w:rsidRPr="003D0EDD">
        <w:rPr>
          <w:rFonts w:ascii="Times New Roman" w:eastAsia="Calibri" w:hAnsi="Times New Roman" w:cs="Times New Roman"/>
          <w:b/>
          <w:color w:val="000000"/>
          <w:sz w:val="27"/>
          <w:szCs w:val="27"/>
        </w:rPr>
        <w:t>2.</w:t>
      </w:r>
      <w:r w:rsidRPr="003D0EDD">
        <w:rPr>
          <w:rFonts w:ascii="Times New Roman" w:eastAsia="Calibri" w:hAnsi="Times New Roman" w:cs="Times New Roman"/>
          <w:color w:val="000000"/>
          <w:sz w:val="27"/>
          <w:szCs w:val="27"/>
        </w:rPr>
        <w:t xml:space="preserve"> </w:t>
      </w:r>
      <w:r w:rsidR="00A3009D" w:rsidRPr="003D0EDD">
        <w:rPr>
          <w:rFonts w:ascii="Times New Roman" w:eastAsia="Calibri" w:hAnsi="Times New Roman" w:cs="Times New Roman"/>
          <w:color w:val="000000"/>
          <w:sz w:val="27"/>
          <w:szCs w:val="27"/>
        </w:rPr>
        <w:t>Cho hỗn hợp X gồm Al, Al</w:t>
      </w:r>
      <w:r w:rsidR="00A3009D" w:rsidRPr="003D0EDD">
        <w:rPr>
          <w:rFonts w:ascii="Times New Roman" w:eastAsia="Calibri" w:hAnsi="Times New Roman" w:cs="Times New Roman"/>
          <w:color w:val="000000"/>
          <w:sz w:val="27"/>
          <w:szCs w:val="27"/>
          <w:vertAlign w:val="subscript"/>
        </w:rPr>
        <w:t>2</w:t>
      </w:r>
      <w:r w:rsidR="00A3009D" w:rsidRPr="003D0EDD">
        <w:rPr>
          <w:rFonts w:ascii="Times New Roman" w:eastAsia="Calibri" w:hAnsi="Times New Roman" w:cs="Times New Roman"/>
          <w:color w:val="000000"/>
          <w:sz w:val="27"/>
          <w:szCs w:val="27"/>
        </w:rPr>
        <w:t>O</w:t>
      </w:r>
      <w:r w:rsidR="00A3009D" w:rsidRPr="003D0EDD">
        <w:rPr>
          <w:rFonts w:ascii="Times New Roman" w:eastAsia="Calibri" w:hAnsi="Times New Roman" w:cs="Times New Roman"/>
          <w:color w:val="000000"/>
          <w:sz w:val="27"/>
          <w:szCs w:val="27"/>
          <w:vertAlign w:val="subscript"/>
        </w:rPr>
        <w:t>3</w:t>
      </w:r>
      <w:r w:rsidR="00A3009D" w:rsidRPr="003D0EDD">
        <w:rPr>
          <w:rFonts w:ascii="Times New Roman" w:eastAsia="Calibri" w:hAnsi="Times New Roman" w:cs="Times New Roman"/>
          <w:color w:val="000000"/>
          <w:sz w:val="27"/>
          <w:szCs w:val="27"/>
        </w:rPr>
        <w:t>, Fe, Fe</w:t>
      </w:r>
      <w:r w:rsidR="00A3009D" w:rsidRPr="003D0EDD">
        <w:rPr>
          <w:rFonts w:ascii="Times New Roman" w:eastAsia="Calibri" w:hAnsi="Times New Roman" w:cs="Times New Roman"/>
          <w:color w:val="000000"/>
          <w:sz w:val="27"/>
          <w:szCs w:val="27"/>
          <w:vertAlign w:val="subscript"/>
        </w:rPr>
        <w:t>2</w:t>
      </w:r>
      <w:r w:rsidR="00A3009D" w:rsidRPr="003D0EDD">
        <w:rPr>
          <w:rFonts w:ascii="Times New Roman" w:eastAsia="Calibri" w:hAnsi="Times New Roman" w:cs="Times New Roman"/>
          <w:color w:val="000000"/>
          <w:sz w:val="27"/>
          <w:szCs w:val="27"/>
        </w:rPr>
        <w:t>O</w:t>
      </w:r>
      <w:r w:rsidR="00A3009D" w:rsidRPr="003D0EDD">
        <w:rPr>
          <w:rFonts w:ascii="Times New Roman" w:eastAsia="Calibri" w:hAnsi="Times New Roman" w:cs="Times New Roman"/>
          <w:color w:val="000000"/>
          <w:sz w:val="27"/>
          <w:szCs w:val="27"/>
          <w:vertAlign w:val="subscript"/>
        </w:rPr>
        <w:t>3</w:t>
      </w:r>
      <w:r w:rsidR="00A3009D" w:rsidRPr="003D0EDD">
        <w:rPr>
          <w:rFonts w:ascii="Times New Roman" w:eastAsia="Calibri" w:hAnsi="Times New Roman" w:cs="Times New Roman"/>
          <w:color w:val="000000"/>
          <w:sz w:val="27"/>
          <w:szCs w:val="27"/>
        </w:rPr>
        <w:t>. Bằng phương pháp hóa học</w:t>
      </w:r>
      <w:r w:rsidR="002F0167" w:rsidRPr="003D0EDD">
        <w:rPr>
          <w:rFonts w:ascii="Times New Roman" w:eastAsia="Calibri" w:hAnsi="Times New Roman" w:cs="Times New Roman"/>
          <w:color w:val="000000"/>
          <w:sz w:val="27"/>
          <w:szCs w:val="27"/>
        </w:rPr>
        <w:t>, hãy trình bày cách</w:t>
      </w:r>
      <w:r w:rsidR="00A3009D" w:rsidRPr="003D0EDD">
        <w:rPr>
          <w:rFonts w:ascii="Times New Roman" w:eastAsia="Calibri" w:hAnsi="Times New Roman" w:cs="Times New Roman"/>
          <w:color w:val="000000"/>
          <w:sz w:val="27"/>
          <w:szCs w:val="27"/>
          <w:vertAlign w:val="subscript"/>
        </w:rPr>
        <w:t xml:space="preserve"> </w:t>
      </w:r>
      <w:r w:rsidR="00A3009D" w:rsidRPr="003D0EDD">
        <w:rPr>
          <w:rFonts w:ascii="Times New Roman" w:eastAsia="Calibri" w:hAnsi="Times New Roman" w:cs="Times New Roman"/>
          <w:color w:val="000000"/>
          <w:sz w:val="27"/>
          <w:szCs w:val="27"/>
        </w:rPr>
        <w:t>t</w:t>
      </w:r>
      <w:r w:rsidRPr="003D0EDD">
        <w:rPr>
          <w:rFonts w:ascii="Times New Roman" w:eastAsia="Calibri" w:hAnsi="Times New Roman" w:cs="Times New Roman"/>
          <w:color w:val="000000"/>
          <w:sz w:val="27"/>
          <w:szCs w:val="27"/>
        </w:rPr>
        <w:t xml:space="preserve">ách các chất ra khỏi hỗn hợp </w:t>
      </w:r>
      <w:r w:rsidR="00A3009D" w:rsidRPr="003D0EDD">
        <w:rPr>
          <w:rFonts w:ascii="Times New Roman" w:eastAsia="Calibri" w:hAnsi="Times New Roman" w:cs="Times New Roman"/>
          <w:color w:val="000000"/>
          <w:sz w:val="27"/>
          <w:szCs w:val="27"/>
        </w:rPr>
        <w:t>mà không làm thay đổi khối lượng của mỗi chất và viết các phương trình phản ứng xảy ra.</w:t>
      </w:r>
    </w:p>
    <w:p w:rsidR="008F78D9" w:rsidRPr="003D0EDD" w:rsidRDefault="008F78D9" w:rsidP="005E642F">
      <w:pPr>
        <w:spacing w:after="0" w:line="240" w:lineRule="auto"/>
        <w:jc w:val="both"/>
        <w:rPr>
          <w:rFonts w:ascii="Times New Roman" w:hAnsi="Times New Roman" w:cs="Times New Roman"/>
          <w:b/>
          <w:sz w:val="27"/>
          <w:szCs w:val="27"/>
          <w:u w:val="single"/>
        </w:rPr>
      </w:pPr>
      <w:r w:rsidRPr="003D0EDD">
        <w:rPr>
          <w:rFonts w:ascii="Times New Roman" w:hAnsi="Times New Roman" w:cs="Times New Roman"/>
          <w:b/>
          <w:sz w:val="27"/>
          <w:szCs w:val="27"/>
        </w:rPr>
        <w:t>Câu 3</w:t>
      </w:r>
      <w:r w:rsidR="00706B20" w:rsidRPr="003D0EDD">
        <w:rPr>
          <w:rFonts w:ascii="Times New Roman" w:hAnsi="Times New Roman" w:cs="Times New Roman"/>
          <w:b/>
          <w:sz w:val="27"/>
          <w:szCs w:val="27"/>
        </w:rPr>
        <w:t>.</w:t>
      </w:r>
      <w:r w:rsidR="00A94C82" w:rsidRPr="003D0EDD">
        <w:rPr>
          <w:rFonts w:ascii="Times New Roman" w:hAnsi="Times New Roman" w:cs="Times New Roman"/>
          <w:b/>
          <w:sz w:val="27"/>
          <w:szCs w:val="27"/>
        </w:rPr>
        <w:t xml:space="preserve"> </w:t>
      </w:r>
      <w:r w:rsidR="00A94C82" w:rsidRPr="007954DB">
        <w:rPr>
          <w:rFonts w:ascii="Times New Roman" w:hAnsi="Times New Roman" w:cs="Times New Roman"/>
          <w:b/>
          <w:i/>
          <w:sz w:val="27"/>
          <w:szCs w:val="27"/>
        </w:rPr>
        <w:t>(2,0 điểm)</w:t>
      </w:r>
    </w:p>
    <w:p w:rsidR="00E068F8" w:rsidRPr="003D0EDD" w:rsidRDefault="00E068F8" w:rsidP="00E068F8">
      <w:pPr>
        <w:spacing w:after="0" w:line="240" w:lineRule="auto"/>
        <w:jc w:val="both"/>
        <w:rPr>
          <w:rFonts w:ascii="Times New Roman" w:eastAsia="Calibri" w:hAnsi="Times New Roman" w:cs="Times New Roman"/>
          <w:sz w:val="27"/>
          <w:szCs w:val="27"/>
          <w:lang w:val="es-ES_tradnl"/>
        </w:rPr>
      </w:pPr>
      <w:r w:rsidRPr="003D0EDD">
        <w:rPr>
          <w:rFonts w:ascii="Times New Roman" w:eastAsia="Calibri" w:hAnsi="Times New Roman" w:cs="Times New Roman"/>
          <w:b/>
          <w:sz w:val="27"/>
          <w:szCs w:val="27"/>
          <w:lang w:val="pt-BR"/>
        </w:rPr>
        <w:t>1.</w:t>
      </w:r>
      <w:r w:rsidRPr="003D0EDD">
        <w:rPr>
          <w:rFonts w:ascii="Times New Roman" w:eastAsia="Calibri" w:hAnsi="Times New Roman" w:cs="Times New Roman"/>
          <w:sz w:val="27"/>
          <w:szCs w:val="27"/>
          <w:lang w:val="es-ES_tradnl"/>
        </w:rPr>
        <w:t xml:space="preserve"> </w:t>
      </w:r>
      <w:r w:rsidR="008F78D9" w:rsidRPr="003D0EDD">
        <w:rPr>
          <w:rFonts w:ascii="Times New Roman" w:eastAsia="Calibri" w:hAnsi="Times New Roman" w:cs="Times New Roman"/>
          <w:sz w:val="27"/>
          <w:szCs w:val="27"/>
          <w:lang w:val="es-ES_tradnl"/>
        </w:rPr>
        <w:t>Ở 85</w:t>
      </w:r>
      <w:r w:rsidR="008F78D9" w:rsidRPr="003D0EDD">
        <w:rPr>
          <w:rFonts w:ascii="Times New Roman" w:eastAsia="Calibri" w:hAnsi="Times New Roman" w:cs="Times New Roman"/>
          <w:sz w:val="27"/>
          <w:szCs w:val="27"/>
          <w:vertAlign w:val="superscript"/>
          <w:lang w:val="es-ES_tradnl"/>
        </w:rPr>
        <w:t>o</w:t>
      </w:r>
      <w:r w:rsidR="00912032" w:rsidRPr="003D0EDD">
        <w:rPr>
          <w:rFonts w:ascii="Times New Roman" w:eastAsia="Calibri" w:hAnsi="Times New Roman" w:cs="Times New Roman"/>
          <w:sz w:val="27"/>
          <w:szCs w:val="27"/>
          <w:lang w:val="es-ES_tradnl"/>
        </w:rPr>
        <w:t>C có 938,5</w:t>
      </w:r>
      <w:r w:rsidR="008F78D9" w:rsidRPr="003D0EDD">
        <w:rPr>
          <w:rFonts w:ascii="Times New Roman" w:eastAsia="Calibri" w:hAnsi="Times New Roman" w:cs="Times New Roman"/>
          <w:sz w:val="27"/>
          <w:szCs w:val="27"/>
          <w:lang w:val="es-ES_tradnl"/>
        </w:rPr>
        <w:t xml:space="preserve"> gam dung dịch bão hòa CuSO</w:t>
      </w:r>
      <w:r w:rsidR="008F78D9" w:rsidRPr="003D0EDD">
        <w:rPr>
          <w:rFonts w:ascii="Times New Roman" w:eastAsia="Calibri" w:hAnsi="Times New Roman" w:cs="Times New Roman"/>
          <w:sz w:val="27"/>
          <w:szCs w:val="27"/>
          <w:vertAlign w:val="subscript"/>
          <w:lang w:val="es-ES_tradnl"/>
        </w:rPr>
        <w:t>4</w:t>
      </w:r>
      <w:r w:rsidR="008F78D9" w:rsidRPr="003D0EDD">
        <w:rPr>
          <w:rFonts w:ascii="Times New Roman" w:eastAsia="Calibri" w:hAnsi="Times New Roman" w:cs="Times New Roman"/>
          <w:sz w:val="27"/>
          <w:szCs w:val="27"/>
          <w:lang w:val="es-ES_tradnl"/>
        </w:rPr>
        <w:t>. Đun dung dịch để</w:t>
      </w:r>
      <w:r w:rsidR="004349C9" w:rsidRPr="003D0EDD">
        <w:rPr>
          <w:rFonts w:ascii="Times New Roman" w:eastAsia="Calibri" w:hAnsi="Times New Roman" w:cs="Times New Roman"/>
          <w:sz w:val="27"/>
          <w:szCs w:val="27"/>
          <w:lang w:val="es-ES_tradnl"/>
        </w:rPr>
        <w:t xml:space="preserve"> làm bay hơi 5</w:t>
      </w:r>
      <w:r w:rsidR="008F78D9" w:rsidRPr="003D0EDD">
        <w:rPr>
          <w:rFonts w:ascii="Times New Roman" w:eastAsia="Calibri" w:hAnsi="Times New Roman" w:cs="Times New Roman"/>
          <w:sz w:val="27"/>
          <w:szCs w:val="27"/>
          <w:lang w:val="es-ES_tradnl"/>
        </w:rPr>
        <w:t>0 gam H</w:t>
      </w:r>
      <w:r w:rsidR="008F78D9" w:rsidRPr="003D0EDD">
        <w:rPr>
          <w:rFonts w:ascii="Times New Roman" w:eastAsia="Calibri" w:hAnsi="Times New Roman" w:cs="Times New Roman"/>
          <w:sz w:val="27"/>
          <w:szCs w:val="27"/>
          <w:vertAlign w:val="subscript"/>
          <w:lang w:val="es-ES_tradnl"/>
        </w:rPr>
        <w:t>2</w:t>
      </w:r>
      <w:r w:rsidR="008F78D9" w:rsidRPr="003D0EDD">
        <w:rPr>
          <w:rFonts w:ascii="Times New Roman" w:eastAsia="Calibri" w:hAnsi="Times New Roman" w:cs="Times New Roman"/>
          <w:sz w:val="27"/>
          <w:szCs w:val="27"/>
          <w:lang w:val="es-ES_tradnl"/>
        </w:rPr>
        <w:t>O rồi làm lạnh dung dịch xuống 25</w:t>
      </w:r>
      <w:r w:rsidR="008F78D9" w:rsidRPr="003D0EDD">
        <w:rPr>
          <w:rFonts w:ascii="Times New Roman" w:eastAsia="Calibri" w:hAnsi="Times New Roman" w:cs="Times New Roman"/>
          <w:sz w:val="27"/>
          <w:szCs w:val="27"/>
          <w:vertAlign w:val="superscript"/>
          <w:lang w:val="es-ES_tradnl"/>
        </w:rPr>
        <w:t>o</w:t>
      </w:r>
      <w:r w:rsidR="008F78D9" w:rsidRPr="003D0EDD">
        <w:rPr>
          <w:rFonts w:ascii="Times New Roman" w:eastAsia="Calibri" w:hAnsi="Times New Roman" w:cs="Times New Roman"/>
          <w:sz w:val="27"/>
          <w:szCs w:val="27"/>
          <w:lang w:val="es-ES_tradnl"/>
        </w:rPr>
        <w:t>C</w:t>
      </w:r>
      <w:r w:rsidR="00912032" w:rsidRPr="003D0EDD">
        <w:rPr>
          <w:rFonts w:ascii="Times New Roman" w:eastAsia="Calibri" w:hAnsi="Times New Roman" w:cs="Times New Roman"/>
          <w:sz w:val="27"/>
          <w:szCs w:val="27"/>
          <w:lang w:val="es-ES_tradnl"/>
        </w:rPr>
        <w:t xml:space="preserve"> th</w:t>
      </w:r>
      <w:r w:rsidR="009F7663" w:rsidRPr="003D0EDD">
        <w:rPr>
          <w:rFonts w:ascii="Times New Roman" w:eastAsia="Calibri" w:hAnsi="Times New Roman" w:cs="Times New Roman"/>
          <w:sz w:val="27"/>
          <w:szCs w:val="27"/>
          <w:lang w:val="es-ES_tradnl"/>
        </w:rPr>
        <w:t>ấy</w:t>
      </w:r>
      <w:r w:rsidR="00926835" w:rsidRPr="003D0EDD">
        <w:rPr>
          <w:rFonts w:ascii="Times New Roman" w:eastAsia="Calibri" w:hAnsi="Times New Roman" w:cs="Times New Roman"/>
          <w:sz w:val="27"/>
          <w:szCs w:val="27"/>
          <w:lang w:val="es-ES_tradnl"/>
        </w:rPr>
        <w:t xml:space="preserve"> có </w:t>
      </w:r>
      <w:r w:rsidR="00912032" w:rsidRPr="003D0EDD">
        <w:rPr>
          <w:rFonts w:ascii="Times New Roman" w:eastAsia="Calibri" w:hAnsi="Times New Roman" w:cs="Times New Roman"/>
          <w:sz w:val="27"/>
          <w:szCs w:val="27"/>
          <w:lang w:val="es-ES_tradnl"/>
        </w:rPr>
        <w:t xml:space="preserve">521,25 gam </w:t>
      </w:r>
      <w:r w:rsidR="008F78D9" w:rsidRPr="003D0EDD">
        <w:rPr>
          <w:rFonts w:ascii="Times New Roman" w:eastAsia="Calibri" w:hAnsi="Times New Roman" w:cs="Times New Roman"/>
          <w:sz w:val="27"/>
          <w:szCs w:val="27"/>
          <w:lang w:val="es-ES_tradnl"/>
        </w:rPr>
        <w:t>CuSO</w:t>
      </w:r>
      <w:r w:rsidR="008F78D9" w:rsidRPr="003D0EDD">
        <w:rPr>
          <w:rFonts w:ascii="Times New Roman" w:eastAsia="Calibri" w:hAnsi="Times New Roman" w:cs="Times New Roman"/>
          <w:sz w:val="27"/>
          <w:szCs w:val="27"/>
          <w:vertAlign w:val="subscript"/>
          <w:lang w:val="es-ES_tradnl"/>
        </w:rPr>
        <w:t>4</w:t>
      </w:r>
      <w:r w:rsidR="008F78D9" w:rsidRPr="003D0EDD">
        <w:rPr>
          <w:rFonts w:ascii="Times New Roman" w:eastAsia="Calibri" w:hAnsi="Times New Roman" w:cs="Times New Roman"/>
          <w:sz w:val="27"/>
          <w:szCs w:val="27"/>
          <w:lang w:val="es-ES_tradnl"/>
        </w:rPr>
        <w:t>.5H</w:t>
      </w:r>
      <w:r w:rsidR="008F78D9" w:rsidRPr="003D0EDD">
        <w:rPr>
          <w:rFonts w:ascii="Times New Roman" w:eastAsia="Calibri" w:hAnsi="Times New Roman" w:cs="Times New Roman"/>
          <w:sz w:val="27"/>
          <w:szCs w:val="27"/>
          <w:vertAlign w:val="subscript"/>
          <w:lang w:val="es-ES_tradnl"/>
        </w:rPr>
        <w:t>2</w:t>
      </w:r>
      <w:r w:rsidR="008F78D9" w:rsidRPr="003D0EDD">
        <w:rPr>
          <w:rFonts w:ascii="Times New Roman" w:eastAsia="Calibri" w:hAnsi="Times New Roman" w:cs="Times New Roman"/>
          <w:sz w:val="27"/>
          <w:szCs w:val="27"/>
          <w:lang w:val="es-ES_tradnl"/>
        </w:rPr>
        <w:t>O tách ra khỏi dung dịch. Biết độ tan của CuSO</w:t>
      </w:r>
      <w:r w:rsidR="008F78D9" w:rsidRPr="003D0EDD">
        <w:rPr>
          <w:rFonts w:ascii="Times New Roman" w:eastAsia="Calibri" w:hAnsi="Times New Roman" w:cs="Times New Roman"/>
          <w:sz w:val="27"/>
          <w:szCs w:val="27"/>
          <w:vertAlign w:val="subscript"/>
          <w:lang w:val="es-ES_tradnl"/>
        </w:rPr>
        <w:t>4</w:t>
      </w:r>
      <w:r w:rsidR="008F78D9" w:rsidRPr="003D0EDD">
        <w:rPr>
          <w:rFonts w:ascii="Times New Roman" w:eastAsia="Calibri" w:hAnsi="Times New Roman" w:cs="Times New Roman"/>
          <w:sz w:val="27"/>
          <w:szCs w:val="27"/>
          <w:lang w:val="es-ES_tradnl"/>
        </w:rPr>
        <w:t xml:space="preserve"> ở 85</w:t>
      </w:r>
      <w:r w:rsidR="008F78D9" w:rsidRPr="003D0EDD">
        <w:rPr>
          <w:rFonts w:ascii="Times New Roman" w:eastAsia="Calibri" w:hAnsi="Times New Roman" w:cs="Times New Roman"/>
          <w:sz w:val="27"/>
          <w:szCs w:val="27"/>
          <w:vertAlign w:val="superscript"/>
          <w:lang w:val="es-ES_tradnl"/>
        </w:rPr>
        <w:t>o</w:t>
      </w:r>
      <w:r w:rsidR="008F78D9" w:rsidRPr="003D0EDD">
        <w:rPr>
          <w:rFonts w:ascii="Times New Roman" w:eastAsia="Calibri" w:hAnsi="Times New Roman" w:cs="Times New Roman"/>
          <w:sz w:val="27"/>
          <w:szCs w:val="27"/>
          <w:lang w:val="es-ES_tradnl"/>
        </w:rPr>
        <w:t xml:space="preserve">C </w:t>
      </w:r>
      <w:r w:rsidR="00912032" w:rsidRPr="003D0EDD">
        <w:rPr>
          <w:rFonts w:ascii="Times New Roman" w:eastAsia="Calibri" w:hAnsi="Times New Roman" w:cs="Times New Roman"/>
          <w:sz w:val="27"/>
          <w:szCs w:val="27"/>
          <w:lang w:val="es-ES_tradnl"/>
        </w:rPr>
        <w:t xml:space="preserve">là 87,7. </w:t>
      </w:r>
    </w:p>
    <w:p w:rsidR="00104883" w:rsidRPr="003D0EDD" w:rsidRDefault="003A2477" w:rsidP="00E068F8">
      <w:pPr>
        <w:spacing w:after="0" w:line="240" w:lineRule="auto"/>
        <w:rPr>
          <w:rFonts w:ascii="Times New Roman" w:hAnsi="Times New Roman" w:cs="Times New Roman"/>
          <w:sz w:val="27"/>
          <w:szCs w:val="27"/>
          <w:lang w:val="es-ES_tradnl"/>
        </w:rPr>
      </w:pPr>
      <w:r w:rsidRPr="003A2477">
        <w:rPr>
          <w:rFonts w:ascii="Times New Roman" w:hAnsi="Times New Roman" w:cs="Times New Roman"/>
          <w:sz w:val="27"/>
          <w:szCs w:val="27"/>
          <w:lang w:val="es-ES_tradnl"/>
        </w:rPr>
        <w:t>a.</w:t>
      </w:r>
      <w:r w:rsidR="00E068F8" w:rsidRPr="003A2477">
        <w:rPr>
          <w:rFonts w:ascii="Times New Roman" w:hAnsi="Times New Roman" w:cs="Times New Roman"/>
          <w:sz w:val="27"/>
          <w:szCs w:val="27"/>
          <w:lang w:val="es-ES_tradnl"/>
        </w:rPr>
        <w:t xml:space="preserve"> </w:t>
      </w:r>
      <w:r w:rsidR="00912032" w:rsidRPr="003D0EDD">
        <w:rPr>
          <w:rFonts w:ascii="Times New Roman" w:hAnsi="Times New Roman" w:cs="Times New Roman"/>
          <w:sz w:val="27"/>
          <w:szCs w:val="27"/>
          <w:lang w:val="es-ES_tradnl"/>
        </w:rPr>
        <w:t>Xác định độ tan của CuSO</w:t>
      </w:r>
      <w:r w:rsidR="00912032" w:rsidRPr="003D0EDD">
        <w:rPr>
          <w:rFonts w:ascii="Times New Roman" w:hAnsi="Times New Roman" w:cs="Times New Roman"/>
          <w:sz w:val="27"/>
          <w:szCs w:val="27"/>
          <w:vertAlign w:val="subscript"/>
          <w:lang w:val="es-ES_tradnl"/>
        </w:rPr>
        <w:t xml:space="preserve">4 </w:t>
      </w:r>
      <w:r w:rsidR="00912032" w:rsidRPr="003D0EDD">
        <w:rPr>
          <w:rFonts w:ascii="Times New Roman" w:hAnsi="Times New Roman" w:cs="Times New Roman"/>
          <w:sz w:val="27"/>
          <w:szCs w:val="27"/>
          <w:lang w:val="es-ES_tradnl"/>
        </w:rPr>
        <w:t>ở</w:t>
      </w:r>
      <w:r w:rsidR="008F78D9" w:rsidRPr="003D0EDD">
        <w:rPr>
          <w:rFonts w:ascii="Times New Roman" w:hAnsi="Times New Roman" w:cs="Times New Roman"/>
          <w:sz w:val="27"/>
          <w:szCs w:val="27"/>
          <w:lang w:val="es-ES_tradnl"/>
        </w:rPr>
        <w:t xml:space="preserve"> 25</w:t>
      </w:r>
      <w:r w:rsidR="008F78D9" w:rsidRPr="003D0EDD">
        <w:rPr>
          <w:rFonts w:ascii="Times New Roman" w:hAnsi="Times New Roman" w:cs="Times New Roman"/>
          <w:sz w:val="27"/>
          <w:szCs w:val="27"/>
          <w:vertAlign w:val="superscript"/>
          <w:lang w:val="es-ES_tradnl"/>
        </w:rPr>
        <w:t>o</w:t>
      </w:r>
      <w:r w:rsidR="00912032" w:rsidRPr="003D0EDD">
        <w:rPr>
          <w:rFonts w:ascii="Times New Roman" w:hAnsi="Times New Roman" w:cs="Times New Roman"/>
          <w:sz w:val="27"/>
          <w:szCs w:val="27"/>
          <w:lang w:val="es-ES_tradnl"/>
        </w:rPr>
        <w:t>C</w:t>
      </w:r>
      <w:r w:rsidR="008F78D9" w:rsidRPr="003D0EDD">
        <w:rPr>
          <w:rFonts w:ascii="Times New Roman" w:hAnsi="Times New Roman" w:cs="Times New Roman"/>
          <w:sz w:val="27"/>
          <w:szCs w:val="27"/>
          <w:lang w:val="es-ES_tradnl"/>
        </w:rPr>
        <w:t>.</w:t>
      </w:r>
    </w:p>
    <w:p w:rsidR="00E068F8" w:rsidRPr="003D0EDD" w:rsidRDefault="003A2477" w:rsidP="00E068F8">
      <w:pPr>
        <w:spacing w:after="0" w:line="240" w:lineRule="auto"/>
        <w:rPr>
          <w:rFonts w:ascii="Times New Roman" w:hAnsi="Times New Roman" w:cs="Times New Roman"/>
          <w:sz w:val="27"/>
          <w:szCs w:val="27"/>
          <w:lang w:val="es-ES_tradnl"/>
        </w:rPr>
      </w:pPr>
      <w:r w:rsidRPr="003A2477">
        <w:rPr>
          <w:rFonts w:ascii="Times New Roman" w:hAnsi="Times New Roman" w:cs="Times New Roman"/>
          <w:sz w:val="27"/>
          <w:szCs w:val="27"/>
          <w:lang w:val="es-ES_tradnl"/>
        </w:rPr>
        <w:t>b.</w:t>
      </w:r>
      <w:r w:rsidR="00E068F8" w:rsidRPr="003A2477">
        <w:rPr>
          <w:rFonts w:ascii="Times New Roman" w:hAnsi="Times New Roman" w:cs="Times New Roman"/>
          <w:sz w:val="27"/>
          <w:szCs w:val="27"/>
          <w:lang w:val="es-ES_tradnl"/>
        </w:rPr>
        <w:t xml:space="preserve"> </w:t>
      </w:r>
      <w:r w:rsidR="00E068F8" w:rsidRPr="003D0EDD">
        <w:rPr>
          <w:rFonts w:ascii="Times New Roman" w:hAnsi="Times New Roman" w:cs="Times New Roman"/>
          <w:sz w:val="27"/>
          <w:szCs w:val="27"/>
          <w:lang w:val="es-ES_tradnl"/>
        </w:rPr>
        <w:t>Nêu cách pha chế 200 gam dung dịch CuSO</w:t>
      </w:r>
      <w:r w:rsidR="00E068F8" w:rsidRPr="003D0EDD">
        <w:rPr>
          <w:rFonts w:ascii="Times New Roman" w:hAnsi="Times New Roman" w:cs="Times New Roman"/>
          <w:sz w:val="27"/>
          <w:szCs w:val="27"/>
          <w:vertAlign w:val="subscript"/>
          <w:lang w:val="es-ES_tradnl"/>
        </w:rPr>
        <w:t>4</w:t>
      </w:r>
      <w:r w:rsidR="00E068F8" w:rsidRPr="003D0EDD">
        <w:rPr>
          <w:rFonts w:ascii="Times New Roman" w:hAnsi="Times New Roman" w:cs="Times New Roman"/>
          <w:sz w:val="27"/>
          <w:szCs w:val="27"/>
          <w:lang w:val="es-ES_tradnl"/>
        </w:rPr>
        <w:t xml:space="preserve"> 20% từ CuSO</w:t>
      </w:r>
      <w:r w:rsidR="00E068F8" w:rsidRPr="003D0EDD">
        <w:rPr>
          <w:rFonts w:ascii="Times New Roman" w:hAnsi="Times New Roman" w:cs="Times New Roman"/>
          <w:sz w:val="27"/>
          <w:szCs w:val="27"/>
          <w:vertAlign w:val="subscript"/>
          <w:lang w:val="es-ES_tradnl"/>
        </w:rPr>
        <w:t>4</w:t>
      </w:r>
      <w:r w:rsidR="00E068F8" w:rsidRPr="003D0EDD">
        <w:rPr>
          <w:rFonts w:ascii="Times New Roman" w:hAnsi="Times New Roman" w:cs="Times New Roman"/>
          <w:sz w:val="27"/>
          <w:szCs w:val="27"/>
          <w:lang w:val="es-ES_tradnl"/>
        </w:rPr>
        <w:t>.5H</w:t>
      </w:r>
      <w:r w:rsidR="00E068F8" w:rsidRPr="003D0EDD">
        <w:rPr>
          <w:rFonts w:ascii="Times New Roman" w:hAnsi="Times New Roman" w:cs="Times New Roman"/>
          <w:sz w:val="27"/>
          <w:szCs w:val="27"/>
          <w:vertAlign w:val="subscript"/>
          <w:lang w:val="es-ES_tradnl"/>
        </w:rPr>
        <w:t>2</w:t>
      </w:r>
      <w:r w:rsidR="00E068F8" w:rsidRPr="003D0EDD">
        <w:rPr>
          <w:rFonts w:ascii="Times New Roman" w:hAnsi="Times New Roman" w:cs="Times New Roman"/>
          <w:sz w:val="27"/>
          <w:szCs w:val="27"/>
          <w:lang w:val="es-ES_tradnl"/>
        </w:rPr>
        <w:t>O.</w:t>
      </w:r>
    </w:p>
    <w:p w:rsidR="008F78D9" w:rsidRPr="003D0EDD" w:rsidRDefault="008F78D9" w:rsidP="00E068F8">
      <w:pPr>
        <w:spacing w:after="0" w:line="240" w:lineRule="auto"/>
        <w:jc w:val="both"/>
        <w:rPr>
          <w:rFonts w:ascii="Times New Roman" w:eastAsia="Times New Roman" w:hAnsi="Times New Roman" w:cs="Times New Roman"/>
          <w:sz w:val="27"/>
          <w:szCs w:val="27"/>
          <w:lang w:val="pt-BR"/>
        </w:rPr>
      </w:pPr>
      <w:r w:rsidRPr="006F531E">
        <w:rPr>
          <w:rFonts w:ascii="Times New Roman" w:hAnsi="Times New Roman" w:cs="Times New Roman"/>
          <w:b/>
          <w:sz w:val="27"/>
          <w:szCs w:val="27"/>
          <w:lang w:val="es-ES_tradnl"/>
        </w:rPr>
        <w:t>2</w:t>
      </w:r>
      <w:r w:rsidR="002B3D76" w:rsidRPr="006F531E">
        <w:rPr>
          <w:rFonts w:ascii="Times New Roman" w:hAnsi="Times New Roman" w:cs="Times New Roman"/>
          <w:b/>
          <w:sz w:val="27"/>
          <w:szCs w:val="27"/>
          <w:lang w:val="es-ES_tradnl"/>
        </w:rPr>
        <w:t xml:space="preserve">. </w:t>
      </w:r>
      <w:r w:rsidR="002B3D76" w:rsidRPr="006F531E">
        <w:rPr>
          <w:rFonts w:ascii="Times New Roman" w:hAnsi="Times New Roman" w:cs="Times New Roman"/>
          <w:sz w:val="27"/>
          <w:szCs w:val="27"/>
          <w:lang w:val="es-ES_tradnl"/>
        </w:rPr>
        <w:t xml:space="preserve">Cho </w:t>
      </w:r>
      <w:r w:rsidR="002F0167" w:rsidRPr="006F531E">
        <w:rPr>
          <w:rFonts w:ascii="Times New Roman" w:hAnsi="Times New Roman" w:cs="Times New Roman"/>
          <w:sz w:val="27"/>
          <w:szCs w:val="27"/>
          <w:lang w:val="es-ES_tradnl"/>
        </w:rPr>
        <w:t xml:space="preserve">A </w:t>
      </w:r>
      <w:r w:rsidR="00D43ABC" w:rsidRPr="006F531E">
        <w:rPr>
          <w:rFonts w:ascii="Times New Roman" w:hAnsi="Times New Roman" w:cs="Times New Roman"/>
          <w:sz w:val="27"/>
          <w:szCs w:val="27"/>
          <w:lang w:val="es-ES_tradnl"/>
        </w:rPr>
        <w:t>là dung dịch H</w:t>
      </w:r>
      <w:r w:rsidR="00D43ABC" w:rsidRPr="006F531E">
        <w:rPr>
          <w:rFonts w:ascii="Times New Roman" w:hAnsi="Times New Roman" w:cs="Times New Roman"/>
          <w:sz w:val="27"/>
          <w:szCs w:val="27"/>
          <w:vertAlign w:val="subscript"/>
          <w:lang w:val="es-ES_tradnl"/>
        </w:rPr>
        <w:t>2</w:t>
      </w:r>
      <w:r w:rsidR="00D43ABC" w:rsidRPr="006F531E">
        <w:rPr>
          <w:rFonts w:ascii="Times New Roman" w:hAnsi="Times New Roman" w:cs="Times New Roman"/>
          <w:sz w:val="27"/>
          <w:szCs w:val="27"/>
          <w:lang w:val="es-ES_tradnl"/>
        </w:rPr>
        <w:t>SO</w:t>
      </w:r>
      <w:r w:rsidR="00D43ABC" w:rsidRPr="006F531E">
        <w:rPr>
          <w:rFonts w:ascii="Times New Roman" w:hAnsi="Times New Roman" w:cs="Times New Roman"/>
          <w:sz w:val="27"/>
          <w:szCs w:val="27"/>
          <w:vertAlign w:val="subscript"/>
          <w:lang w:val="es-ES_tradnl"/>
        </w:rPr>
        <w:t>4</w:t>
      </w:r>
      <w:r w:rsidR="00D43ABC" w:rsidRPr="006F531E">
        <w:rPr>
          <w:rFonts w:ascii="Times New Roman" w:hAnsi="Times New Roman" w:cs="Times New Roman"/>
          <w:sz w:val="27"/>
          <w:szCs w:val="27"/>
          <w:lang w:val="es-ES_tradnl"/>
        </w:rPr>
        <w:t>, B</w:t>
      </w:r>
      <w:r w:rsidR="00D43ABC" w:rsidRPr="006F531E">
        <w:rPr>
          <w:rFonts w:ascii="Times New Roman" w:hAnsi="Times New Roman" w:cs="Times New Roman"/>
          <w:sz w:val="27"/>
          <w:szCs w:val="27"/>
          <w:vertAlign w:val="subscript"/>
          <w:lang w:val="es-ES_tradnl"/>
        </w:rPr>
        <w:t>1</w:t>
      </w:r>
      <w:r w:rsidR="002F0167" w:rsidRPr="006F531E">
        <w:rPr>
          <w:rFonts w:ascii="Times New Roman" w:hAnsi="Times New Roman" w:cs="Times New Roman"/>
          <w:sz w:val="27"/>
          <w:szCs w:val="27"/>
          <w:lang w:val="es-ES_tradnl"/>
        </w:rPr>
        <w:t xml:space="preserve">, </w:t>
      </w:r>
      <w:r w:rsidR="00D43ABC" w:rsidRPr="006F531E">
        <w:rPr>
          <w:rFonts w:ascii="Times New Roman" w:hAnsi="Times New Roman" w:cs="Times New Roman"/>
          <w:sz w:val="27"/>
          <w:szCs w:val="27"/>
          <w:lang w:val="es-ES_tradnl"/>
        </w:rPr>
        <w:t>B</w:t>
      </w:r>
      <w:r w:rsidR="00D43ABC" w:rsidRPr="006F531E">
        <w:rPr>
          <w:rFonts w:ascii="Times New Roman" w:hAnsi="Times New Roman" w:cs="Times New Roman"/>
          <w:sz w:val="27"/>
          <w:szCs w:val="27"/>
          <w:vertAlign w:val="subscript"/>
          <w:lang w:val="es-ES_tradnl"/>
        </w:rPr>
        <w:t>2</w:t>
      </w:r>
      <w:r w:rsidR="00D43ABC" w:rsidRPr="006F531E">
        <w:rPr>
          <w:rFonts w:ascii="Times New Roman" w:hAnsi="Times New Roman" w:cs="Times New Roman"/>
          <w:sz w:val="27"/>
          <w:szCs w:val="27"/>
          <w:lang w:val="es-ES_tradnl"/>
        </w:rPr>
        <w:t xml:space="preserve"> là hai dung dịch NaOH có nồng độ khác nhau. Trộn B</w:t>
      </w:r>
      <w:r w:rsidR="00D43ABC" w:rsidRPr="006F531E">
        <w:rPr>
          <w:rFonts w:ascii="Times New Roman" w:hAnsi="Times New Roman" w:cs="Times New Roman"/>
          <w:sz w:val="27"/>
          <w:szCs w:val="27"/>
          <w:vertAlign w:val="subscript"/>
          <w:lang w:val="es-ES_tradnl"/>
        </w:rPr>
        <w:t>1</w:t>
      </w:r>
      <w:r w:rsidR="00D43ABC" w:rsidRPr="006F531E">
        <w:rPr>
          <w:rFonts w:ascii="Times New Roman" w:hAnsi="Times New Roman" w:cs="Times New Roman"/>
          <w:sz w:val="27"/>
          <w:szCs w:val="27"/>
          <w:lang w:val="es-ES_tradnl"/>
        </w:rPr>
        <w:t xml:space="preserve"> với B</w:t>
      </w:r>
      <w:r w:rsidR="00D43ABC" w:rsidRPr="006F531E">
        <w:rPr>
          <w:rFonts w:ascii="Times New Roman" w:hAnsi="Times New Roman" w:cs="Times New Roman"/>
          <w:sz w:val="27"/>
          <w:szCs w:val="27"/>
          <w:vertAlign w:val="subscript"/>
          <w:lang w:val="es-ES_tradnl"/>
        </w:rPr>
        <w:t>2</w:t>
      </w:r>
      <w:r w:rsidR="00D43ABC" w:rsidRPr="006F531E">
        <w:rPr>
          <w:rFonts w:ascii="Times New Roman" w:hAnsi="Times New Roman" w:cs="Times New Roman"/>
          <w:sz w:val="27"/>
          <w:szCs w:val="27"/>
          <w:lang w:val="es-ES_tradnl"/>
        </w:rPr>
        <w:t xml:space="preserve"> theo tỉ lệ thể tích là 1:1 thu đượ</w:t>
      </w:r>
      <w:r w:rsidR="002F0167" w:rsidRPr="006F531E">
        <w:rPr>
          <w:rFonts w:ascii="Times New Roman" w:hAnsi="Times New Roman" w:cs="Times New Roman"/>
          <w:sz w:val="27"/>
          <w:szCs w:val="27"/>
          <w:lang w:val="es-ES_tradnl"/>
        </w:rPr>
        <w:t>c dung dịch</w:t>
      </w:r>
      <w:r w:rsidR="00D43ABC" w:rsidRPr="006F531E">
        <w:rPr>
          <w:rFonts w:ascii="Times New Roman" w:hAnsi="Times New Roman" w:cs="Times New Roman"/>
          <w:sz w:val="27"/>
          <w:szCs w:val="27"/>
          <w:lang w:val="es-ES_tradnl"/>
        </w:rPr>
        <w:t xml:space="preserve"> X. Trung hòa 20</w:t>
      </w:r>
      <w:r w:rsidR="00683905" w:rsidRPr="006F531E">
        <w:rPr>
          <w:rFonts w:ascii="Times New Roman" w:hAnsi="Times New Roman" w:cs="Times New Roman"/>
          <w:sz w:val="27"/>
          <w:szCs w:val="27"/>
          <w:lang w:val="es-ES_tradnl"/>
        </w:rPr>
        <w:t xml:space="preserve"> </w:t>
      </w:r>
      <w:r w:rsidR="00D43ABC" w:rsidRPr="006F531E">
        <w:rPr>
          <w:rFonts w:ascii="Times New Roman" w:hAnsi="Times New Roman" w:cs="Times New Roman"/>
          <w:sz w:val="27"/>
          <w:szCs w:val="27"/>
          <w:lang w:val="es-ES_tradnl"/>
        </w:rPr>
        <w:t>ml dung dịch X cần dùng 20</w:t>
      </w:r>
      <w:r w:rsidR="00683905" w:rsidRPr="006F531E">
        <w:rPr>
          <w:rFonts w:ascii="Times New Roman" w:hAnsi="Times New Roman" w:cs="Times New Roman"/>
          <w:sz w:val="27"/>
          <w:szCs w:val="27"/>
          <w:lang w:val="es-ES_tradnl"/>
        </w:rPr>
        <w:t xml:space="preserve"> </w:t>
      </w:r>
      <w:r w:rsidR="00D43ABC" w:rsidRPr="006F531E">
        <w:rPr>
          <w:rFonts w:ascii="Times New Roman" w:hAnsi="Times New Roman" w:cs="Times New Roman"/>
          <w:sz w:val="27"/>
          <w:szCs w:val="27"/>
          <w:lang w:val="es-ES_tradnl"/>
        </w:rPr>
        <w:t>ml dung dịch A. Trộn B</w:t>
      </w:r>
      <w:r w:rsidR="00D43ABC" w:rsidRPr="006F531E">
        <w:rPr>
          <w:rFonts w:ascii="Times New Roman" w:hAnsi="Times New Roman" w:cs="Times New Roman"/>
          <w:sz w:val="27"/>
          <w:szCs w:val="27"/>
          <w:vertAlign w:val="subscript"/>
          <w:lang w:val="es-ES_tradnl"/>
        </w:rPr>
        <w:t>1</w:t>
      </w:r>
      <w:r w:rsidR="00D43ABC" w:rsidRPr="006F531E">
        <w:rPr>
          <w:rFonts w:ascii="Times New Roman" w:hAnsi="Times New Roman" w:cs="Times New Roman"/>
          <w:sz w:val="27"/>
          <w:szCs w:val="27"/>
          <w:lang w:val="es-ES_tradnl"/>
        </w:rPr>
        <w:t xml:space="preserve"> với B</w:t>
      </w:r>
      <w:r w:rsidR="00D43ABC" w:rsidRPr="006F531E">
        <w:rPr>
          <w:rFonts w:ascii="Times New Roman" w:hAnsi="Times New Roman" w:cs="Times New Roman"/>
          <w:sz w:val="27"/>
          <w:szCs w:val="27"/>
          <w:vertAlign w:val="subscript"/>
          <w:lang w:val="es-ES_tradnl"/>
        </w:rPr>
        <w:t>2</w:t>
      </w:r>
      <w:r w:rsidR="00D43ABC" w:rsidRPr="006F531E">
        <w:rPr>
          <w:rFonts w:ascii="Times New Roman" w:hAnsi="Times New Roman" w:cs="Times New Roman"/>
          <w:sz w:val="27"/>
          <w:szCs w:val="27"/>
          <w:lang w:val="es-ES_tradnl"/>
        </w:rPr>
        <w:t xml:space="preserve"> theo tỉ lệ thể tích tương ứng 2:1 thu được dung dịch Y, trung hòa 30</w:t>
      </w:r>
      <w:r w:rsidR="00683905" w:rsidRPr="006F531E">
        <w:rPr>
          <w:rFonts w:ascii="Times New Roman" w:hAnsi="Times New Roman" w:cs="Times New Roman"/>
          <w:sz w:val="27"/>
          <w:szCs w:val="27"/>
          <w:lang w:val="es-ES_tradnl"/>
        </w:rPr>
        <w:t xml:space="preserve"> </w:t>
      </w:r>
      <w:r w:rsidR="00D43ABC" w:rsidRPr="006F531E">
        <w:rPr>
          <w:rFonts w:ascii="Times New Roman" w:hAnsi="Times New Roman" w:cs="Times New Roman"/>
          <w:sz w:val="27"/>
          <w:szCs w:val="27"/>
          <w:lang w:val="es-ES_tradnl"/>
        </w:rPr>
        <w:t>ml dung dịch Y cần dùng 32,5</w:t>
      </w:r>
      <w:r w:rsidR="00683905" w:rsidRPr="006F531E">
        <w:rPr>
          <w:rFonts w:ascii="Times New Roman" w:hAnsi="Times New Roman" w:cs="Times New Roman"/>
          <w:sz w:val="27"/>
          <w:szCs w:val="27"/>
          <w:lang w:val="es-ES_tradnl"/>
        </w:rPr>
        <w:t xml:space="preserve"> </w:t>
      </w:r>
      <w:r w:rsidR="00D43ABC" w:rsidRPr="006F531E">
        <w:rPr>
          <w:rFonts w:ascii="Times New Roman" w:hAnsi="Times New Roman" w:cs="Times New Roman"/>
          <w:sz w:val="27"/>
          <w:szCs w:val="27"/>
          <w:lang w:val="es-ES_tradnl"/>
        </w:rPr>
        <w:t>ml dung dịch A. Trộn B</w:t>
      </w:r>
      <w:r w:rsidR="00D43ABC" w:rsidRPr="006F531E">
        <w:rPr>
          <w:rFonts w:ascii="Times New Roman" w:hAnsi="Times New Roman" w:cs="Times New Roman"/>
          <w:sz w:val="27"/>
          <w:szCs w:val="27"/>
          <w:vertAlign w:val="subscript"/>
          <w:lang w:val="es-ES_tradnl"/>
        </w:rPr>
        <w:t>1</w:t>
      </w:r>
      <w:r w:rsidR="00D43ABC" w:rsidRPr="006F531E">
        <w:rPr>
          <w:rFonts w:ascii="Times New Roman" w:hAnsi="Times New Roman" w:cs="Times New Roman"/>
          <w:sz w:val="27"/>
          <w:szCs w:val="27"/>
          <w:lang w:val="es-ES_tradnl"/>
        </w:rPr>
        <w:t xml:space="preserve"> với B</w:t>
      </w:r>
      <w:r w:rsidR="00D43ABC" w:rsidRPr="006F531E">
        <w:rPr>
          <w:rFonts w:ascii="Times New Roman" w:hAnsi="Times New Roman" w:cs="Times New Roman"/>
          <w:sz w:val="27"/>
          <w:szCs w:val="27"/>
          <w:vertAlign w:val="subscript"/>
          <w:lang w:val="es-ES_tradnl"/>
        </w:rPr>
        <w:t>2</w:t>
      </w:r>
      <w:r w:rsidR="00D43ABC" w:rsidRPr="006F531E">
        <w:rPr>
          <w:rFonts w:ascii="Times New Roman" w:hAnsi="Times New Roman" w:cs="Times New Roman"/>
          <w:sz w:val="27"/>
          <w:szCs w:val="27"/>
          <w:lang w:val="es-ES_tradnl"/>
        </w:rPr>
        <w:t xml:space="preserve"> theo tỉ lệ thể tích tương ứng là a:b thì được dung dịch Z. Trung hòa 70</w:t>
      </w:r>
      <w:r w:rsidR="00683905" w:rsidRPr="006F531E">
        <w:rPr>
          <w:rFonts w:ascii="Times New Roman" w:hAnsi="Times New Roman" w:cs="Times New Roman"/>
          <w:sz w:val="27"/>
          <w:szCs w:val="27"/>
          <w:lang w:val="es-ES_tradnl"/>
        </w:rPr>
        <w:t xml:space="preserve"> </w:t>
      </w:r>
      <w:r w:rsidR="00D43ABC" w:rsidRPr="006F531E">
        <w:rPr>
          <w:rFonts w:ascii="Times New Roman" w:hAnsi="Times New Roman" w:cs="Times New Roman"/>
          <w:sz w:val="27"/>
          <w:szCs w:val="27"/>
          <w:lang w:val="es-ES_tradnl"/>
        </w:rPr>
        <w:t>ml dung dịch Z cần dùng 67,5</w:t>
      </w:r>
      <w:r w:rsidR="00683905" w:rsidRPr="006F531E">
        <w:rPr>
          <w:rFonts w:ascii="Times New Roman" w:hAnsi="Times New Roman" w:cs="Times New Roman"/>
          <w:sz w:val="27"/>
          <w:szCs w:val="27"/>
          <w:lang w:val="es-ES_tradnl"/>
        </w:rPr>
        <w:t xml:space="preserve"> </w:t>
      </w:r>
      <w:r w:rsidR="00D43ABC" w:rsidRPr="006F531E">
        <w:rPr>
          <w:rFonts w:ascii="Times New Roman" w:hAnsi="Times New Roman" w:cs="Times New Roman"/>
          <w:sz w:val="27"/>
          <w:szCs w:val="27"/>
          <w:lang w:val="es-ES_tradnl"/>
        </w:rPr>
        <w:t>ml dung dịch A. Tìm giá trị</w:t>
      </w:r>
      <w:r w:rsidR="00A8023C" w:rsidRPr="006F531E">
        <w:rPr>
          <w:rFonts w:ascii="Times New Roman" w:hAnsi="Times New Roman" w:cs="Times New Roman"/>
          <w:sz w:val="27"/>
          <w:szCs w:val="27"/>
          <w:lang w:val="es-ES_tradnl"/>
        </w:rPr>
        <w:t xml:space="preserve"> a:b</w:t>
      </w:r>
      <w:r w:rsidRPr="006F531E">
        <w:rPr>
          <w:rFonts w:ascii="Times New Roman" w:hAnsi="Times New Roman" w:cs="Times New Roman"/>
          <w:sz w:val="27"/>
          <w:szCs w:val="27"/>
          <w:lang w:val="es-ES_tradnl"/>
        </w:rPr>
        <w:t>.</w:t>
      </w:r>
    </w:p>
    <w:p w:rsidR="008F78D9" w:rsidRPr="007954DB" w:rsidRDefault="008F78D9" w:rsidP="005E642F">
      <w:pPr>
        <w:spacing w:after="0" w:line="240" w:lineRule="auto"/>
        <w:jc w:val="both"/>
        <w:rPr>
          <w:rFonts w:ascii="Times New Roman" w:hAnsi="Times New Roman" w:cs="Times New Roman"/>
          <w:b/>
          <w:sz w:val="27"/>
          <w:szCs w:val="27"/>
          <w:u w:val="single"/>
          <w:lang w:val="pt-BR"/>
        </w:rPr>
      </w:pPr>
      <w:r w:rsidRPr="006F531E">
        <w:rPr>
          <w:rFonts w:ascii="Times New Roman" w:hAnsi="Times New Roman" w:cs="Times New Roman"/>
          <w:b/>
          <w:sz w:val="27"/>
          <w:szCs w:val="27"/>
          <w:lang w:val="pt-BR"/>
        </w:rPr>
        <w:t>Câu 4</w:t>
      </w:r>
      <w:r w:rsidR="00706B20" w:rsidRPr="006F531E">
        <w:rPr>
          <w:rFonts w:ascii="Times New Roman" w:hAnsi="Times New Roman" w:cs="Times New Roman"/>
          <w:b/>
          <w:sz w:val="27"/>
          <w:szCs w:val="27"/>
          <w:lang w:val="pt-BR"/>
        </w:rPr>
        <w:t>.</w:t>
      </w:r>
      <w:r w:rsidR="00A94C82" w:rsidRPr="006F531E">
        <w:rPr>
          <w:rFonts w:ascii="Times New Roman" w:hAnsi="Times New Roman" w:cs="Times New Roman"/>
          <w:b/>
          <w:sz w:val="27"/>
          <w:szCs w:val="27"/>
          <w:lang w:val="pt-BR"/>
        </w:rPr>
        <w:t xml:space="preserve"> </w:t>
      </w:r>
      <w:r w:rsidR="00A94C82" w:rsidRPr="007954DB">
        <w:rPr>
          <w:rFonts w:ascii="Times New Roman" w:hAnsi="Times New Roman" w:cs="Times New Roman"/>
          <w:b/>
          <w:i/>
          <w:sz w:val="27"/>
          <w:szCs w:val="27"/>
          <w:lang w:val="pt-BR"/>
        </w:rPr>
        <w:t>(2,0 điểm)</w:t>
      </w:r>
    </w:p>
    <w:p w:rsidR="005D502B" w:rsidRPr="006F531E" w:rsidRDefault="00C91C80" w:rsidP="005D502B">
      <w:pPr>
        <w:spacing w:after="0" w:line="240" w:lineRule="auto"/>
        <w:jc w:val="both"/>
        <w:rPr>
          <w:rFonts w:ascii="Times New Roman" w:hAnsi="Times New Roman" w:cs="Times New Roman"/>
          <w:sz w:val="27"/>
          <w:szCs w:val="27"/>
          <w:lang w:val="pt-BR"/>
        </w:rPr>
      </w:pPr>
      <w:r w:rsidRPr="006F531E">
        <w:rPr>
          <w:rFonts w:ascii="Times New Roman" w:hAnsi="Times New Roman" w:cs="Times New Roman"/>
          <w:b/>
          <w:sz w:val="27"/>
          <w:szCs w:val="27"/>
          <w:lang w:val="pt-BR"/>
        </w:rPr>
        <w:t>1</w:t>
      </w:r>
      <w:r w:rsidR="00A639C2" w:rsidRPr="006F531E">
        <w:rPr>
          <w:rFonts w:ascii="Times New Roman" w:hAnsi="Times New Roman" w:cs="Times New Roman"/>
          <w:b/>
          <w:sz w:val="27"/>
          <w:szCs w:val="27"/>
          <w:lang w:val="pt-BR"/>
        </w:rPr>
        <w:t>.</w:t>
      </w:r>
      <w:r w:rsidR="00A639C2" w:rsidRPr="006F531E">
        <w:rPr>
          <w:rFonts w:ascii="Times New Roman" w:hAnsi="Times New Roman" w:cs="Times New Roman"/>
          <w:sz w:val="27"/>
          <w:szCs w:val="27"/>
          <w:lang w:val="pt-BR"/>
        </w:rPr>
        <w:t xml:space="preserve"> </w:t>
      </w:r>
      <w:r w:rsidR="005D502B" w:rsidRPr="006F531E">
        <w:rPr>
          <w:rFonts w:ascii="Times New Roman" w:hAnsi="Times New Roman" w:cs="Times New Roman"/>
          <w:sz w:val="27"/>
          <w:szCs w:val="27"/>
          <w:lang w:val="pt-BR"/>
        </w:rPr>
        <w:t>Hỗn hợp X gồm kim loại R và kim loại kiềm M. Tiế</w:t>
      </w:r>
      <w:r w:rsidR="00FF0275" w:rsidRPr="006F531E">
        <w:rPr>
          <w:rFonts w:ascii="Times New Roman" w:hAnsi="Times New Roman" w:cs="Times New Roman"/>
          <w:sz w:val="27"/>
          <w:szCs w:val="27"/>
          <w:lang w:val="pt-BR"/>
        </w:rPr>
        <w:t>n hành ba</w:t>
      </w:r>
      <w:r w:rsidR="005D502B" w:rsidRPr="006F531E">
        <w:rPr>
          <w:rFonts w:ascii="Times New Roman" w:hAnsi="Times New Roman" w:cs="Times New Roman"/>
          <w:sz w:val="27"/>
          <w:szCs w:val="27"/>
          <w:lang w:val="pt-BR"/>
        </w:rPr>
        <w:t xml:space="preserve"> thí nghiệm sau:</w:t>
      </w:r>
    </w:p>
    <w:p w:rsidR="00554AFD" w:rsidRPr="006F531E" w:rsidRDefault="00554AFD" w:rsidP="00554AFD">
      <w:pPr>
        <w:spacing w:after="0" w:line="240" w:lineRule="auto"/>
        <w:jc w:val="both"/>
        <w:rPr>
          <w:rFonts w:ascii="Times New Roman" w:hAnsi="Times New Roman" w:cs="Times New Roman"/>
          <w:sz w:val="27"/>
          <w:szCs w:val="27"/>
          <w:lang w:val="pt-BR"/>
        </w:rPr>
      </w:pPr>
      <w:r w:rsidRPr="006F531E">
        <w:rPr>
          <w:rFonts w:ascii="Times New Roman" w:hAnsi="Times New Roman" w:cs="Times New Roman"/>
          <w:sz w:val="27"/>
          <w:szCs w:val="27"/>
          <w:lang w:val="pt-BR"/>
        </w:rPr>
        <w:lastRenderedPageBreak/>
        <w:t>- Thí nghiệm 1: Cho 4,65 gam hỗn hợp X vào dung dịch CuSO</w:t>
      </w:r>
      <w:r w:rsidRPr="006F531E">
        <w:rPr>
          <w:rFonts w:ascii="Times New Roman" w:hAnsi="Times New Roman" w:cs="Times New Roman"/>
          <w:sz w:val="27"/>
          <w:szCs w:val="27"/>
          <w:vertAlign w:val="subscript"/>
          <w:lang w:val="pt-BR"/>
        </w:rPr>
        <w:t>4</w:t>
      </w:r>
      <w:r w:rsidRPr="006F531E">
        <w:rPr>
          <w:rFonts w:ascii="Times New Roman" w:hAnsi="Times New Roman" w:cs="Times New Roman"/>
          <w:sz w:val="27"/>
          <w:szCs w:val="27"/>
          <w:lang w:val="pt-BR"/>
        </w:rPr>
        <w:t xml:space="preserve"> dư. Sau phản ứng hoàn toàn, thu được kết tủa Z, nung Z trong không khí đến khối lượng không đổi thu được m gam chất rắn.</w:t>
      </w:r>
    </w:p>
    <w:p w:rsidR="005D502B" w:rsidRPr="006F531E" w:rsidRDefault="005D502B" w:rsidP="005D502B">
      <w:pPr>
        <w:spacing w:after="0" w:line="240" w:lineRule="auto"/>
        <w:jc w:val="both"/>
        <w:rPr>
          <w:rFonts w:ascii="Times New Roman" w:hAnsi="Times New Roman" w:cs="Times New Roman"/>
          <w:sz w:val="27"/>
          <w:szCs w:val="27"/>
          <w:lang w:val="pt-BR"/>
        </w:rPr>
      </w:pPr>
      <w:r w:rsidRPr="006F531E">
        <w:rPr>
          <w:rFonts w:ascii="Times New Roman" w:hAnsi="Times New Roman" w:cs="Times New Roman"/>
          <w:sz w:val="27"/>
          <w:szCs w:val="27"/>
          <w:lang w:val="pt-BR"/>
        </w:rPr>
        <w:t xml:space="preserve">- Thí nghiệm </w:t>
      </w:r>
      <w:r w:rsidR="00554AFD" w:rsidRPr="006F531E">
        <w:rPr>
          <w:rFonts w:ascii="Times New Roman" w:hAnsi="Times New Roman" w:cs="Times New Roman"/>
          <w:sz w:val="27"/>
          <w:szCs w:val="27"/>
          <w:lang w:val="pt-BR"/>
        </w:rPr>
        <w:t>2</w:t>
      </w:r>
      <w:r w:rsidRPr="006F531E">
        <w:rPr>
          <w:rFonts w:ascii="Times New Roman" w:hAnsi="Times New Roman" w:cs="Times New Roman"/>
          <w:sz w:val="27"/>
          <w:szCs w:val="27"/>
          <w:lang w:val="pt-BR"/>
        </w:rPr>
        <w:t>: Cho 4,65 gam hỗn hợp X vào nước lấy dư, sau phản ứng thu được 2,24 lít H</w:t>
      </w:r>
      <w:r w:rsidRPr="006F531E">
        <w:rPr>
          <w:rFonts w:ascii="Times New Roman" w:hAnsi="Times New Roman" w:cs="Times New Roman"/>
          <w:sz w:val="27"/>
          <w:szCs w:val="27"/>
          <w:vertAlign w:val="subscript"/>
          <w:lang w:val="pt-BR"/>
        </w:rPr>
        <w:t>2</w:t>
      </w:r>
      <w:r w:rsidRPr="006F531E">
        <w:rPr>
          <w:rFonts w:ascii="Times New Roman" w:hAnsi="Times New Roman" w:cs="Times New Roman"/>
          <w:sz w:val="27"/>
          <w:szCs w:val="27"/>
          <w:lang w:val="pt-BR"/>
        </w:rPr>
        <w:t xml:space="preserve"> (đktc) và dung dịch A.</w:t>
      </w:r>
    </w:p>
    <w:p w:rsidR="005D502B" w:rsidRPr="006F531E" w:rsidRDefault="005D502B" w:rsidP="005D502B">
      <w:pPr>
        <w:spacing w:after="0" w:line="240" w:lineRule="auto"/>
        <w:jc w:val="both"/>
        <w:rPr>
          <w:rFonts w:ascii="Times New Roman" w:hAnsi="Times New Roman" w:cs="Times New Roman"/>
          <w:sz w:val="27"/>
          <w:szCs w:val="27"/>
          <w:lang w:val="pt-BR"/>
        </w:rPr>
      </w:pPr>
      <w:r w:rsidRPr="006F531E">
        <w:rPr>
          <w:rFonts w:ascii="Times New Roman" w:hAnsi="Times New Roman" w:cs="Times New Roman"/>
          <w:sz w:val="27"/>
          <w:szCs w:val="27"/>
          <w:lang w:val="pt-BR"/>
        </w:rPr>
        <w:t xml:space="preserve">- Thí nghiệm </w:t>
      </w:r>
      <w:r w:rsidR="00554AFD" w:rsidRPr="006F531E">
        <w:rPr>
          <w:rFonts w:ascii="Times New Roman" w:hAnsi="Times New Roman" w:cs="Times New Roman"/>
          <w:sz w:val="27"/>
          <w:szCs w:val="27"/>
          <w:lang w:val="pt-BR"/>
        </w:rPr>
        <w:t>3</w:t>
      </w:r>
      <w:r w:rsidRPr="006F531E">
        <w:rPr>
          <w:rFonts w:ascii="Times New Roman" w:hAnsi="Times New Roman" w:cs="Times New Roman"/>
          <w:sz w:val="27"/>
          <w:szCs w:val="27"/>
          <w:lang w:val="pt-BR"/>
        </w:rPr>
        <w:t>: Thêm 0,975 gam Kali vào 4,65 gam hỗn hợp X thu được hỗn hợp Y trong đó Kali chiếm 52% về khối lượng. Cho Y vào dung dịch KOH dư, sau phản ứng thu được 4,2 lít H</w:t>
      </w:r>
      <w:r w:rsidRPr="006F531E">
        <w:rPr>
          <w:rFonts w:ascii="Times New Roman" w:hAnsi="Times New Roman" w:cs="Times New Roman"/>
          <w:sz w:val="27"/>
          <w:szCs w:val="27"/>
          <w:vertAlign w:val="subscript"/>
          <w:lang w:val="pt-BR"/>
        </w:rPr>
        <w:t>2</w:t>
      </w:r>
      <w:r w:rsidRPr="006F531E">
        <w:rPr>
          <w:rFonts w:ascii="Times New Roman" w:hAnsi="Times New Roman" w:cs="Times New Roman"/>
          <w:sz w:val="27"/>
          <w:szCs w:val="27"/>
          <w:lang w:val="pt-BR"/>
        </w:rPr>
        <w:t xml:space="preserve"> (đktc). </w:t>
      </w:r>
    </w:p>
    <w:p w:rsidR="005D502B" w:rsidRPr="006F531E" w:rsidRDefault="005D502B" w:rsidP="005D502B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7"/>
          <w:szCs w:val="27"/>
          <w:lang w:val="pt-BR"/>
        </w:rPr>
      </w:pPr>
      <w:r w:rsidRPr="006F531E">
        <w:rPr>
          <w:rFonts w:ascii="Times New Roman" w:hAnsi="Times New Roman" w:cs="Times New Roman"/>
          <w:sz w:val="27"/>
          <w:szCs w:val="27"/>
          <w:lang w:val="pt-BR"/>
        </w:rPr>
        <w:t>Xác định hai kim loại và tính m.</w:t>
      </w:r>
    </w:p>
    <w:p w:rsidR="00110127" w:rsidRPr="003D0EDD" w:rsidRDefault="00A639C2" w:rsidP="00110127">
      <w:pPr>
        <w:spacing w:after="0" w:line="240" w:lineRule="auto"/>
        <w:jc w:val="both"/>
        <w:rPr>
          <w:rFonts w:ascii="Times New Roman" w:hAnsi="Times New Roman" w:cs="Times New Roman"/>
          <w:sz w:val="27"/>
          <w:szCs w:val="27"/>
          <w:lang w:val="pt-BR"/>
        </w:rPr>
      </w:pPr>
      <w:r w:rsidRPr="003D0EDD">
        <w:rPr>
          <w:rFonts w:ascii="Times New Roman" w:hAnsi="Times New Roman" w:cs="Times New Roman"/>
          <w:b/>
          <w:sz w:val="27"/>
          <w:szCs w:val="27"/>
          <w:lang w:val="pt-BR"/>
        </w:rPr>
        <w:t>2</w:t>
      </w:r>
      <w:r w:rsidR="00C91C80" w:rsidRPr="003D0EDD">
        <w:rPr>
          <w:rFonts w:ascii="Times New Roman" w:hAnsi="Times New Roman" w:cs="Times New Roman"/>
          <w:b/>
          <w:sz w:val="27"/>
          <w:szCs w:val="27"/>
          <w:lang w:val="pt-BR"/>
        </w:rPr>
        <w:t xml:space="preserve">. </w:t>
      </w:r>
      <w:r w:rsidR="00110127" w:rsidRPr="003D0EDD">
        <w:rPr>
          <w:rFonts w:ascii="Times New Roman" w:hAnsi="Times New Roman" w:cs="Times New Roman"/>
          <w:sz w:val="27"/>
          <w:szCs w:val="27"/>
          <w:lang w:val="pt-BR"/>
        </w:rPr>
        <w:t>Cho m gam Na vào 200</w:t>
      </w:r>
      <w:r w:rsidR="002F0167" w:rsidRPr="003D0EDD">
        <w:rPr>
          <w:rFonts w:ascii="Times New Roman" w:hAnsi="Times New Roman" w:cs="Times New Roman"/>
          <w:sz w:val="27"/>
          <w:szCs w:val="27"/>
          <w:lang w:val="pt-BR"/>
        </w:rPr>
        <w:t xml:space="preserve"> </w:t>
      </w:r>
      <w:r w:rsidR="00110127" w:rsidRPr="003D0EDD">
        <w:rPr>
          <w:rFonts w:ascii="Times New Roman" w:hAnsi="Times New Roman" w:cs="Times New Roman"/>
          <w:sz w:val="27"/>
          <w:szCs w:val="27"/>
          <w:lang w:val="pt-BR"/>
        </w:rPr>
        <w:t>ml dung dịch hỗn hợp gồm H</w:t>
      </w:r>
      <w:r w:rsidR="00110127" w:rsidRPr="003D0EDD">
        <w:rPr>
          <w:rFonts w:ascii="Times New Roman" w:hAnsi="Times New Roman" w:cs="Times New Roman"/>
          <w:sz w:val="27"/>
          <w:szCs w:val="27"/>
          <w:vertAlign w:val="subscript"/>
          <w:lang w:val="pt-BR"/>
        </w:rPr>
        <w:t>2</w:t>
      </w:r>
      <w:r w:rsidR="00110127" w:rsidRPr="003D0EDD">
        <w:rPr>
          <w:rFonts w:ascii="Times New Roman" w:hAnsi="Times New Roman" w:cs="Times New Roman"/>
          <w:sz w:val="27"/>
          <w:szCs w:val="27"/>
          <w:lang w:val="pt-BR"/>
        </w:rPr>
        <w:t>SO</w:t>
      </w:r>
      <w:r w:rsidR="00110127" w:rsidRPr="003D0EDD">
        <w:rPr>
          <w:rFonts w:ascii="Times New Roman" w:hAnsi="Times New Roman" w:cs="Times New Roman"/>
          <w:sz w:val="27"/>
          <w:szCs w:val="27"/>
          <w:vertAlign w:val="subscript"/>
          <w:lang w:val="pt-BR"/>
        </w:rPr>
        <w:t>4</w:t>
      </w:r>
      <w:r w:rsidR="00110127" w:rsidRPr="003D0EDD">
        <w:rPr>
          <w:rFonts w:ascii="Times New Roman" w:hAnsi="Times New Roman" w:cs="Times New Roman"/>
          <w:sz w:val="27"/>
          <w:szCs w:val="27"/>
          <w:lang w:val="pt-BR"/>
        </w:rPr>
        <w:t xml:space="preserve"> 1M và HCl 2M, sau phản ứng kết thúc thu được dung dịch D và V lít khí H</w:t>
      </w:r>
      <w:r w:rsidR="00110127" w:rsidRPr="003D0EDD">
        <w:rPr>
          <w:rFonts w:ascii="Times New Roman" w:hAnsi="Times New Roman" w:cs="Times New Roman"/>
          <w:sz w:val="27"/>
          <w:szCs w:val="27"/>
          <w:vertAlign w:val="subscript"/>
          <w:lang w:val="pt-BR"/>
        </w:rPr>
        <w:t xml:space="preserve">2 </w:t>
      </w:r>
      <w:r w:rsidR="00110127" w:rsidRPr="003D0EDD">
        <w:rPr>
          <w:rFonts w:ascii="Times New Roman" w:hAnsi="Times New Roman" w:cs="Times New Roman"/>
          <w:sz w:val="27"/>
          <w:szCs w:val="27"/>
          <w:lang w:val="pt-BR"/>
        </w:rPr>
        <w:t>(đktc)</w:t>
      </w:r>
      <w:r w:rsidR="00C91C80" w:rsidRPr="003D0EDD">
        <w:rPr>
          <w:rFonts w:ascii="Times New Roman" w:hAnsi="Times New Roman" w:cs="Times New Roman"/>
          <w:sz w:val="27"/>
          <w:szCs w:val="27"/>
          <w:lang w:val="pt-BR"/>
        </w:rPr>
        <w:t>. Mặt khác, c</w:t>
      </w:r>
      <w:r w:rsidR="00110127" w:rsidRPr="003D0EDD">
        <w:rPr>
          <w:rFonts w:ascii="Times New Roman" w:hAnsi="Times New Roman" w:cs="Times New Roman"/>
          <w:sz w:val="27"/>
          <w:szCs w:val="27"/>
          <w:lang w:val="pt-BR"/>
        </w:rPr>
        <w:t>ho 2,24 lít CO</w:t>
      </w:r>
      <w:r w:rsidR="00110127" w:rsidRPr="003D0EDD">
        <w:rPr>
          <w:rFonts w:ascii="Times New Roman" w:hAnsi="Times New Roman" w:cs="Times New Roman"/>
          <w:sz w:val="27"/>
          <w:szCs w:val="27"/>
          <w:vertAlign w:val="subscript"/>
          <w:lang w:val="pt-BR"/>
        </w:rPr>
        <w:t>2</w:t>
      </w:r>
      <w:r w:rsidR="00110127" w:rsidRPr="003D0EDD">
        <w:rPr>
          <w:rFonts w:ascii="Times New Roman" w:hAnsi="Times New Roman" w:cs="Times New Roman"/>
          <w:sz w:val="27"/>
          <w:szCs w:val="27"/>
          <w:lang w:val="pt-BR"/>
        </w:rPr>
        <w:t xml:space="preserve"> (đktc) vào 50 gam dung dị</w:t>
      </w:r>
      <w:r w:rsidR="00912032" w:rsidRPr="003D0EDD">
        <w:rPr>
          <w:rFonts w:ascii="Times New Roman" w:hAnsi="Times New Roman" w:cs="Times New Roman"/>
          <w:sz w:val="27"/>
          <w:szCs w:val="27"/>
          <w:lang w:val="pt-BR"/>
        </w:rPr>
        <w:t>ch KOH 11,2</w:t>
      </w:r>
      <w:r w:rsidR="00110127" w:rsidRPr="003D0EDD">
        <w:rPr>
          <w:rFonts w:ascii="Times New Roman" w:hAnsi="Times New Roman" w:cs="Times New Roman"/>
          <w:sz w:val="27"/>
          <w:szCs w:val="27"/>
          <w:lang w:val="pt-BR"/>
        </w:rPr>
        <w:t>% thu được dung dịch E.</w:t>
      </w:r>
    </w:p>
    <w:p w:rsidR="008F78D9" w:rsidRPr="003D0EDD" w:rsidRDefault="00110127" w:rsidP="00110127">
      <w:pPr>
        <w:spacing w:after="0" w:line="240" w:lineRule="auto"/>
        <w:jc w:val="both"/>
        <w:rPr>
          <w:rFonts w:ascii="Times New Roman" w:hAnsi="Times New Roman" w:cs="Times New Roman"/>
          <w:sz w:val="27"/>
          <w:szCs w:val="27"/>
          <w:vertAlign w:val="subscript"/>
          <w:lang w:val="pt-BR"/>
        </w:rPr>
      </w:pPr>
      <w:r w:rsidRPr="003D0EDD">
        <w:rPr>
          <w:rFonts w:ascii="Times New Roman" w:hAnsi="Times New Roman" w:cs="Times New Roman"/>
          <w:sz w:val="27"/>
          <w:szCs w:val="27"/>
          <w:lang w:val="pt-BR"/>
        </w:rPr>
        <w:t xml:space="preserve"> </w:t>
      </w:r>
      <w:r w:rsidRPr="003D0EDD">
        <w:rPr>
          <w:rFonts w:ascii="Times New Roman" w:hAnsi="Times New Roman" w:cs="Times New Roman"/>
          <w:sz w:val="27"/>
          <w:szCs w:val="27"/>
          <w:lang w:val="pt-BR"/>
        </w:rPr>
        <w:tab/>
        <w:t>Dung dịch D phản ứng vừa đủ với dung dịch E.</w:t>
      </w:r>
      <w:r w:rsidRPr="003D0EDD">
        <w:rPr>
          <w:rFonts w:ascii="Times New Roman" w:hAnsi="Times New Roman" w:cs="Times New Roman"/>
          <w:sz w:val="27"/>
          <w:szCs w:val="27"/>
          <w:vertAlign w:val="subscript"/>
          <w:lang w:val="pt-BR"/>
        </w:rPr>
        <w:t xml:space="preserve"> </w:t>
      </w:r>
      <w:r w:rsidRPr="003D0EDD">
        <w:rPr>
          <w:rFonts w:ascii="Times New Roman" w:hAnsi="Times New Roman" w:cs="Times New Roman"/>
          <w:sz w:val="27"/>
          <w:szCs w:val="27"/>
          <w:lang w:val="pt-BR"/>
        </w:rPr>
        <w:t>Viết các phương trình phản ứng xảy ra, tính m và V. Biế</w:t>
      </w:r>
      <w:r w:rsidR="00912032" w:rsidRPr="003D0EDD">
        <w:rPr>
          <w:rFonts w:ascii="Times New Roman" w:hAnsi="Times New Roman" w:cs="Times New Roman"/>
          <w:sz w:val="27"/>
          <w:szCs w:val="27"/>
          <w:lang w:val="pt-BR"/>
        </w:rPr>
        <w:t>t không</w:t>
      </w:r>
      <w:r w:rsidRPr="003D0EDD">
        <w:rPr>
          <w:rFonts w:ascii="Times New Roman" w:hAnsi="Times New Roman" w:cs="Times New Roman"/>
          <w:sz w:val="27"/>
          <w:szCs w:val="27"/>
          <w:lang w:val="pt-BR"/>
        </w:rPr>
        <w:t xml:space="preserve"> thu được muối </w:t>
      </w:r>
      <w:r w:rsidR="00912032" w:rsidRPr="003D0EDD">
        <w:rPr>
          <w:rFonts w:ascii="Times New Roman" w:hAnsi="Times New Roman" w:cs="Times New Roman"/>
          <w:sz w:val="27"/>
          <w:szCs w:val="27"/>
          <w:lang w:val="pt-BR"/>
        </w:rPr>
        <w:t>hiđrosunfat</w:t>
      </w:r>
      <w:r w:rsidRPr="003D0EDD">
        <w:rPr>
          <w:rFonts w:ascii="Times New Roman" w:hAnsi="Times New Roman" w:cs="Times New Roman"/>
          <w:sz w:val="27"/>
          <w:szCs w:val="27"/>
          <w:lang w:val="pt-BR"/>
        </w:rPr>
        <w:t>.</w:t>
      </w:r>
    </w:p>
    <w:p w:rsidR="008F78D9" w:rsidRPr="007954DB" w:rsidRDefault="008F78D9" w:rsidP="005E642F">
      <w:pPr>
        <w:suppressAutoHyphens/>
        <w:spacing w:after="0" w:line="240" w:lineRule="auto"/>
        <w:jc w:val="both"/>
        <w:rPr>
          <w:rFonts w:ascii="Times New Roman" w:eastAsia="Calibri" w:hAnsi="Times New Roman" w:cs="Times New Roman"/>
          <w:b/>
          <w:sz w:val="27"/>
          <w:szCs w:val="27"/>
          <w:u w:val="single"/>
          <w:lang w:val="pt-BR" w:eastAsia="ar-SA"/>
        </w:rPr>
      </w:pPr>
      <w:r w:rsidRPr="003D0EDD">
        <w:rPr>
          <w:rFonts w:ascii="Times New Roman" w:eastAsia="Calibri" w:hAnsi="Times New Roman" w:cs="Times New Roman"/>
          <w:b/>
          <w:sz w:val="27"/>
          <w:szCs w:val="27"/>
          <w:lang w:val="pt-BR" w:eastAsia="ar-SA"/>
        </w:rPr>
        <w:t>Câu 5</w:t>
      </w:r>
      <w:r w:rsidR="00706B20" w:rsidRPr="003D0EDD">
        <w:rPr>
          <w:rFonts w:ascii="Times New Roman" w:eastAsia="Calibri" w:hAnsi="Times New Roman" w:cs="Times New Roman"/>
          <w:b/>
          <w:sz w:val="27"/>
          <w:szCs w:val="27"/>
          <w:lang w:val="pt-BR" w:eastAsia="ar-SA"/>
        </w:rPr>
        <w:t>.</w:t>
      </w:r>
      <w:r w:rsidR="00A94C82" w:rsidRPr="006F531E">
        <w:rPr>
          <w:rFonts w:ascii="Times New Roman" w:hAnsi="Times New Roman" w:cs="Times New Roman"/>
          <w:b/>
          <w:sz w:val="27"/>
          <w:szCs w:val="27"/>
          <w:lang w:val="pt-BR"/>
        </w:rPr>
        <w:t xml:space="preserve"> </w:t>
      </w:r>
      <w:r w:rsidR="00A94C82" w:rsidRPr="007954DB">
        <w:rPr>
          <w:rFonts w:ascii="Times New Roman" w:hAnsi="Times New Roman" w:cs="Times New Roman"/>
          <w:b/>
          <w:i/>
          <w:sz w:val="27"/>
          <w:szCs w:val="27"/>
          <w:lang w:val="pt-BR"/>
        </w:rPr>
        <w:t>(2,0 điểm)</w:t>
      </w:r>
    </w:p>
    <w:p w:rsidR="002F0167" w:rsidRPr="003D0EDD" w:rsidRDefault="002F0167" w:rsidP="009C52F7">
      <w:pPr>
        <w:suppressAutoHyphens/>
        <w:spacing w:after="0" w:line="240" w:lineRule="auto"/>
        <w:jc w:val="both"/>
        <w:rPr>
          <w:rFonts w:ascii="Times New Roman" w:eastAsia="Calibri" w:hAnsi="Times New Roman" w:cs="Times New Roman"/>
          <w:sz w:val="27"/>
          <w:szCs w:val="27"/>
          <w:lang w:val="pt-BR" w:eastAsia="ar-SA"/>
        </w:rPr>
      </w:pPr>
      <w:r w:rsidRPr="003D0EDD">
        <w:rPr>
          <w:rFonts w:ascii="Times New Roman" w:eastAsia="Calibri" w:hAnsi="Times New Roman" w:cs="Times New Roman"/>
          <w:b/>
          <w:sz w:val="27"/>
          <w:szCs w:val="27"/>
          <w:lang w:val="pt-BR" w:eastAsia="ar-SA"/>
        </w:rPr>
        <w:t>1.</w:t>
      </w:r>
      <w:r w:rsidRPr="003D0EDD">
        <w:rPr>
          <w:rFonts w:ascii="Times New Roman" w:eastAsia="Calibri" w:hAnsi="Times New Roman" w:cs="Times New Roman"/>
          <w:sz w:val="27"/>
          <w:szCs w:val="27"/>
          <w:lang w:val="pt-BR" w:eastAsia="ar-SA"/>
        </w:rPr>
        <w:t xml:space="preserve"> X là dung dịch HCl, Y là dung dịch NaOH. </w:t>
      </w:r>
    </w:p>
    <w:p w:rsidR="002F0167" w:rsidRPr="003D0EDD" w:rsidRDefault="002F0167" w:rsidP="009C52F7">
      <w:pPr>
        <w:suppressAutoHyphens/>
        <w:spacing w:after="0" w:line="240" w:lineRule="auto"/>
        <w:ind w:firstLine="720"/>
        <w:jc w:val="both"/>
        <w:rPr>
          <w:rFonts w:ascii="Times New Roman" w:eastAsia="Calibri" w:hAnsi="Times New Roman" w:cs="Times New Roman"/>
          <w:sz w:val="27"/>
          <w:szCs w:val="27"/>
          <w:lang w:val="pt-BR" w:eastAsia="ar-SA"/>
        </w:rPr>
      </w:pPr>
      <w:r w:rsidRPr="003D0EDD">
        <w:rPr>
          <w:rFonts w:ascii="Times New Roman" w:eastAsia="Calibri" w:hAnsi="Times New Roman" w:cs="Times New Roman"/>
          <w:sz w:val="27"/>
          <w:szCs w:val="27"/>
          <w:lang w:val="pt-BR" w:eastAsia="ar-SA"/>
        </w:rPr>
        <w:t xml:space="preserve">Cho 8,2 gam hỗn hợp G gồm Al, Fe vào cốc đựng 420 ml dung dịch X. Sau phản ứng, thêm tiếp 800 gam dung dịch Y vào cốc. Khuấy đều cho phản ứng hoàn toàn, lọc lấy kết tủa đem nung trong không khí đến khối lượng không đổi thu được 6,55 gam chất rắn A. </w:t>
      </w:r>
    </w:p>
    <w:p w:rsidR="002F0167" w:rsidRPr="003D0EDD" w:rsidRDefault="002F0167" w:rsidP="009C52F7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7"/>
          <w:szCs w:val="27"/>
          <w:lang w:val="pt-BR" w:eastAsia="ar-SA"/>
        </w:rPr>
      </w:pPr>
      <w:r w:rsidRPr="003D0EDD">
        <w:rPr>
          <w:rFonts w:ascii="Times New Roman" w:hAnsi="Times New Roman" w:cs="Times New Roman"/>
          <w:sz w:val="27"/>
          <w:szCs w:val="27"/>
          <w:lang w:val="pt-BR" w:eastAsia="ar-SA"/>
        </w:rPr>
        <w:t>Cho 120 ml dung dịch X vào cốc chứa 200 gam dung dịch Y thu được dung dịch Z chỉ chứa một chất tan. Cô cạn dung dịch Z thu được 28,35 gam chất rắn T</w:t>
      </w:r>
      <w:r w:rsidR="009C52F7" w:rsidRPr="003D0EDD">
        <w:rPr>
          <w:rFonts w:ascii="Times New Roman" w:hAnsi="Times New Roman" w:cs="Times New Roman"/>
          <w:sz w:val="27"/>
          <w:szCs w:val="27"/>
          <w:lang w:val="pt-BR" w:eastAsia="ar-SA"/>
        </w:rPr>
        <w:t>, cho toàn bộ T vào dung dịch AgNO</w:t>
      </w:r>
      <w:r w:rsidR="009C52F7" w:rsidRPr="003D0EDD">
        <w:rPr>
          <w:rFonts w:ascii="Times New Roman" w:hAnsi="Times New Roman" w:cs="Times New Roman"/>
          <w:sz w:val="27"/>
          <w:szCs w:val="27"/>
          <w:vertAlign w:val="subscript"/>
          <w:lang w:val="pt-BR" w:eastAsia="ar-SA"/>
        </w:rPr>
        <w:t>3</w:t>
      </w:r>
      <w:r w:rsidR="009C52F7" w:rsidRPr="003D0EDD">
        <w:rPr>
          <w:rFonts w:ascii="Times New Roman" w:hAnsi="Times New Roman" w:cs="Times New Roman"/>
          <w:sz w:val="27"/>
          <w:szCs w:val="27"/>
          <w:lang w:val="pt-BR" w:eastAsia="ar-SA"/>
        </w:rPr>
        <w:t xml:space="preserve"> dư thu được 43,05 gam kết tủa.</w:t>
      </w:r>
    </w:p>
    <w:p w:rsidR="002F0167" w:rsidRPr="003D0EDD" w:rsidRDefault="002F0167" w:rsidP="009C52F7">
      <w:pPr>
        <w:suppressAutoHyphens/>
        <w:spacing w:after="0" w:line="240" w:lineRule="auto"/>
        <w:ind w:firstLine="720"/>
        <w:jc w:val="both"/>
        <w:rPr>
          <w:rFonts w:ascii="Times New Roman" w:eastAsia="Calibri" w:hAnsi="Times New Roman" w:cs="Times New Roman"/>
          <w:sz w:val="27"/>
          <w:szCs w:val="27"/>
          <w:lang w:val="pt-BR" w:eastAsia="ar-SA"/>
        </w:rPr>
      </w:pPr>
      <w:r w:rsidRPr="003D0EDD">
        <w:rPr>
          <w:rFonts w:ascii="Times New Roman" w:eastAsia="Calibri" w:hAnsi="Times New Roman" w:cs="Times New Roman"/>
          <w:sz w:val="27"/>
          <w:szCs w:val="27"/>
          <w:lang w:val="pt-BR" w:eastAsia="ar-SA"/>
        </w:rPr>
        <w:t>Tính nồng độ mol/l của dung dịch X, nồng độ % của dung dịch Y, xác định công thức của T và tính %m mỗi kim loại trong hỗn hợp G.</w:t>
      </w:r>
    </w:p>
    <w:p w:rsidR="00096A32" w:rsidRPr="006F531E" w:rsidRDefault="00600739" w:rsidP="00096A32">
      <w:pPr>
        <w:spacing w:after="0" w:line="240" w:lineRule="auto"/>
        <w:jc w:val="both"/>
        <w:rPr>
          <w:rFonts w:ascii="Times New Roman" w:hAnsi="Times New Roman" w:cs="Times New Roman"/>
          <w:sz w:val="27"/>
          <w:szCs w:val="27"/>
          <w:lang w:val="pt-BR"/>
        </w:rPr>
      </w:pPr>
      <w:r w:rsidRPr="003D0EDD">
        <w:rPr>
          <w:rFonts w:ascii="Times New Roman" w:hAnsi="Times New Roman" w:cs="Times New Roman"/>
          <w:b/>
          <w:sz w:val="27"/>
          <w:szCs w:val="27"/>
          <w:lang w:val="pt-BR"/>
        </w:rPr>
        <w:t>2</w:t>
      </w:r>
      <w:r w:rsidR="005E642F" w:rsidRPr="003D0EDD">
        <w:rPr>
          <w:rFonts w:ascii="Times New Roman" w:hAnsi="Times New Roman" w:cs="Times New Roman"/>
          <w:b/>
          <w:sz w:val="27"/>
          <w:szCs w:val="27"/>
          <w:lang w:val="pt-BR"/>
        </w:rPr>
        <w:t>.</w:t>
      </w:r>
      <w:r w:rsidR="005E642F" w:rsidRPr="003D0EDD">
        <w:rPr>
          <w:rFonts w:ascii="Times New Roman" w:hAnsi="Times New Roman" w:cs="Times New Roman"/>
          <w:sz w:val="27"/>
          <w:szCs w:val="27"/>
          <w:lang w:val="pt-BR"/>
        </w:rPr>
        <w:t xml:space="preserve"> </w:t>
      </w:r>
      <w:r w:rsidR="00096A32" w:rsidRPr="006F531E">
        <w:rPr>
          <w:rFonts w:ascii="Times New Roman" w:hAnsi="Times New Roman" w:cs="Times New Roman"/>
          <w:sz w:val="27"/>
          <w:szCs w:val="27"/>
          <w:lang w:val="pt-BR"/>
        </w:rPr>
        <w:t>Chia 5,34 gam hỗn hợp X gồm Zn và Mg thành hai phầ</w:t>
      </w:r>
      <w:r w:rsidR="005D7C0C" w:rsidRPr="006F531E">
        <w:rPr>
          <w:rFonts w:ascii="Times New Roman" w:hAnsi="Times New Roman" w:cs="Times New Roman"/>
          <w:sz w:val="27"/>
          <w:szCs w:val="27"/>
          <w:lang w:val="pt-BR"/>
        </w:rPr>
        <w:t>n.</w:t>
      </w:r>
    </w:p>
    <w:p w:rsidR="00096A32" w:rsidRPr="006F531E" w:rsidRDefault="00096A32" w:rsidP="00096A32">
      <w:pPr>
        <w:spacing w:after="0" w:line="240" w:lineRule="auto"/>
        <w:jc w:val="both"/>
        <w:rPr>
          <w:rFonts w:ascii="Times New Roman" w:hAnsi="Times New Roman" w:cs="Times New Roman"/>
          <w:sz w:val="27"/>
          <w:szCs w:val="27"/>
          <w:lang w:val="pt-BR"/>
        </w:rPr>
      </w:pPr>
      <w:r w:rsidRPr="006F531E">
        <w:rPr>
          <w:rFonts w:ascii="Times New Roman" w:hAnsi="Times New Roman" w:cs="Times New Roman"/>
          <w:sz w:val="27"/>
          <w:szCs w:val="27"/>
          <w:lang w:val="pt-BR"/>
        </w:rPr>
        <w:t>- Phầ</w:t>
      </w:r>
      <w:r w:rsidR="009C52F7" w:rsidRPr="006F531E">
        <w:rPr>
          <w:rFonts w:ascii="Times New Roman" w:hAnsi="Times New Roman" w:cs="Times New Roman"/>
          <w:sz w:val="27"/>
          <w:szCs w:val="27"/>
          <w:lang w:val="pt-BR"/>
        </w:rPr>
        <w:t>n 1</w:t>
      </w:r>
      <w:r w:rsidR="00FF0275" w:rsidRPr="006F531E">
        <w:rPr>
          <w:rFonts w:ascii="Times New Roman" w:hAnsi="Times New Roman" w:cs="Times New Roman"/>
          <w:sz w:val="27"/>
          <w:szCs w:val="27"/>
          <w:lang w:val="pt-BR"/>
        </w:rPr>
        <w:t>: C</w:t>
      </w:r>
      <w:r w:rsidRPr="006F531E">
        <w:rPr>
          <w:rFonts w:ascii="Times New Roman" w:hAnsi="Times New Roman" w:cs="Times New Roman"/>
          <w:sz w:val="27"/>
          <w:szCs w:val="27"/>
          <w:lang w:val="pt-BR"/>
        </w:rPr>
        <w:t>ho tác dụng với dung dịch H</w:t>
      </w:r>
      <w:r w:rsidRPr="006F531E">
        <w:rPr>
          <w:rFonts w:ascii="Times New Roman" w:hAnsi="Times New Roman" w:cs="Times New Roman"/>
          <w:sz w:val="27"/>
          <w:szCs w:val="27"/>
          <w:vertAlign w:val="subscript"/>
          <w:lang w:val="pt-BR"/>
        </w:rPr>
        <w:t>2</w:t>
      </w:r>
      <w:r w:rsidRPr="006F531E">
        <w:rPr>
          <w:rFonts w:ascii="Times New Roman" w:hAnsi="Times New Roman" w:cs="Times New Roman"/>
          <w:sz w:val="27"/>
          <w:szCs w:val="27"/>
          <w:lang w:val="pt-BR"/>
        </w:rPr>
        <w:t>SO</w:t>
      </w:r>
      <w:r w:rsidRPr="006F531E">
        <w:rPr>
          <w:rFonts w:ascii="Times New Roman" w:hAnsi="Times New Roman" w:cs="Times New Roman"/>
          <w:sz w:val="27"/>
          <w:szCs w:val="27"/>
          <w:vertAlign w:val="subscript"/>
          <w:lang w:val="pt-BR"/>
        </w:rPr>
        <w:t>4</w:t>
      </w:r>
      <w:r w:rsidRPr="006F531E">
        <w:rPr>
          <w:rFonts w:ascii="Times New Roman" w:hAnsi="Times New Roman" w:cs="Times New Roman"/>
          <w:sz w:val="27"/>
          <w:szCs w:val="27"/>
          <w:lang w:val="pt-BR"/>
        </w:rPr>
        <w:t xml:space="preserve"> đặc, nóng, dư. Sau phản ứng hoàn toàn, thu được 1,792 lít khí SO</w:t>
      </w:r>
      <w:r w:rsidRPr="006F531E">
        <w:rPr>
          <w:rFonts w:ascii="Times New Roman" w:hAnsi="Times New Roman" w:cs="Times New Roman"/>
          <w:sz w:val="27"/>
          <w:szCs w:val="27"/>
          <w:vertAlign w:val="subscript"/>
          <w:lang w:val="pt-BR"/>
        </w:rPr>
        <w:t>2</w:t>
      </w:r>
      <w:r w:rsidRPr="006F531E">
        <w:rPr>
          <w:rFonts w:ascii="Times New Roman" w:hAnsi="Times New Roman" w:cs="Times New Roman"/>
          <w:sz w:val="27"/>
          <w:szCs w:val="27"/>
          <w:lang w:val="pt-BR"/>
        </w:rPr>
        <w:t xml:space="preserve"> (sản phẩm khử duy nhất, đktc).</w:t>
      </w:r>
    </w:p>
    <w:p w:rsidR="00096A32" w:rsidRPr="006F531E" w:rsidRDefault="00096A32" w:rsidP="005A3052">
      <w:pPr>
        <w:spacing w:after="0" w:line="240" w:lineRule="auto"/>
        <w:jc w:val="both"/>
        <w:rPr>
          <w:rFonts w:ascii="Times New Roman" w:hAnsi="Times New Roman" w:cs="Times New Roman"/>
          <w:sz w:val="27"/>
          <w:szCs w:val="27"/>
          <w:lang w:val="pt-BR"/>
        </w:rPr>
      </w:pPr>
      <w:r w:rsidRPr="006F531E">
        <w:rPr>
          <w:rFonts w:ascii="Times New Roman" w:hAnsi="Times New Roman" w:cs="Times New Roman"/>
          <w:sz w:val="27"/>
          <w:szCs w:val="27"/>
          <w:lang w:val="pt-BR"/>
        </w:rPr>
        <w:t>- Phầ</w:t>
      </w:r>
      <w:r w:rsidR="00FF0275" w:rsidRPr="006F531E">
        <w:rPr>
          <w:rFonts w:ascii="Times New Roman" w:hAnsi="Times New Roman" w:cs="Times New Roman"/>
          <w:sz w:val="27"/>
          <w:szCs w:val="27"/>
          <w:lang w:val="pt-BR"/>
        </w:rPr>
        <w:t>n 2: H</w:t>
      </w:r>
      <w:r w:rsidRPr="006F531E">
        <w:rPr>
          <w:rFonts w:ascii="Times New Roman" w:hAnsi="Times New Roman" w:cs="Times New Roman"/>
          <w:sz w:val="27"/>
          <w:szCs w:val="27"/>
          <w:lang w:val="pt-BR"/>
        </w:rPr>
        <w:t>òa tan hoàn toàn trong 500 ml dung dịch Y gồm HCl 0,4M và H</w:t>
      </w:r>
      <w:r w:rsidRPr="006F531E">
        <w:rPr>
          <w:rFonts w:ascii="Times New Roman" w:hAnsi="Times New Roman" w:cs="Times New Roman"/>
          <w:sz w:val="27"/>
          <w:szCs w:val="27"/>
          <w:vertAlign w:val="subscript"/>
          <w:lang w:val="pt-BR"/>
        </w:rPr>
        <w:t>2</w:t>
      </w:r>
      <w:r w:rsidRPr="006F531E">
        <w:rPr>
          <w:rFonts w:ascii="Times New Roman" w:hAnsi="Times New Roman" w:cs="Times New Roman"/>
          <w:sz w:val="27"/>
          <w:szCs w:val="27"/>
          <w:lang w:val="pt-BR"/>
        </w:rPr>
        <w:t>SO</w:t>
      </w:r>
      <w:r w:rsidRPr="006F531E">
        <w:rPr>
          <w:rFonts w:ascii="Times New Roman" w:hAnsi="Times New Roman" w:cs="Times New Roman"/>
          <w:sz w:val="27"/>
          <w:szCs w:val="27"/>
          <w:vertAlign w:val="subscript"/>
          <w:lang w:val="pt-BR"/>
        </w:rPr>
        <w:t>4</w:t>
      </w:r>
      <w:r w:rsidRPr="006F531E">
        <w:rPr>
          <w:rFonts w:ascii="Times New Roman" w:hAnsi="Times New Roman" w:cs="Times New Roman"/>
          <w:sz w:val="27"/>
          <w:szCs w:val="27"/>
          <w:lang w:val="pt-BR"/>
        </w:rPr>
        <w:t xml:space="preserve"> 0,08M thu được dung dịch G và khí H</w:t>
      </w:r>
      <w:r w:rsidRPr="006F531E">
        <w:rPr>
          <w:rFonts w:ascii="Times New Roman" w:hAnsi="Times New Roman" w:cs="Times New Roman"/>
          <w:sz w:val="27"/>
          <w:szCs w:val="27"/>
          <w:vertAlign w:val="subscript"/>
          <w:lang w:val="pt-BR"/>
        </w:rPr>
        <w:t>2</w:t>
      </w:r>
      <w:r w:rsidR="005A3052" w:rsidRPr="006F531E">
        <w:rPr>
          <w:rFonts w:ascii="Times New Roman" w:hAnsi="Times New Roman" w:cs="Times New Roman"/>
          <w:sz w:val="27"/>
          <w:szCs w:val="27"/>
          <w:lang w:val="pt-BR"/>
        </w:rPr>
        <w:t>. Nếu c</w:t>
      </w:r>
      <w:r w:rsidRPr="006F531E">
        <w:rPr>
          <w:rFonts w:ascii="Times New Roman" w:hAnsi="Times New Roman" w:cs="Times New Roman"/>
          <w:sz w:val="27"/>
          <w:szCs w:val="27"/>
          <w:lang w:val="pt-BR"/>
        </w:rPr>
        <w:t>ho 290 ml dung dịch NaOH 1M vào dung dịch G thu được 2,645 gam kết tủ</w:t>
      </w:r>
      <w:r w:rsidR="005A3052" w:rsidRPr="006F531E">
        <w:rPr>
          <w:rFonts w:ascii="Times New Roman" w:hAnsi="Times New Roman" w:cs="Times New Roman"/>
          <w:sz w:val="27"/>
          <w:szCs w:val="27"/>
          <w:lang w:val="pt-BR"/>
        </w:rPr>
        <w:t>a, n</w:t>
      </w:r>
      <w:r w:rsidR="001D00FD" w:rsidRPr="006F531E">
        <w:rPr>
          <w:rFonts w:ascii="Times New Roman" w:hAnsi="Times New Roman" w:cs="Times New Roman"/>
          <w:sz w:val="27"/>
          <w:szCs w:val="27"/>
          <w:lang w:val="pt-BR"/>
        </w:rPr>
        <w:t>ếu c</w:t>
      </w:r>
      <w:r w:rsidRPr="006F531E">
        <w:rPr>
          <w:rFonts w:ascii="Times New Roman" w:hAnsi="Times New Roman" w:cs="Times New Roman"/>
          <w:sz w:val="27"/>
          <w:szCs w:val="27"/>
          <w:lang w:val="pt-BR"/>
        </w:rPr>
        <w:t>ho từ từ V lít dung dịch Z gồm KOH 0,4M và Ba(OH)</w:t>
      </w:r>
      <w:r w:rsidRPr="006F531E">
        <w:rPr>
          <w:rFonts w:ascii="Times New Roman" w:hAnsi="Times New Roman" w:cs="Times New Roman"/>
          <w:sz w:val="27"/>
          <w:szCs w:val="27"/>
          <w:vertAlign w:val="subscript"/>
          <w:lang w:val="pt-BR"/>
        </w:rPr>
        <w:t>2</w:t>
      </w:r>
      <w:r w:rsidRPr="006F531E">
        <w:rPr>
          <w:rFonts w:ascii="Times New Roman" w:hAnsi="Times New Roman" w:cs="Times New Roman"/>
          <w:sz w:val="27"/>
          <w:szCs w:val="27"/>
          <w:lang w:val="pt-BR"/>
        </w:rPr>
        <w:t xml:space="preserve"> 0,05M vào dung dịch G đến khi thu được lượng kết tủa lớn nhấ</w:t>
      </w:r>
      <w:r w:rsidR="005D502B" w:rsidRPr="006F531E">
        <w:rPr>
          <w:rFonts w:ascii="Times New Roman" w:hAnsi="Times New Roman" w:cs="Times New Roman"/>
          <w:sz w:val="27"/>
          <w:szCs w:val="27"/>
          <w:lang w:val="pt-BR"/>
        </w:rPr>
        <w:t>t, l</w:t>
      </w:r>
      <w:r w:rsidRPr="006F531E">
        <w:rPr>
          <w:rFonts w:ascii="Times New Roman" w:hAnsi="Times New Roman" w:cs="Times New Roman"/>
          <w:sz w:val="27"/>
          <w:szCs w:val="27"/>
          <w:lang w:val="pt-BR"/>
        </w:rPr>
        <w:t>ọc kết tủa này và đem nung đến khối lượng không đổi thì thu được m gam chất rắn. Tính m và V.</w:t>
      </w:r>
    </w:p>
    <w:p w:rsidR="00A5516F" w:rsidRPr="003D0EDD" w:rsidRDefault="00A5516F" w:rsidP="00096A32">
      <w:pPr>
        <w:suppressAutoHyphens/>
        <w:spacing w:after="0" w:line="240" w:lineRule="auto"/>
        <w:jc w:val="both"/>
        <w:rPr>
          <w:rFonts w:ascii="Times New Roman" w:hAnsi="Times New Roman" w:cs="Times New Roman"/>
          <w:sz w:val="27"/>
          <w:szCs w:val="27"/>
          <w:lang w:val="pt-BR"/>
        </w:rPr>
      </w:pPr>
    </w:p>
    <w:p w:rsidR="003B4710" w:rsidRPr="003D0EDD" w:rsidRDefault="003B4710" w:rsidP="003D0EDD">
      <w:pPr>
        <w:spacing w:after="0" w:line="240" w:lineRule="auto"/>
        <w:ind w:firstLine="720"/>
        <w:jc w:val="both"/>
        <w:rPr>
          <w:rFonts w:ascii="Times New Roman" w:hAnsi="Times New Roman" w:cs="Times New Roman"/>
          <w:i/>
          <w:sz w:val="27"/>
          <w:szCs w:val="27"/>
          <w:lang w:val="pt-BR"/>
        </w:rPr>
      </w:pPr>
      <w:r w:rsidRPr="003D0EDD">
        <w:rPr>
          <w:rFonts w:ascii="Times New Roman" w:hAnsi="Times New Roman" w:cs="Times New Roman"/>
          <w:i/>
          <w:sz w:val="27"/>
          <w:szCs w:val="27"/>
          <w:lang w:val="pt-BR"/>
        </w:rPr>
        <w:t xml:space="preserve">Cho </w:t>
      </w:r>
      <w:r w:rsidR="0097135F" w:rsidRPr="003D0EDD">
        <w:rPr>
          <w:rFonts w:ascii="Times New Roman" w:hAnsi="Times New Roman" w:cs="Times New Roman"/>
          <w:i/>
          <w:sz w:val="27"/>
          <w:szCs w:val="27"/>
          <w:lang w:val="pt-BR"/>
        </w:rPr>
        <w:t xml:space="preserve">nguyên tử khối của một số nguyên tố: </w:t>
      </w:r>
      <w:r w:rsidRPr="003D0EDD">
        <w:rPr>
          <w:rFonts w:ascii="Times New Roman" w:hAnsi="Times New Roman" w:cs="Times New Roman"/>
          <w:i/>
          <w:sz w:val="27"/>
          <w:szCs w:val="27"/>
          <w:lang w:val="pt-BR"/>
        </w:rPr>
        <w:t xml:space="preserve">H = 1; </w:t>
      </w:r>
      <w:r w:rsidR="0097135F" w:rsidRPr="003D0EDD">
        <w:rPr>
          <w:rFonts w:ascii="Times New Roman" w:hAnsi="Times New Roman" w:cs="Times New Roman"/>
          <w:i/>
          <w:sz w:val="27"/>
          <w:szCs w:val="27"/>
          <w:lang w:val="pt-BR"/>
        </w:rPr>
        <w:t xml:space="preserve">Li = 7; </w:t>
      </w:r>
      <w:r w:rsidRPr="003D0EDD">
        <w:rPr>
          <w:rFonts w:ascii="Times New Roman" w:hAnsi="Times New Roman" w:cs="Times New Roman"/>
          <w:i/>
          <w:sz w:val="27"/>
          <w:szCs w:val="27"/>
          <w:lang w:val="pt-BR"/>
        </w:rPr>
        <w:t xml:space="preserve">C = 12; </w:t>
      </w:r>
      <w:r w:rsidR="0097135F" w:rsidRPr="003D0EDD">
        <w:rPr>
          <w:rFonts w:ascii="Times New Roman" w:hAnsi="Times New Roman" w:cs="Times New Roman"/>
          <w:i/>
          <w:sz w:val="27"/>
          <w:szCs w:val="27"/>
          <w:lang w:val="pt-BR"/>
        </w:rPr>
        <w:t xml:space="preserve">N = 14; </w:t>
      </w:r>
      <w:r w:rsidRPr="003D0EDD">
        <w:rPr>
          <w:rFonts w:ascii="Times New Roman" w:hAnsi="Times New Roman" w:cs="Times New Roman"/>
          <w:i/>
          <w:sz w:val="27"/>
          <w:szCs w:val="27"/>
          <w:lang w:val="pt-BR"/>
        </w:rPr>
        <w:t xml:space="preserve">O = 16; Na = 23; </w:t>
      </w:r>
      <w:r w:rsidR="005D502B" w:rsidRPr="003D0EDD">
        <w:rPr>
          <w:rFonts w:ascii="Times New Roman" w:hAnsi="Times New Roman" w:cs="Times New Roman"/>
          <w:i/>
          <w:sz w:val="27"/>
          <w:szCs w:val="27"/>
          <w:lang w:val="pt-BR"/>
        </w:rPr>
        <w:t xml:space="preserve">Mg = 24, </w:t>
      </w:r>
      <w:r w:rsidRPr="003D0EDD">
        <w:rPr>
          <w:rFonts w:ascii="Times New Roman" w:hAnsi="Times New Roman" w:cs="Times New Roman"/>
          <w:i/>
          <w:sz w:val="27"/>
          <w:szCs w:val="27"/>
          <w:lang w:val="pt-BR"/>
        </w:rPr>
        <w:t xml:space="preserve">Al = 27;  </w:t>
      </w:r>
      <w:r w:rsidR="0097135F" w:rsidRPr="003D0EDD">
        <w:rPr>
          <w:rFonts w:ascii="Times New Roman" w:hAnsi="Times New Roman" w:cs="Times New Roman"/>
          <w:i/>
          <w:sz w:val="27"/>
          <w:szCs w:val="27"/>
          <w:lang w:val="pt-BR"/>
        </w:rPr>
        <w:t xml:space="preserve">S = 32; Cl = 35,5; </w:t>
      </w:r>
      <w:r w:rsidRPr="003D0EDD">
        <w:rPr>
          <w:rFonts w:ascii="Times New Roman" w:hAnsi="Times New Roman" w:cs="Times New Roman"/>
          <w:i/>
          <w:sz w:val="27"/>
          <w:szCs w:val="27"/>
          <w:lang w:val="pt-BR"/>
        </w:rPr>
        <w:t xml:space="preserve">K = 39; Ca = 40; </w:t>
      </w:r>
      <w:r w:rsidR="005D502B" w:rsidRPr="003D0EDD">
        <w:rPr>
          <w:rFonts w:ascii="Times New Roman" w:hAnsi="Times New Roman" w:cs="Times New Roman"/>
          <w:i/>
          <w:sz w:val="27"/>
          <w:szCs w:val="27"/>
          <w:lang w:val="pt-BR"/>
        </w:rPr>
        <w:t xml:space="preserve">Mn = 55, </w:t>
      </w:r>
      <w:r w:rsidRPr="003D0EDD">
        <w:rPr>
          <w:rFonts w:ascii="Times New Roman" w:hAnsi="Times New Roman" w:cs="Times New Roman"/>
          <w:i/>
          <w:sz w:val="27"/>
          <w:szCs w:val="27"/>
          <w:lang w:val="pt-BR"/>
        </w:rPr>
        <w:t xml:space="preserve">Fe = 56; Cu = 64; Zn = 65; </w:t>
      </w:r>
      <w:r w:rsidR="0097135F" w:rsidRPr="003D0EDD">
        <w:rPr>
          <w:rFonts w:ascii="Times New Roman" w:hAnsi="Times New Roman" w:cs="Times New Roman"/>
          <w:i/>
          <w:sz w:val="27"/>
          <w:szCs w:val="27"/>
          <w:lang w:val="pt-BR"/>
        </w:rPr>
        <w:t xml:space="preserve">Rb = 85; </w:t>
      </w:r>
      <w:r w:rsidR="005D502B" w:rsidRPr="003D0EDD">
        <w:rPr>
          <w:rFonts w:ascii="Times New Roman" w:hAnsi="Times New Roman" w:cs="Times New Roman"/>
          <w:i/>
          <w:sz w:val="27"/>
          <w:szCs w:val="27"/>
          <w:lang w:val="pt-BR"/>
        </w:rPr>
        <w:t xml:space="preserve">Ag = 108, </w:t>
      </w:r>
      <w:r w:rsidR="0097135F" w:rsidRPr="003D0EDD">
        <w:rPr>
          <w:rFonts w:ascii="Times New Roman" w:hAnsi="Times New Roman" w:cs="Times New Roman"/>
          <w:i/>
          <w:sz w:val="27"/>
          <w:szCs w:val="27"/>
          <w:lang w:val="pt-BR"/>
        </w:rPr>
        <w:t xml:space="preserve">Cs = 132, </w:t>
      </w:r>
      <w:r w:rsidRPr="003D0EDD">
        <w:rPr>
          <w:rFonts w:ascii="Times New Roman" w:hAnsi="Times New Roman" w:cs="Times New Roman"/>
          <w:i/>
          <w:sz w:val="27"/>
          <w:szCs w:val="27"/>
          <w:lang w:val="pt-BR"/>
        </w:rPr>
        <w:t>Ba = 137</w:t>
      </w:r>
      <w:r w:rsidR="0097135F" w:rsidRPr="003D0EDD">
        <w:rPr>
          <w:rFonts w:ascii="Times New Roman" w:hAnsi="Times New Roman" w:cs="Times New Roman"/>
          <w:i/>
          <w:sz w:val="27"/>
          <w:szCs w:val="27"/>
          <w:lang w:val="pt-BR"/>
        </w:rPr>
        <w:t>.</w:t>
      </w:r>
    </w:p>
    <w:p w:rsidR="0097135F" w:rsidRDefault="0097135F" w:rsidP="00D13244">
      <w:pPr>
        <w:spacing w:after="0" w:line="240" w:lineRule="auto"/>
        <w:jc w:val="center"/>
        <w:rPr>
          <w:rFonts w:ascii="Times New Roman" w:hAnsi="Times New Roman" w:cs="Times New Roman"/>
          <w:b/>
          <w:sz w:val="27"/>
          <w:szCs w:val="27"/>
          <w:lang w:val="pt-BR"/>
        </w:rPr>
      </w:pPr>
      <w:r w:rsidRPr="003D0EDD">
        <w:rPr>
          <w:rFonts w:ascii="Times New Roman" w:hAnsi="Times New Roman" w:cs="Times New Roman"/>
          <w:b/>
          <w:sz w:val="27"/>
          <w:szCs w:val="27"/>
          <w:lang w:val="pt-BR"/>
        </w:rPr>
        <w:t>-------------------</w:t>
      </w:r>
      <w:r w:rsidR="00D13244">
        <w:rPr>
          <w:rFonts w:ascii="Times New Roman" w:hAnsi="Times New Roman" w:cs="Times New Roman"/>
          <w:b/>
          <w:sz w:val="27"/>
          <w:szCs w:val="27"/>
          <w:lang w:val="pt-BR"/>
        </w:rPr>
        <w:t xml:space="preserve"> </w:t>
      </w:r>
      <w:r w:rsidRPr="003D0EDD">
        <w:rPr>
          <w:rFonts w:ascii="Times New Roman" w:hAnsi="Times New Roman" w:cs="Times New Roman"/>
          <w:b/>
          <w:sz w:val="27"/>
          <w:szCs w:val="27"/>
          <w:lang w:val="pt-BR"/>
        </w:rPr>
        <w:t>HẾT</w:t>
      </w:r>
      <w:r w:rsidR="00D13244">
        <w:rPr>
          <w:rFonts w:ascii="Times New Roman" w:hAnsi="Times New Roman" w:cs="Times New Roman"/>
          <w:b/>
          <w:sz w:val="27"/>
          <w:szCs w:val="27"/>
          <w:lang w:val="pt-BR"/>
        </w:rPr>
        <w:t xml:space="preserve"> </w:t>
      </w:r>
      <w:r w:rsidRPr="003D0EDD">
        <w:rPr>
          <w:rFonts w:ascii="Times New Roman" w:hAnsi="Times New Roman" w:cs="Times New Roman"/>
          <w:b/>
          <w:sz w:val="27"/>
          <w:szCs w:val="27"/>
          <w:lang w:val="pt-BR"/>
        </w:rPr>
        <w:t>-------------------</w:t>
      </w:r>
    </w:p>
    <w:p w:rsidR="003A2477" w:rsidRDefault="003A2477" w:rsidP="0097135F">
      <w:pPr>
        <w:spacing w:after="0" w:line="240" w:lineRule="auto"/>
        <w:jc w:val="center"/>
        <w:rPr>
          <w:rFonts w:ascii="Times New Roman" w:hAnsi="Times New Roman" w:cs="Times New Roman"/>
          <w:b/>
          <w:sz w:val="27"/>
          <w:szCs w:val="27"/>
          <w:lang w:val="pt-BR"/>
        </w:rPr>
      </w:pPr>
    </w:p>
    <w:p w:rsidR="003A2477" w:rsidRDefault="003A2477" w:rsidP="0097135F">
      <w:pPr>
        <w:spacing w:after="0" w:line="240" w:lineRule="auto"/>
        <w:jc w:val="center"/>
        <w:rPr>
          <w:rFonts w:ascii="Times New Roman" w:hAnsi="Times New Roman" w:cs="Times New Roman"/>
          <w:b/>
          <w:sz w:val="27"/>
          <w:szCs w:val="27"/>
          <w:lang w:val="pt-BR"/>
        </w:rPr>
      </w:pPr>
    </w:p>
    <w:p w:rsidR="003A2477" w:rsidRDefault="003A2477" w:rsidP="0097135F">
      <w:pPr>
        <w:spacing w:after="0" w:line="240" w:lineRule="auto"/>
        <w:jc w:val="center"/>
        <w:rPr>
          <w:rFonts w:ascii="Times New Roman" w:hAnsi="Times New Roman" w:cs="Times New Roman"/>
          <w:b/>
          <w:sz w:val="27"/>
          <w:szCs w:val="27"/>
          <w:lang w:val="pt-BR"/>
        </w:rPr>
      </w:pPr>
    </w:p>
    <w:p w:rsidR="003A2477" w:rsidRPr="003D0EDD" w:rsidRDefault="003A2477" w:rsidP="0097135F">
      <w:pPr>
        <w:spacing w:after="0" w:line="240" w:lineRule="auto"/>
        <w:jc w:val="center"/>
        <w:rPr>
          <w:rFonts w:ascii="Times New Roman" w:hAnsi="Times New Roman" w:cs="Times New Roman"/>
          <w:b/>
          <w:sz w:val="27"/>
          <w:szCs w:val="27"/>
          <w:lang w:val="pt-BR"/>
        </w:rPr>
      </w:pPr>
    </w:p>
    <w:p w:rsidR="00A94C82" w:rsidRPr="003D0EDD" w:rsidRDefault="0097135F" w:rsidP="003A2477">
      <w:pPr>
        <w:suppressAutoHyphens/>
        <w:spacing w:after="120" w:line="240" w:lineRule="auto"/>
        <w:jc w:val="both"/>
        <w:rPr>
          <w:rFonts w:ascii="Times New Roman" w:eastAsia="Calibri" w:hAnsi="Times New Roman" w:cs="Times New Roman"/>
          <w:i/>
          <w:sz w:val="26"/>
          <w:szCs w:val="26"/>
          <w:lang w:val="pt-BR" w:eastAsia="ar-SA"/>
        </w:rPr>
      </w:pPr>
      <w:r w:rsidRPr="003D0EDD">
        <w:rPr>
          <w:rFonts w:ascii="Times New Roman" w:eastAsia="Calibri" w:hAnsi="Times New Roman" w:cs="Times New Roman"/>
          <w:i/>
          <w:sz w:val="26"/>
          <w:szCs w:val="26"/>
          <w:lang w:val="pt-BR" w:eastAsia="ar-SA"/>
        </w:rPr>
        <w:t>Họ tên thí sinh: ................................</w:t>
      </w:r>
      <w:r w:rsidR="006105F1" w:rsidRPr="003D0EDD">
        <w:rPr>
          <w:rFonts w:ascii="Times New Roman" w:eastAsia="Calibri" w:hAnsi="Times New Roman" w:cs="Times New Roman"/>
          <w:i/>
          <w:sz w:val="26"/>
          <w:szCs w:val="26"/>
          <w:lang w:val="pt-BR" w:eastAsia="ar-SA"/>
        </w:rPr>
        <w:t>...............................</w:t>
      </w:r>
      <w:r w:rsidRPr="003D0EDD">
        <w:rPr>
          <w:rFonts w:ascii="Times New Roman" w:eastAsia="Calibri" w:hAnsi="Times New Roman" w:cs="Times New Roman"/>
          <w:i/>
          <w:sz w:val="26"/>
          <w:szCs w:val="26"/>
          <w:lang w:val="pt-BR" w:eastAsia="ar-SA"/>
        </w:rPr>
        <w:t>Số báo danh......................................</w:t>
      </w:r>
      <w:r w:rsidR="006105F1" w:rsidRPr="003D0EDD">
        <w:rPr>
          <w:rFonts w:ascii="Times New Roman" w:eastAsia="Calibri" w:hAnsi="Times New Roman" w:cs="Times New Roman"/>
          <w:i/>
          <w:sz w:val="26"/>
          <w:szCs w:val="26"/>
          <w:lang w:val="pt-BR" w:eastAsia="ar-SA"/>
        </w:rPr>
        <w:t>.</w:t>
      </w:r>
    </w:p>
    <w:p w:rsidR="0097135F" w:rsidRPr="003D0EDD" w:rsidRDefault="00C91C80" w:rsidP="003A2477">
      <w:pPr>
        <w:suppressAutoHyphens/>
        <w:spacing w:after="120" w:line="240" w:lineRule="auto"/>
        <w:jc w:val="both"/>
        <w:rPr>
          <w:rFonts w:ascii="Times New Roman" w:eastAsia="Calibri" w:hAnsi="Times New Roman" w:cs="Times New Roman"/>
          <w:i/>
          <w:sz w:val="26"/>
          <w:szCs w:val="26"/>
          <w:lang w:val="pt-BR" w:eastAsia="ar-SA"/>
        </w:rPr>
      </w:pPr>
      <w:r w:rsidRPr="003D0EDD">
        <w:rPr>
          <w:rFonts w:ascii="Times New Roman" w:eastAsia="Calibri" w:hAnsi="Times New Roman" w:cs="Times New Roman"/>
          <w:i/>
          <w:sz w:val="26"/>
          <w:szCs w:val="26"/>
          <w:lang w:val="pt-BR" w:eastAsia="ar-SA"/>
        </w:rPr>
        <w:t>Cán bộ</w:t>
      </w:r>
      <w:r w:rsidR="0097135F" w:rsidRPr="003D0EDD">
        <w:rPr>
          <w:rFonts w:ascii="Times New Roman" w:eastAsia="Calibri" w:hAnsi="Times New Roman" w:cs="Times New Roman"/>
          <w:i/>
          <w:sz w:val="26"/>
          <w:szCs w:val="26"/>
          <w:lang w:val="pt-BR" w:eastAsia="ar-SA"/>
        </w:rPr>
        <w:t xml:space="preserve"> coi thi số 1:..................................</w:t>
      </w:r>
      <w:r w:rsidR="006105F1" w:rsidRPr="003D0EDD">
        <w:rPr>
          <w:rFonts w:ascii="Times New Roman" w:eastAsia="Calibri" w:hAnsi="Times New Roman" w:cs="Times New Roman"/>
          <w:i/>
          <w:sz w:val="26"/>
          <w:szCs w:val="26"/>
          <w:lang w:val="pt-BR" w:eastAsia="ar-SA"/>
        </w:rPr>
        <w:t>........</w:t>
      </w:r>
      <w:r w:rsidRPr="003D0EDD">
        <w:rPr>
          <w:rFonts w:ascii="Times New Roman" w:eastAsia="Calibri" w:hAnsi="Times New Roman" w:cs="Times New Roman"/>
          <w:i/>
          <w:sz w:val="26"/>
          <w:szCs w:val="26"/>
          <w:lang w:val="pt-BR" w:eastAsia="ar-SA"/>
        </w:rPr>
        <w:t>Cán bộ</w:t>
      </w:r>
      <w:r w:rsidR="0097135F" w:rsidRPr="003D0EDD">
        <w:rPr>
          <w:rFonts w:ascii="Times New Roman" w:eastAsia="Calibri" w:hAnsi="Times New Roman" w:cs="Times New Roman"/>
          <w:i/>
          <w:sz w:val="26"/>
          <w:szCs w:val="26"/>
          <w:lang w:val="pt-BR" w:eastAsia="ar-SA"/>
        </w:rPr>
        <w:t xml:space="preserve"> coi thi số 2:......................................</w:t>
      </w:r>
      <w:r w:rsidR="008F6299" w:rsidRPr="003D0EDD">
        <w:rPr>
          <w:rFonts w:ascii="Times New Roman" w:eastAsia="Calibri" w:hAnsi="Times New Roman" w:cs="Times New Roman"/>
          <w:i/>
          <w:sz w:val="26"/>
          <w:szCs w:val="26"/>
          <w:lang w:val="pt-BR" w:eastAsia="ar-SA"/>
        </w:rPr>
        <w:t>...</w:t>
      </w:r>
      <w:r w:rsidR="006105F1" w:rsidRPr="003D0EDD">
        <w:rPr>
          <w:rFonts w:ascii="Times New Roman" w:eastAsia="Calibri" w:hAnsi="Times New Roman" w:cs="Times New Roman"/>
          <w:i/>
          <w:sz w:val="26"/>
          <w:szCs w:val="26"/>
          <w:lang w:val="pt-BR" w:eastAsia="ar-SA"/>
        </w:rPr>
        <w:t>.</w:t>
      </w:r>
    </w:p>
    <w:tbl>
      <w:tblPr>
        <w:tblW w:w="10219" w:type="dxa"/>
        <w:tblInd w:w="-176" w:type="dxa"/>
        <w:tblLook w:val="01E0" w:firstRow="1" w:lastRow="1" w:firstColumn="1" w:lastColumn="1" w:noHBand="0" w:noVBand="0"/>
      </w:tblPr>
      <w:tblGrid>
        <w:gridCol w:w="3828"/>
        <w:gridCol w:w="6391"/>
      </w:tblGrid>
      <w:tr w:rsidR="00926835" w:rsidRPr="003D0EDD" w:rsidTr="00C91C80">
        <w:trPr>
          <w:trHeight w:val="1134"/>
        </w:trPr>
        <w:tc>
          <w:tcPr>
            <w:tcW w:w="3828" w:type="dxa"/>
          </w:tcPr>
          <w:p w:rsidR="00C90FA9" w:rsidRPr="003D0EDD" w:rsidRDefault="00C90FA9" w:rsidP="00C90FA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w:t>UBND TỈNH HẢI DƯƠNG</w:t>
            </w:r>
          </w:p>
          <w:p w:rsidR="00926835" w:rsidRPr="003D0EDD" w:rsidRDefault="00920347" w:rsidP="00C90FA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4294967295" distB="4294967295" distL="114300" distR="114300" simplePos="0" relativeHeight="251710464" behindDoc="0" locked="0" layoutInCell="1" allowOverlap="1">
                      <wp:simplePos x="0" y="0"/>
                      <wp:positionH relativeFrom="column">
                        <wp:posOffset>383540</wp:posOffset>
                      </wp:positionH>
                      <wp:positionV relativeFrom="paragraph">
                        <wp:posOffset>213359</wp:posOffset>
                      </wp:positionV>
                      <wp:extent cx="1554480" cy="0"/>
                      <wp:effectExtent l="0" t="0" r="26670" b="19050"/>
                      <wp:wrapNone/>
                      <wp:docPr id="7" name="Lin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55448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2" o:spid="_x0000_s1026" style="position:absolute;z-index:25171046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30.2pt,16.8pt" to="152.6pt,1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0eiIEgIAACgEAAAOAAAAZHJzL2Uyb0RvYy54bWysU8GO2jAQvVfqP1i+QxIaW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"/>
                  </w:pict>
                </mc:Fallback>
              </mc:AlternateContent>
            </w:r>
            <w:r>
              <w:rPr>
                <w:rFonts w:ascii="Times New Roman" w:hAnsi="Times New Roman" w:cs="Times New Roman"/>
                <w:b/>
                <w:bCs/>
                <w:noProof/>
                <w:color w:val="000000"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709440" behindDoc="0" locked="0" layoutInCell="1" allowOverlap="1">
                      <wp:simplePos x="0" y="0"/>
                      <wp:positionH relativeFrom="column">
                        <wp:posOffset>161290</wp:posOffset>
                      </wp:positionH>
                      <wp:positionV relativeFrom="paragraph">
                        <wp:posOffset>372110</wp:posOffset>
                      </wp:positionV>
                      <wp:extent cx="1936115" cy="347345"/>
                      <wp:effectExtent l="0" t="0" r="26035" b="14605"/>
                      <wp:wrapNone/>
                      <wp:docPr id="6" name="Rectangle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936115" cy="34734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90FA9" w:rsidRPr="00FA1F27" w:rsidRDefault="00C90FA9" w:rsidP="00C90FA9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sz w:val="26"/>
                                      <w:szCs w:val="26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sz w:val="26"/>
                                      <w:szCs w:val="26"/>
                                    </w:rPr>
                                    <w:t>HƯỚNG DẪN CHẤM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_x0000_s1027" style="position:absolute;left:0;text-align:left;margin-left:12.7pt;margin-top:29.3pt;width:152.45pt;height:27.35pt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">
                      <v:textbox>
                        <w:txbxContent>
                          <w:p w:rsidR="00C90FA9" w:rsidRPr="00FA1F27" w:rsidRDefault="00C90FA9" w:rsidP="00C90FA9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6"/>
                                <w:szCs w:val="26"/>
                              </w:rPr>
                              <w:t>HƯỚNG DẪN CHẤM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C90FA9">
              <w:rPr>
                <w:rFonts w:ascii="Times New Roman" w:hAnsi="Times New Roman" w:cs="Times New Roman"/>
                <w:b/>
                <w:sz w:val="26"/>
                <w:szCs w:val="26"/>
              </w:rPr>
              <w:t>SỞ GIÁO DỤC VÀ ĐÀO TẠO</w:t>
            </w:r>
          </w:p>
        </w:tc>
        <w:tc>
          <w:tcPr>
            <w:tcW w:w="6391" w:type="dxa"/>
          </w:tcPr>
          <w:p w:rsidR="00926835" w:rsidRPr="003D0EDD" w:rsidRDefault="00926835" w:rsidP="00C91C8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3D0EDD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KỲ THI CHỌN HỌC SINH GIỎI TỈNH </w:t>
            </w:r>
            <w:r w:rsidRPr="003D0EDD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LỚP </w:t>
            </w:r>
            <w:r w:rsidRPr="003D0EDD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9 THCS </w:t>
            </w:r>
          </w:p>
          <w:p w:rsidR="00926835" w:rsidRPr="003D0EDD" w:rsidRDefault="00926835" w:rsidP="00C91C8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3D0EDD">
              <w:rPr>
                <w:rFonts w:ascii="Times New Roman" w:hAnsi="Times New Roman" w:cs="Times New Roman"/>
                <w:b/>
                <w:sz w:val="26"/>
                <w:szCs w:val="26"/>
              </w:rPr>
              <w:t>NĂM HỌC 2020 - 2021</w:t>
            </w:r>
          </w:p>
          <w:p w:rsidR="00926835" w:rsidRPr="003D0EDD" w:rsidRDefault="00926835" w:rsidP="00C91C8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3D0EDD">
              <w:rPr>
                <w:rFonts w:ascii="Times New Roman" w:hAnsi="Times New Roman" w:cs="Times New Roman"/>
                <w:b/>
                <w:sz w:val="26"/>
                <w:szCs w:val="26"/>
              </w:rPr>
              <w:t>MÔN THI: HÓA HỌC</w:t>
            </w:r>
          </w:p>
          <w:p w:rsidR="00926835" w:rsidRPr="003D0EDD" w:rsidRDefault="00926835" w:rsidP="00C91C80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3D0EDD">
              <w:rPr>
                <w:rFonts w:ascii="Times New Roman" w:hAnsi="Times New Roman" w:cs="Times New Roman"/>
                <w:i/>
                <w:sz w:val="24"/>
                <w:szCs w:val="24"/>
              </w:rPr>
              <w:t>(Hướng dẫn chấm gồm 0</w:t>
            </w:r>
            <w:r w:rsidR="00C91C80" w:rsidRPr="003D0EDD">
              <w:rPr>
                <w:rFonts w:ascii="Times New Roman" w:hAnsi="Times New Roman" w:cs="Times New Roman"/>
                <w:i/>
                <w:sz w:val="24"/>
                <w:szCs w:val="24"/>
              </w:rPr>
              <w:t>8</w:t>
            </w:r>
            <w:r w:rsidR="00C90FA9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trang</w:t>
            </w:r>
            <w:r w:rsidRPr="003D0EDD">
              <w:rPr>
                <w:rFonts w:ascii="Times New Roman" w:hAnsi="Times New Roman" w:cs="Times New Roman"/>
                <w:i/>
                <w:sz w:val="24"/>
                <w:szCs w:val="24"/>
              </w:rPr>
              <w:t>)</w:t>
            </w:r>
          </w:p>
        </w:tc>
      </w:tr>
    </w:tbl>
    <w:p w:rsidR="00926835" w:rsidRPr="003D0EDD" w:rsidRDefault="00920347" w:rsidP="005E642F">
      <w:pPr>
        <w:suppressAutoHyphens/>
        <w:spacing w:after="0" w:line="240" w:lineRule="auto"/>
        <w:jc w:val="both"/>
        <w:rPr>
          <w:rFonts w:ascii="Times New Roman" w:eastAsia="Calibri" w:hAnsi="Times New Roman" w:cs="Times New Roman"/>
          <w:i/>
          <w:sz w:val="24"/>
          <w:szCs w:val="24"/>
          <w:lang w:val="pt-BR" w:eastAsia="ar-SA"/>
        </w:rPr>
      </w:pPr>
      <w:r>
        <w:rPr>
          <w:rFonts w:ascii="Times New Roman" w:eastAsiaTheme="minorHAnsi" w:hAnsi="Times New Roman" w:cs="Times New Roman"/>
          <w:noProof/>
          <w:sz w:val="26"/>
          <w:szCs w:val="26"/>
        </w:rPr>
        <mc:AlternateContent>
          <mc:Choice Requires="wps">
            <w:drawing>
              <wp:anchor distT="4294967295" distB="4294967295" distL="114300" distR="114300" simplePos="0" relativeHeight="251704320" behindDoc="0" locked="0" layoutInCell="1" allowOverlap="1">
                <wp:simplePos x="0" y="0"/>
                <wp:positionH relativeFrom="column">
                  <wp:posOffset>3823970</wp:posOffset>
                </wp:positionH>
                <wp:positionV relativeFrom="paragraph">
                  <wp:posOffset>41274</wp:posOffset>
                </wp:positionV>
                <wp:extent cx="899795" cy="0"/>
                <wp:effectExtent l="0" t="0" r="14605" b="19050"/>
                <wp:wrapNone/>
                <wp:docPr id="5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9979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" o:spid="_x0000_s1026" style="position:absolute;z-index:25170432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301.1pt,3.25pt" to="371.95pt,3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"/>
            </w:pict>
          </mc:Fallback>
        </mc:AlternateContent>
      </w:r>
    </w:p>
    <w:p w:rsidR="00926835" w:rsidRPr="003D0EDD" w:rsidRDefault="00926835" w:rsidP="005E642F">
      <w:pPr>
        <w:suppressAutoHyphens/>
        <w:spacing w:after="0" w:line="240" w:lineRule="auto"/>
        <w:jc w:val="both"/>
        <w:rPr>
          <w:rFonts w:ascii="Times New Roman" w:eastAsia="Calibri" w:hAnsi="Times New Roman" w:cs="Times New Roman"/>
          <w:i/>
          <w:sz w:val="24"/>
          <w:szCs w:val="24"/>
          <w:lang w:val="pt-BR" w:eastAsia="ar-SA"/>
        </w:rPr>
      </w:pPr>
    </w:p>
    <w:tbl>
      <w:tblPr>
        <w:tblStyle w:val="TableGrid"/>
        <w:tblW w:w="0" w:type="auto"/>
        <w:tblInd w:w="108" w:type="dxa"/>
        <w:tblLayout w:type="fixed"/>
        <w:tblLook w:val="04A0" w:firstRow="1" w:lastRow="0" w:firstColumn="1" w:lastColumn="0" w:noHBand="0" w:noVBand="1"/>
      </w:tblPr>
      <w:tblGrid>
        <w:gridCol w:w="993"/>
        <w:gridCol w:w="7796"/>
        <w:gridCol w:w="850"/>
      </w:tblGrid>
      <w:tr w:rsidR="00E55FDA" w:rsidRPr="003D0EDD" w:rsidTr="001878B0">
        <w:tc>
          <w:tcPr>
            <w:tcW w:w="993" w:type="dxa"/>
          </w:tcPr>
          <w:p w:rsidR="00E55FDA" w:rsidRPr="003D0EDD" w:rsidRDefault="00E55FDA" w:rsidP="00A94C82">
            <w:pPr>
              <w:suppressAutoHyphens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</w:pPr>
            <w:r w:rsidRPr="003D0EDD"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  <w:t>Câu, ý</w:t>
            </w:r>
          </w:p>
        </w:tc>
        <w:tc>
          <w:tcPr>
            <w:tcW w:w="7796" w:type="dxa"/>
          </w:tcPr>
          <w:p w:rsidR="00E55FDA" w:rsidRPr="003D0EDD" w:rsidRDefault="00E55FDA" w:rsidP="00A94C82">
            <w:pPr>
              <w:suppressAutoHyphens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</w:pPr>
            <w:r w:rsidRPr="003D0EDD"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  <w:t>Đáp án</w:t>
            </w:r>
          </w:p>
        </w:tc>
        <w:tc>
          <w:tcPr>
            <w:tcW w:w="850" w:type="dxa"/>
          </w:tcPr>
          <w:p w:rsidR="00E55FDA" w:rsidRPr="003D0EDD" w:rsidRDefault="00E55FDA" w:rsidP="00A94C82">
            <w:pPr>
              <w:suppressAutoHyphens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</w:pPr>
            <w:r w:rsidRPr="003D0EDD"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  <w:t>Điểm</w:t>
            </w:r>
          </w:p>
        </w:tc>
      </w:tr>
      <w:tr w:rsidR="00E55FDA" w:rsidRPr="003D0EDD" w:rsidTr="001878B0">
        <w:tc>
          <w:tcPr>
            <w:tcW w:w="993" w:type="dxa"/>
            <w:vAlign w:val="center"/>
          </w:tcPr>
          <w:p w:rsidR="00E55FDA" w:rsidRPr="003D0EDD" w:rsidRDefault="00E55FDA" w:rsidP="004D416C">
            <w:pPr>
              <w:suppressAutoHyphens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</w:pPr>
            <w:r w:rsidRPr="003D0EDD"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  <w:t>1.1</w:t>
            </w:r>
          </w:p>
        </w:tc>
        <w:tc>
          <w:tcPr>
            <w:tcW w:w="7796" w:type="dxa"/>
          </w:tcPr>
          <w:p w:rsidR="00E33B64" w:rsidRPr="003D0EDD" w:rsidRDefault="00E33B64" w:rsidP="00E33B64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0EDD">
              <w:rPr>
                <w:rFonts w:ascii="Times New Roman" w:hAnsi="Times New Roman" w:cs="Times New Roman"/>
                <w:b/>
                <w:sz w:val="24"/>
                <w:szCs w:val="24"/>
              </w:rPr>
              <w:t>Cho chuỗi biến hóa sau:</w:t>
            </w:r>
          </w:p>
          <w:p w:rsidR="00E33B64" w:rsidRPr="003D0EDD" w:rsidRDefault="00920347" w:rsidP="00E33B64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</w:pP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06368" behindDoc="0" locked="0" layoutInCell="1" allowOverlap="1">
                      <wp:simplePos x="0" y="0"/>
                      <wp:positionH relativeFrom="column">
                        <wp:posOffset>1019810</wp:posOffset>
                      </wp:positionH>
                      <wp:positionV relativeFrom="paragraph">
                        <wp:posOffset>155575</wp:posOffset>
                      </wp:positionV>
                      <wp:extent cx="457200" cy="235585"/>
                      <wp:effectExtent l="38735" t="11430" r="8890" b="57785"/>
                      <wp:wrapNone/>
                      <wp:docPr id="4" name="Line 67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457200" cy="23558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670" o:spid="_x0000_s1026" style="position:absolute;flip:x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0.3pt,12.25pt" to="116.3pt,30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">
                      <v:stroke endarrow="block"/>
                    </v:line>
                  </w:pict>
                </mc:Fallback>
              </mc:AlternateContent>
            </w:r>
            <w:r w:rsidR="00E33B64" w:rsidRPr="003D0EDD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                          </w:t>
            </w:r>
            <w:r w:rsidR="00F87CAA" w:rsidRPr="003D0EDD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</w:t>
            </w:r>
            <w:r w:rsidR="00E33B64" w:rsidRPr="003D0EDD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 xml:space="preserve">G </w:t>
            </w:r>
            <w:r w:rsidR="00E33B64" w:rsidRPr="003D0EDD">
              <w:rPr>
                <w:rFonts w:ascii="Times New Roman" w:hAnsi="Times New Roman" w:cs="Times New Roman"/>
                <w:b/>
                <w:position w:val="-6"/>
                <w:sz w:val="24"/>
                <w:szCs w:val="24"/>
              </w:rPr>
              <w:object w:dxaOrig="620" w:dyaOrig="320">
                <v:shape id="_x0000_i1033" type="#_x0000_t75" style="width:31.5pt;height:15.75pt" o:ole="">
                  <v:imagedata r:id="rId8" o:title=""/>
                </v:shape>
                <o:OLEObject Type="Embed" ProgID="Equation.DSMT4" ShapeID="_x0000_i1033" DrawAspect="Content" ObjectID="_1707938694" r:id="rId18"/>
              </w:object>
            </w:r>
            <w:r w:rsidR="00E33B64" w:rsidRPr="003D0EDD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 xml:space="preserve"> A </w:t>
            </w:r>
            <w:r w:rsidR="00E33B64" w:rsidRPr="003D0EDD">
              <w:rPr>
                <w:rFonts w:ascii="Times New Roman" w:hAnsi="Times New Roman" w:cs="Times New Roman"/>
                <w:b/>
                <w:position w:val="-6"/>
                <w:sz w:val="24"/>
                <w:szCs w:val="24"/>
              </w:rPr>
              <w:object w:dxaOrig="620" w:dyaOrig="320">
                <v:shape id="_x0000_i1034" type="#_x0000_t75" style="width:31.5pt;height:15.75pt" o:ole="">
                  <v:imagedata r:id="rId8" o:title=""/>
                </v:shape>
                <o:OLEObject Type="Embed" ProgID="Equation.DSMT4" ShapeID="_x0000_i1034" DrawAspect="Content" ObjectID="_1707938695" r:id="rId19"/>
              </w:object>
            </w:r>
            <w:r w:rsidR="00E33B64" w:rsidRPr="003D0EDD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 xml:space="preserve"> H</w:t>
            </w:r>
            <w:r w:rsidR="00E33B64" w:rsidRPr="003D0EDD">
              <w:rPr>
                <w:rFonts w:ascii="Times New Roman" w:hAnsi="Times New Roman" w:cs="Times New Roman"/>
                <w:b/>
                <w:position w:val="-6"/>
                <w:sz w:val="24"/>
                <w:szCs w:val="24"/>
              </w:rPr>
              <w:object w:dxaOrig="620" w:dyaOrig="320">
                <v:shape id="_x0000_i1035" type="#_x0000_t75" style="width:31.5pt;height:15.75pt" o:ole="">
                  <v:imagedata r:id="rId8" o:title=""/>
                </v:shape>
                <o:OLEObject Type="Embed" ProgID="Equation.DSMT4" ShapeID="_x0000_i1035" DrawAspect="Content" ObjectID="_1707938696" r:id="rId20"/>
              </w:object>
            </w:r>
            <w:r w:rsidR="00E33B64" w:rsidRPr="003D0EDD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 xml:space="preserve"> B</w:t>
            </w:r>
          </w:p>
          <w:p w:rsidR="00E33B64" w:rsidRPr="003D0EDD" w:rsidRDefault="00E33B64" w:rsidP="00E33B64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</w:pPr>
          </w:p>
          <w:p w:rsidR="00E33B64" w:rsidRPr="003D0EDD" w:rsidRDefault="00920347" w:rsidP="00E33B64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</w:pP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07392" behindDoc="0" locked="0" layoutInCell="1" allowOverlap="1">
                      <wp:simplePos x="0" y="0"/>
                      <wp:positionH relativeFrom="column">
                        <wp:posOffset>1057910</wp:posOffset>
                      </wp:positionH>
                      <wp:positionV relativeFrom="paragraph">
                        <wp:posOffset>152400</wp:posOffset>
                      </wp:positionV>
                      <wp:extent cx="457200" cy="335915"/>
                      <wp:effectExtent l="10160" t="10160" r="46990" b="53975"/>
                      <wp:wrapNone/>
                      <wp:docPr id="3" name="Line 67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457200" cy="33591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671" o:spid="_x0000_s1026" style="position:absolute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3.3pt,12pt" to="119.3pt,3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">
                      <v:stroke endarrow="block"/>
                    </v:line>
                  </w:pict>
                </mc:Fallback>
              </mc:AlternateContent>
            </w:r>
            <w:r w:rsidR="00E33B64" w:rsidRPr="003D0EDD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 xml:space="preserve">A (rắn) </w:t>
            </w:r>
            <w:r w:rsidR="00E33B64" w:rsidRPr="003D0EDD">
              <w:rPr>
                <w:rFonts w:ascii="Times New Roman" w:hAnsi="Times New Roman" w:cs="Times New Roman"/>
                <w:b/>
                <w:position w:val="-6"/>
                <w:sz w:val="24"/>
                <w:szCs w:val="24"/>
              </w:rPr>
              <w:object w:dxaOrig="620" w:dyaOrig="320">
                <v:shape id="_x0000_i1036" type="#_x0000_t75" style="width:31.5pt;height:15.75pt" o:ole="">
                  <v:imagedata r:id="rId12" o:title=""/>
                </v:shape>
                <o:OLEObject Type="Embed" ProgID="Equation.DSMT4" ShapeID="_x0000_i1036" DrawAspect="Content" ObjectID="_1707938697" r:id="rId21"/>
              </w:object>
            </w:r>
            <w:r w:rsidR="00E33B64" w:rsidRPr="003D0EDD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 xml:space="preserve"> B  </w:t>
            </w:r>
          </w:p>
          <w:p w:rsidR="00E33B64" w:rsidRPr="003D0EDD" w:rsidRDefault="00E33B64" w:rsidP="00E33B64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</w:pPr>
            <w:r w:rsidRPr="003D0EDD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 xml:space="preserve"> </w:t>
            </w:r>
          </w:p>
          <w:p w:rsidR="00E33B64" w:rsidRPr="003D0EDD" w:rsidRDefault="00E33B64" w:rsidP="00E33B64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</w:pPr>
            <w:r w:rsidRPr="003D0EDD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 xml:space="preserve">                                        C </w:t>
            </w:r>
            <w:r w:rsidRPr="003D0EDD">
              <w:rPr>
                <w:rFonts w:ascii="Times New Roman" w:hAnsi="Times New Roman" w:cs="Times New Roman"/>
                <w:b/>
                <w:position w:val="-6"/>
                <w:sz w:val="24"/>
                <w:szCs w:val="24"/>
              </w:rPr>
              <w:object w:dxaOrig="620" w:dyaOrig="320">
                <v:shape id="_x0000_i1037" type="#_x0000_t75" style="width:31.5pt;height:15.75pt" o:ole="">
                  <v:imagedata r:id="rId8" o:title=""/>
                </v:shape>
                <o:OLEObject Type="Embed" ProgID="Equation.DSMT4" ShapeID="_x0000_i1037" DrawAspect="Content" ObjectID="_1707938698" r:id="rId22"/>
              </w:object>
            </w:r>
            <w:r w:rsidRPr="003D0EDD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 xml:space="preserve"> D </w:t>
            </w:r>
            <w:r w:rsidRPr="003D0EDD">
              <w:rPr>
                <w:rFonts w:ascii="Times New Roman" w:hAnsi="Times New Roman" w:cs="Times New Roman"/>
                <w:b/>
                <w:position w:val="-6"/>
                <w:sz w:val="24"/>
                <w:szCs w:val="24"/>
              </w:rPr>
              <w:object w:dxaOrig="620" w:dyaOrig="320">
                <v:shape id="_x0000_i1038" type="#_x0000_t75" style="width:31.5pt;height:15.75pt" o:ole="">
                  <v:imagedata r:id="rId8" o:title=""/>
                </v:shape>
                <o:OLEObject Type="Embed" ProgID="Equation.DSMT4" ShapeID="_x0000_i1038" DrawAspect="Content" ObjectID="_1707938699" r:id="rId23"/>
              </w:object>
            </w:r>
            <w:r w:rsidRPr="003D0EDD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 xml:space="preserve"> B </w:t>
            </w:r>
            <w:r w:rsidRPr="003D0EDD">
              <w:rPr>
                <w:rFonts w:ascii="Times New Roman" w:hAnsi="Times New Roman" w:cs="Times New Roman"/>
                <w:b/>
                <w:position w:val="-6"/>
                <w:sz w:val="24"/>
                <w:szCs w:val="24"/>
              </w:rPr>
              <w:object w:dxaOrig="620" w:dyaOrig="320">
                <v:shape id="_x0000_i1039" type="#_x0000_t75" style="width:31.5pt;height:15.75pt" o:ole="">
                  <v:imagedata r:id="rId8" o:title=""/>
                </v:shape>
                <o:OLEObject Type="Embed" ProgID="Equation.DSMT4" ShapeID="_x0000_i1039" DrawAspect="Content" ObjectID="_1707938700" r:id="rId24"/>
              </w:object>
            </w:r>
            <w:r w:rsidRPr="003D0EDD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 xml:space="preserve"> E </w:t>
            </w:r>
            <w:r w:rsidRPr="003D0EDD">
              <w:rPr>
                <w:rFonts w:ascii="Times New Roman" w:hAnsi="Times New Roman" w:cs="Times New Roman"/>
                <w:b/>
                <w:position w:val="-6"/>
                <w:sz w:val="24"/>
                <w:szCs w:val="24"/>
              </w:rPr>
              <w:object w:dxaOrig="620" w:dyaOrig="320">
                <v:shape id="_x0000_i1040" type="#_x0000_t75" style="width:31.5pt;height:15.75pt" o:ole="">
                  <v:imagedata r:id="rId8" o:title=""/>
                </v:shape>
                <o:OLEObject Type="Embed" ProgID="Equation.DSMT4" ShapeID="_x0000_i1040" DrawAspect="Content" ObjectID="_1707938701" r:id="rId25"/>
              </w:object>
            </w:r>
            <w:r w:rsidRPr="003D0EDD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 xml:space="preserve"> F (rắn)</w:t>
            </w:r>
          </w:p>
          <w:p w:rsidR="00E55FDA" w:rsidRPr="003D0EDD" w:rsidRDefault="00E33B64" w:rsidP="00E33B64">
            <w:pPr>
              <w:ind w:firstLine="720"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</w:pPr>
            <w:r w:rsidRPr="003D0EDD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>Biết A, B, C, D, E, F, G, H là đơn chất hay hợp chất của cùng nguyên tố hóa học, trong đó A là đơn chất; B làm đục nước vôi trong; C tác dụng với dung dịch BaCl</w:t>
            </w:r>
            <w:r w:rsidRPr="003D0EDD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  <w:lang w:val="pt-BR"/>
              </w:rPr>
              <w:t>2</w:t>
            </w:r>
            <w:r w:rsidRPr="003D0EDD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 xml:space="preserve"> thì thu được kết tủa trắng. Xác định các chất ứng với các chữ cái và viết tất cả các phương trình phản ứng xảy ra ở trên.</w:t>
            </w:r>
          </w:p>
        </w:tc>
        <w:tc>
          <w:tcPr>
            <w:tcW w:w="850" w:type="dxa"/>
            <w:vAlign w:val="center"/>
          </w:tcPr>
          <w:p w:rsidR="00E55FDA" w:rsidRPr="003D0EDD" w:rsidRDefault="00E55FDA" w:rsidP="004D416C">
            <w:pPr>
              <w:suppressAutoHyphens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</w:pPr>
            <w:r w:rsidRPr="003D0EDD"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  <w:t>1,0</w:t>
            </w:r>
          </w:p>
        </w:tc>
      </w:tr>
      <w:tr w:rsidR="00E55FDA" w:rsidRPr="003D0EDD" w:rsidTr="001878B0">
        <w:tc>
          <w:tcPr>
            <w:tcW w:w="993" w:type="dxa"/>
          </w:tcPr>
          <w:p w:rsidR="00E55FDA" w:rsidRPr="003D0EDD" w:rsidRDefault="00E55FDA" w:rsidP="005E642F">
            <w:pPr>
              <w:suppressAutoHyphens/>
              <w:jc w:val="both"/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</w:pPr>
          </w:p>
        </w:tc>
        <w:tc>
          <w:tcPr>
            <w:tcW w:w="7796" w:type="dxa"/>
          </w:tcPr>
          <w:p w:rsidR="00E55FDA" w:rsidRPr="003D0EDD" w:rsidRDefault="00920347" w:rsidP="004D416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94080" behindDoc="0" locked="0" layoutInCell="1" allowOverlap="1">
                      <wp:simplePos x="0" y="0"/>
                      <wp:positionH relativeFrom="column">
                        <wp:posOffset>726440</wp:posOffset>
                      </wp:positionH>
                      <wp:positionV relativeFrom="paragraph">
                        <wp:posOffset>126365</wp:posOffset>
                      </wp:positionV>
                      <wp:extent cx="416560" cy="235585"/>
                      <wp:effectExtent l="40640" t="9525" r="9525" b="59690"/>
                      <wp:wrapNone/>
                      <wp:docPr id="2" name="Line 27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416560" cy="23558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273" o:spid="_x0000_s1026" style="position:absolute;flip:x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7.2pt,9.95pt" to="90pt,28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">
                      <v:stroke endarrow="block"/>
                    </v:line>
                  </w:pict>
                </mc:Fallback>
              </mc:AlternateContent>
            </w:r>
            <w:r w:rsidR="00E55FDA" w:rsidRPr="003D0EDD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</w:t>
            </w:r>
            <w:r w:rsidR="00F87CAA" w:rsidRPr="003D0ED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55FDA" w:rsidRPr="003D0EDD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="00E55FDA"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="00E55FDA" w:rsidRPr="003D0EDD">
              <w:rPr>
                <w:rFonts w:ascii="Times New Roman" w:hAnsi="Times New Roman" w:cs="Times New Roman"/>
                <w:sz w:val="24"/>
                <w:szCs w:val="24"/>
              </w:rPr>
              <w:t xml:space="preserve">S </w:t>
            </w:r>
            <w:r w:rsidR="00E55FDA" w:rsidRPr="003D0EDD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20" w:dyaOrig="320">
                <v:shape id="_x0000_i1041" type="#_x0000_t75" style="width:31.5pt;height:15.75pt" o:ole="">
                  <v:imagedata r:id="rId8" o:title=""/>
                </v:shape>
                <o:OLEObject Type="Embed" ProgID="Equation.DSMT4" ShapeID="_x0000_i1041" DrawAspect="Content" ObjectID="_1707938702" r:id="rId26"/>
              </w:object>
            </w:r>
            <w:r w:rsidR="00E55FDA" w:rsidRPr="003D0EDD"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r w:rsidR="00E55FDA" w:rsidRPr="003D0EDD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20" w:dyaOrig="320">
                <v:shape id="_x0000_i1042" type="#_x0000_t75" style="width:31.5pt;height:15.75pt" o:ole="">
                  <v:imagedata r:id="rId8" o:title=""/>
                </v:shape>
                <o:OLEObject Type="Embed" ProgID="Equation.DSMT4" ShapeID="_x0000_i1042" DrawAspect="Content" ObjectID="_1707938703" r:id="rId27"/>
              </w:object>
            </w:r>
            <w:r w:rsidR="00E55FDA" w:rsidRPr="003D0EDD">
              <w:rPr>
                <w:rFonts w:ascii="Times New Roman" w:hAnsi="Times New Roman" w:cs="Times New Roman"/>
                <w:sz w:val="24"/>
                <w:szCs w:val="24"/>
              </w:rPr>
              <w:t xml:space="preserve">FeS </w:t>
            </w:r>
            <w:r w:rsidR="00E55FDA" w:rsidRPr="003D0EDD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20" w:dyaOrig="320">
                <v:shape id="_x0000_i1043" type="#_x0000_t75" style="width:31.5pt;height:15.75pt" o:ole="">
                  <v:imagedata r:id="rId8" o:title=""/>
                </v:shape>
                <o:OLEObject Type="Embed" ProgID="Equation.DSMT4" ShapeID="_x0000_i1043" DrawAspect="Content" ObjectID="_1707938704" r:id="rId28"/>
              </w:object>
            </w:r>
            <w:r w:rsidR="00E55FDA" w:rsidRPr="003D0EDD">
              <w:rPr>
                <w:rFonts w:ascii="Times New Roman" w:hAnsi="Times New Roman" w:cs="Times New Roman"/>
                <w:sz w:val="24"/>
                <w:szCs w:val="24"/>
              </w:rPr>
              <w:t>SO</w:t>
            </w:r>
            <w:r w:rsidR="00E55FDA"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="00E55FDA" w:rsidRPr="003D0EDD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</w:p>
          <w:p w:rsidR="00E55FDA" w:rsidRPr="003D0EDD" w:rsidRDefault="00E55FDA" w:rsidP="004D416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55FDA" w:rsidRPr="003D0EDD" w:rsidRDefault="00E55FDA" w:rsidP="004D416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D0EDD">
              <w:rPr>
                <w:rFonts w:ascii="Times New Roman" w:hAnsi="Times New Roman" w:cs="Times New Roman"/>
                <w:sz w:val="24"/>
                <w:szCs w:val="24"/>
              </w:rPr>
              <w:t xml:space="preserve">S </w:t>
            </w:r>
            <w:r w:rsidRPr="003D0EDD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20" w:dyaOrig="320">
                <v:shape id="_x0000_i1044" type="#_x0000_t75" style="width:31.5pt;height:15.75pt" o:ole="">
                  <v:imagedata r:id="rId12" o:title=""/>
                </v:shape>
                <o:OLEObject Type="Embed" ProgID="Equation.DSMT4" ShapeID="_x0000_i1044" DrawAspect="Content" ObjectID="_1707938705" r:id="rId29"/>
              </w:object>
            </w:r>
            <w:r w:rsidRPr="003D0EDD">
              <w:rPr>
                <w:rFonts w:ascii="Times New Roman" w:hAnsi="Times New Roman" w:cs="Times New Roman"/>
                <w:sz w:val="24"/>
                <w:szCs w:val="24"/>
              </w:rPr>
              <w:t>SO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3D0EDD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</w:p>
          <w:p w:rsidR="00E55FDA" w:rsidRPr="003D0EDD" w:rsidRDefault="00920347" w:rsidP="004D416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95104" behindDoc="0" locked="0" layoutInCell="1" allowOverlap="1">
                      <wp:simplePos x="0" y="0"/>
                      <wp:positionH relativeFrom="column">
                        <wp:posOffset>756920</wp:posOffset>
                      </wp:positionH>
                      <wp:positionV relativeFrom="paragraph">
                        <wp:posOffset>1905</wp:posOffset>
                      </wp:positionV>
                      <wp:extent cx="457200" cy="252730"/>
                      <wp:effectExtent l="13970" t="8890" r="43180" b="52705"/>
                      <wp:wrapNone/>
                      <wp:docPr id="1" name="Line 27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457200" cy="25273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274" o:spid="_x0000_s1026" style="position:absolute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9.6pt,.15pt" to="95.6pt,20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">
                      <v:stroke endarrow="block"/>
                    </v:line>
                  </w:pict>
                </mc:Fallback>
              </mc:AlternateContent>
            </w:r>
            <w:r w:rsidR="00E55FDA" w:rsidRPr="003D0ED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E55FDA" w:rsidRPr="003D0EDD" w:rsidRDefault="00E55FDA" w:rsidP="00422E3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D0EDD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</w:t>
            </w:r>
            <w:r w:rsidR="00F87CAA" w:rsidRPr="003D0ED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422E3E" w:rsidRPr="003D0EDD">
              <w:rPr>
                <w:rFonts w:ascii="Times New Roman" w:hAnsi="Times New Roman" w:cs="Times New Roman"/>
                <w:sz w:val="24"/>
                <w:szCs w:val="24"/>
              </w:rPr>
              <w:t>SO</w:t>
            </w:r>
            <w:r w:rsidR="00422E3E"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3D0EDD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20" w:dyaOrig="320">
                <v:shape id="_x0000_i1045" type="#_x0000_t75" style="width:23.25pt;height:15.75pt" o:ole="">
                  <v:imagedata r:id="rId8" o:title=""/>
                </v:shape>
                <o:OLEObject Type="Embed" ProgID="Equation.DSMT4" ShapeID="_x0000_i1045" DrawAspect="Content" ObjectID="_1707938706" r:id="rId30"/>
              </w:object>
            </w:r>
            <w:r w:rsidR="00422E3E" w:rsidRPr="003D0EDD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t xml:space="preserve"> </w:t>
            </w:r>
            <w:r w:rsidR="00422E3E" w:rsidRPr="003D0EDD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="00422E3E"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="00422E3E" w:rsidRPr="003D0EDD">
              <w:rPr>
                <w:rFonts w:ascii="Times New Roman" w:hAnsi="Times New Roman" w:cs="Times New Roman"/>
                <w:sz w:val="24"/>
                <w:szCs w:val="24"/>
              </w:rPr>
              <w:t>SO</w:t>
            </w:r>
            <w:r w:rsidR="00422E3E"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3D0EDD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20" w:dyaOrig="320">
                <v:shape id="_x0000_i1046" type="#_x0000_t75" style="width:31.5pt;height:15.75pt" o:ole="">
                  <v:imagedata r:id="rId8" o:title=""/>
                </v:shape>
                <o:OLEObject Type="Embed" ProgID="Equation.DSMT4" ShapeID="_x0000_i1046" DrawAspect="Content" ObjectID="_1707938707" r:id="rId31"/>
              </w:object>
            </w:r>
            <w:r w:rsidRPr="003D0EDD">
              <w:rPr>
                <w:rFonts w:ascii="Times New Roman" w:hAnsi="Times New Roman" w:cs="Times New Roman"/>
                <w:sz w:val="24"/>
                <w:szCs w:val="24"/>
              </w:rPr>
              <w:t>SO</w:t>
            </w:r>
            <w:r w:rsidR="00422E3E"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3D0EDD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20" w:dyaOrig="320">
                <v:shape id="_x0000_i1047" type="#_x0000_t75" style="width:31.5pt;height:15.75pt" o:ole="">
                  <v:imagedata r:id="rId8" o:title=""/>
                </v:shape>
                <o:OLEObject Type="Embed" ProgID="Equation.DSMT4" ShapeID="_x0000_i1047" DrawAspect="Content" ObjectID="_1707938708" r:id="rId32"/>
              </w:object>
            </w:r>
            <w:r w:rsidRPr="003D0EDD">
              <w:rPr>
                <w:rFonts w:ascii="Times New Roman" w:hAnsi="Times New Roman" w:cs="Times New Roman"/>
                <w:sz w:val="24"/>
                <w:szCs w:val="24"/>
              </w:rPr>
              <w:t>Na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3D0EDD">
              <w:rPr>
                <w:rFonts w:ascii="Times New Roman" w:hAnsi="Times New Roman" w:cs="Times New Roman"/>
                <w:sz w:val="24"/>
                <w:szCs w:val="24"/>
              </w:rPr>
              <w:t>SO</w:t>
            </w:r>
            <w:r w:rsidR="00422E3E"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3D0EDD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20" w:dyaOrig="320">
                <v:shape id="_x0000_i1048" type="#_x0000_t75" style="width:31.5pt;height:15.75pt" o:ole="">
                  <v:imagedata r:id="rId8" o:title=""/>
                </v:shape>
                <o:OLEObject Type="Embed" ProgID="Equation.DSMT4" ShapeID="_x0000_i1048" DrawAspect="Content" ObjectID="_1707938709" r:id="rId33"/>
              </w:object>
            </w:r>
            <w:r w:rsidRPr="003D0EDD">
              <w:rPr>
                <w:rFonts w:ascii="Times New Roman" w:hAnsi="Times New Roman" w:cs="Times New Roman"/>
                <w:sz w:val="24"/>
                <w:szCs w:val="24"/>
              </w:rPr>
              <w:t>BaSO</w:t>
            </w:r>
            <w:r w:rsidR="00422E3E"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3D0EDD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</w:p>
        </w:tc>
        <w:tc>
          <w:tcPr>
            <w:tcW w:w="850" w:type="dxa"/>
            <w:vAlign w:val="center"/>
          </w:tcPr>
          <w:p w:rsidR="00E55FDA" w:rsidRPr="003D0EDD" w:rsidRDefault="00E55FDA" w:rsidP="004D416C">
            <w:pPr>
              <w:suppressAutoHyphens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</w:pPr>
            <w:r w:rsidRPr="003D0EDD"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  <w:t>0,25</w:t>
            </w:r>
          </w:p>
        </w:tc>
      </w:tr>
      <w:tr w:rsidR="00E55FDA" w:rsidRPr="003D0EDD" w:rsidTr="001878B0">
        <w:tc>
          <w:tcPr>
            <w:tcW w:w="993" w:type="dxa"/>
          </w:tcPr>
          <w:p w:rsidR="00E55FDA" w:rsidRPr="003D0EDD" w:rsidRDefault="00E55FDA" w:rsidP="005E642F">
            <w:pPr>
              <w:suppressAutoHyphens/>
              <w:jc w:val="both"/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</w:pPr>
          </w:p>
        </w:tc>
        <w:tc>
          <w:tcPr>
            <w:tcW w:w="7796" w:type="dxa"/>
          </w:tcPr>
          <w:p w:rsidR="00422E3E" w:rsidRPr="003D0EDD" w:rsidRDefault="00422E3E" w:rsidP="00422E3E">
            <w:pPr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SO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3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+ BaCl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+ H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O  </w:t>
            </w:r>
            <w:r w:rsidRPr="003D0EDD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20" w:dyaOrig="320">
                <v:shape id="_x0000_i1049" type="#_x0000_t75" style="width:31.5pt;height:15.75pt" o:ole="">
                  <v:imagedata r:id="rId8" o:title=""/>
                </v:shape>
                <o:OLEObject Type="Embed" ProgID="Equation.DSMT4" ShapeID="_x0000_i1049" DrawAspect="Content" ObjectID="_1707938710" r:id="rId34"/>
              </w:objec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 BaSO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4</w:t>
            </w:r>
            <w:r w:rsidR="009A7811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↓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 +  2HCl</w:t>
            </w:r>
          </w:p>
          <w:p w:rsidR="00422E3E" w:rsidRPr="003D0EDD" w:rsidRDefault="00422E3E" w:rsidP="004D416C">
            <w:pPr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SO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+ Ca(OH)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</w:t>
            </w:r>
            <w:r w:rsidRPr="003D0EDD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20" w:dyaOrig="320">
                <v:shape id="_x0000_i1050" type="#_x0000_t75" style="width:31.5pt;height:15.75pt" o:ole="">
                  <v:imagedata r:id="rId8" o:title=""/>
                </v:shape>
                <o:OLEObject Type="Embed" ProgID="Equation.DSMT4" ShapeID="_x0000_i1050" DrawAspect="Content" ObjectID="_1707938711" r:id="rId35"/>
              </w:objec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 CaSO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3</w:t>
            </w:r>
            <w:r w:rsidR="009A7811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↓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 +  H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O</w:t>
            </w:r>
          </w:p>
          <w:p w:rsidR="00E55FDA" w:rsidRPr="003D0EDD" w:rsidRDefault="00E55FDA" w:rsidP="004D416C">
            <w:pPr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S  +  O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 </w:t>
            </w:r>
            <w:r w:rsidRPr="003D0EDD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80" w:dyaOrig="360">
                <v:shape id="_x0000_i1051" type="#_x0000_t75" style="width:33.75pt;height:18pt" o:ole="">
                  <v:imagedata r:id="rId36" o:title=""/>
                </v:shape>
                <o:OLEObject Type="Embed" ProgID="Equation.DSMT4" ShapeID="_x0000_i1051" DrawAspect="Content" ObjectID="_1707938712" r:id="rId37"/>
              </w:objec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 SO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="009A7811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↑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 </w:t>
            </w:r>
          </w:p>
          <w:p w:rsidR="00E55FDA" w:rsidRPr="003D0EDD" w:rsidRDefault="00E55FDA" w:rsidP="006C6E44">
            <w:pPr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2SO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 xml:space="preserve">2 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 +  O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 </w:t>
            </w:r>
            <w:r w:rsidR="006C6E44" w:rsidRPr="003D0EDD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020" w:dyaOrig="360">
                <v:shape id="_x0000_i1052" type="#_x0000_t75" style="width:51pt;height:18pt" o:ole="">
                  <v:imagedata r:id="rId38" o:title=""/>
                </v:shape>
                <o:OLEObject Type="Embed" ProgID="Equation.DSMT4" ShapeID="_x0000_i1052" DrawAspect="Content" ObjectID="_1707938713" r:id="rId39"/>
              </w:objec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2SO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3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</w:t>
            </w:r>
          </w:p>
        </w:tc>
        <w:tc>
          <w:tcPr>
            <w:tcW w:w="850" w:type="dxa"/>
            <w:vAlign w:val="center"/>
          </w:tcPr>
          <w:p w:rsidR="00E55FDA" w:rsidRPr="003D0EDD" w:rsidRDefault="00E55FDA" w:rsidP="00187770">
            <w:pPr>
              <w:suppressAutoHyphens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</w:pPr>
            <w:r w:rsidRPr="003D0EDD"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  <w:t>0,25</w:t>
            </w:r>
          </w:p>
        </w:tc>
      </w:tr>
      <w:tr w:rsidR="00E55FDA" w:rsidRPr="003D0EDD" w:rsidTr="001878B0">
        <w:tc>
          <w:tcPr>
            <w:tcW w:w="993" w:type="dxa"/>
          </w:tcPr>
          <w:p w:rsidR="00E55FDA" w:rsidRPr="003D0EDD" w:rsidRDefault="00E55FDA" w:rsidP="005E642F">
            <w:pPr>
              <w:suppressAutoHyphens/>
              <w:jc w:val="both"/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</w:pPr>
          </w:p>
        </w:tc>
        <w:tc>
          <w:tcPr>
            <w:tcW w:w="7796" w:type="dxa"/>
          </w:tcPr>
          <w:p w:rsidR="00E55FDA" w:rsidRPr="003D0EDD" w:rsidRDefault="00E55FDA" w:rsidP="004D416C">
            <w:pPr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SO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3</w:t>
            </w:r>
            <w:r w:rsidR="009A7811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 + H</w:t>
            </w:r>
            <w:r w:rsidR="009A7811"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="009A7811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O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 </w:t>
            </w:r>
            <w:r w:rsidRPr="003D0EDD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20" w:dyaOrig="320">
                <v:shape id="_x0000_i1053" type="#_x0000_t75" style="width:31.5pt;height:15.75pt" o:ole="">
                  <v:imagedata r:id="rId8" o:title=""/>
                </v:shape>
                <o:OLEObject Type="Embed" ProgID="Equation.DSMT4" ShapeID="_x0000_i1053" DrawAspect="Content" ObjectID="_1707938714" r:id="rId40"/>
              </w:objec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 </w:t>
            </w:r>
            <w:r w:rsidR="009A7811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H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SO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4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</w:t>
            </w:r>
          </w:p>
          <w:p w:rsidR="00E55FDA" w:rsidRPr="003D0EDD" w:rsidRDefault="009A7811" w:rsidP="004D416C">
            <w:pPr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H</w:t>
            </w:r>
            <w:r w:rsidR="00E55FDA"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="00E55FDA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SO</w:t>
            </w:r>
            <w:r w:rsidR="00E55FDA"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4</w:t>
            </w:r>
            <w:r w:rsidR="00E55FDA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 +  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Na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SO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3</w:t>
            </w:r>
            <w:r w:rsidR="00E55FDA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 </w:t>
            </w:r>
            <w:r w:rsidR="00E55FDA" w:rsidRPr="003D0EDD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20" w:dyaOrig="320">
                <v:shape id="_x0000_i1054" type="#_x0000_t75" style="width:31.5pt;height:15.75pt" o:ole="">
                  <v:imagedata r:id="rId8" o:title=""/>
                </v:shape>
                <o:OLEObject Type="Embed" ProgID="Equation.DSMT4" ShapeID="_x0000_i1054" DrawAspect="Content" ObjectID="_1707938715" r:id="rId41"/>
              </w:object>
            </w:r>
            <w:r w:rsidR="00E55FDA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 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Na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SO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4</w:t>
            </w:r>
            <w:r w:rsidR="00E55FDA" w:rsidRPr="003D0EDD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pt-BR"/>
              </w:rPr>
              <w:t xml:space="preserve">  </w:t>
            </w:r>
            <w:r w:rsidR="00E55FDA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+  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SO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↑</w:t>
            </w:r>
            <w:r w:rsidR="00D56EE7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+ H</w:t>
            </w:r>
            <w:r w:rsidR="00D56EE7"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="00D56EE7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O</w:t>
            </w:r>
          </w:p>
          <w:p w:rsidR="009A7811" w:rsidRPr="003D0EDD" w:rsidRDefault="009A7811" w:rsidP="009A7811">
            <w:pPr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SO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+ 2NaOH </w:t>
            </w:r>
            <w:r w:rsidRPr="003D0EDD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20" w:dyaOrig="320">
                <v:shape id="_x0000_i1055" type="#_x0000_t75" style="width:31.5pt;height:15.75pt" o:ole="">
                  <v:imagedata r:id="rId8" o:title=""/>
                </v:shape>
                <o:OLEObject Type="Embed" ProgID="Equation.DSMT4" ShapeID="_x0000_i1055" DrawAspect="Content" ObjectID="_1707938716" r:id="rId42"/>
              </w:objec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 Na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SO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3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+  H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O</w:t>
            </w:r>
          </w:p>
          <w:p w:rsidR="00E55FDA" w:rsidRPr="003D0EDD" w:rsidRDefault="009A7811" w:rsidP="004D416C">
            <w:pPr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Na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SO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3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+ Ba(OH)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</w:t>
            </w:r>
            <w:r w:rsidRPr="003D0EDD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20" w:dyaOrig="320">
                <v:shape id="_x0000_i1056" type="#_x0000_t75" style="width:31.5pt;height:15.75pt" o:ole="">
                  <v:imagedata r:id="rId8" o:title=""/>
                </v:shape>
                <o:OLEObject Type="Embed" ProgID="Equation.DSMT4" ShapeID="_x0000_i1056" DrawAspect="Content" ObjectID="_1707938717" r:id="rId43"/>
              </w:objec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 BaSO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3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↓  + 2NaOH</w:t>
            </w:r>
          </w:p>
        </w:tc>
        <w:tc>
          <w:tcPr>
            <w:tcW w:w="850" w:type="dxa"/>
            <w:vAlign w:val="center"/>
          </w:tcPr>
          <w:p w:rsidR="00E55FDA" w:rsidRPr="003D0EDD" w:rsidRDefault="00E55FDA" w:rsidP="00187770">
            <w:pPr>
              <w:suppressAutoHyphens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</w:pPr>
            <w:r w:rsidRPr="003D0EDD"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  <w:t>0,25</w:t>
            </w:r>
          </w:p>
        </w:tc>
      </w:tr>
      <w:tr w:rsidR="00E55FDA" w:rsidRPr="003D0EDD" w:rsidTr="001878B0">
        <w:tc>
          <w:tcPr>
            <w:tcW w:w="993" w:type="dxa"/>
          </w:tcPr>
          <w:p w:rsidR="00E55FDA" w:rsidRPr="003D0EDD" w:rsidRDefault="00E55FDA" w:rsidP="005E642F">
            <w:pPr>
              <w:suppressAutoHyphens/>
              <w:jc w:val="both"/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</w:pPr>
          </w:p>
        </w:tc>
        <w:tc>
          <w:tcPr>
            <w:tcW w:w="7796" w:type="dxa"/>
          </w:tcPr>
          <w:p w:rsidR="009A7811" w:rsidRPr="003D0EDD" w:rsidRDefault="009A7811" w:rsidP="009A7811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2H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S  +  3O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 </w:t>
            </w:r>
            <w:r w:rsidRPr="003D0EDD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80" w:dyaOrig="360">
                <v:shape id="_x0000_i1057" type="#_x0000_t75" style="width:33.75pt;height:18pt" o:ole="">
                  <v:imagedata r:id="rId44" o:title=""/>
                </v:shape>
                <o:OLEObject Type="Embed" ProgID="Equation.DSMT4" ShapeID="_x0000_i1057" DrawAspect="Content" ObjectID="_1707938718" r:id="rId45"/>
              </w:objec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2SO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↑ +  2H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O</w:t>
            </w:r>
          </w:p>
          <w:p w:rsidR="00E55FDA" w:rsidRPr="003D0EDD" w:rsidRDefault="00E55FDA" w:rsidP="004D416C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2H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S    +  O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 </w:t>
            </w:r>
            <w:r w:rsidR="009A7811" w:rsidRPr="003D0EDD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80" w:dyaOrig="360">
                <v:shape id="_x0000_i1058" type="#_x0000_t75" style="width:33.75pt;height:18pt" o:ole="">
                  <v:imagedata r:id="rId44" o:title=""/>
                </v:shape>
                <o:OLEObject Type="Embed" ProgID="Equation.DSMT4" ShapeID="_x0000_i1058" DrawAspect="Content" ObjectID="_1707938719" r:id="rId46"/>
              </w:object>
            </w:r>
            <w:r w:rsidR="009A7811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2S  +  2H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O</w:t>
            </w:r>
          </w:p>
          <w:p w:rsidR="00E55FDA" w:rsidRPr="003D0EDD" w:rsidRDefault="00E55FDA" w:rsidP="004D416C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S  +  Fe </w:t>
            </w:r>
            <w:r w:rsidRPr="003D0EDD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80" w:dyaOrig="360">
                <v:shape id="_x0000_i1059" type="#_x0000_t75" style="width:33.75pt;height:18pt" o:ole="">
                  <v:imagedata r:id="rId36" o:title=""/>
                </v:shape>
                <o:OLEObject Type="Embed" ProgID="Equation.DSMT4" ShapeID="_x0000_i1059" DrawAspect="Content" ObjectID="_1707938720" r:id="rId47"/>
              </w:objec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 FeS</w:t>
            </w:r>
          </w:p>
          <w:p w:rsidR="00E55FDA" w:rsidRPr="003D0EDD" w:rsidRDefault="00E55FDA" w:rsidP="004D416C">
            <w:pPr>
              <w:suppressAutoHyphens/>
              <w:jc w:val="both"/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</w:pPr>
            <w:r w:rsidRPr="003D0EDD">
              <w:rPr>
                <w:rFonts w:ascii="Times New Roman" w:hAnsi="Times New Roman" w:cs="Times New Roman"/>
                <w:sz w:val="24"/>
                <w:szCs w:val="24"/>
              </w:rPr>
              <w:t>4FeS  + 7O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3D0EDD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Pr="003D0EDD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80" w:dyaOrig="360">
                <v:shape id="_x0000_i1060" type="#_x0000_t75" style="width:33.75pt;height:18pt" o:ole="">
                  <v:imagedata r:id="rId36" o:title=""/>
                </v:shape>
                <o:OLEObject Type="Embed" ProgID="Equation.DSMT4" ShapeID="_x0000_i1060" DrawAspect="Content" ObjectID="_1707938721" r:id="rId48"/>
              </w:object>
            </w:r>
            <w:r w:rsidRPr="003D0EDD">
              <w:rPr>
                <w:rFonts w:ascii="Times New Roman" w:hAnsi="Times New Roman" w:cs="Times New Roman"/>
                <w:sz w:val="24"/>
                <w:szCs w:val="24"/>
              </w:rPr>
              <w:t xml:space="preserve"> 2Fe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3D0EDD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3D0EDD">
              <w:rPr>
                <w:rFonts w:ascii="Times New Roman" w:hAnsi="Times New Roman" w:cs="Times New Roman"/>
                <w:sz w:val="24"/>
                <w:szCs w:val="24"/>
              </w:rPr>
              <w:t xml:space="preserve">  +  4SO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="009A7811" w:rsidRPr="003D0EDD">
              <w:rPr>
                <w:rFonts w:ascii="Times New Roman" w:hAnsi="Times New Roman" w:cs="Times New Roman"/>
                <w:sz w:val="24"/>
                <w:szCs w:val="24"/>
              </w:rPr>
              <w:t>↑</w:t>
            </w:r>
            <w:r w:rsidRPr="003D0EDD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</w:p>
        </w:tc>
        <w:tc>
          <w:tcPr>
            <w:tcW w:w="850" w:type="dxa"/>
            <w:vAlign w:val="center"/>
          </w:tcPr>
          <w:p w:rsidR="00E55FDA" w:rsidRPr="003D0EDD" w:rsidRDefault="00E55FDA" w:rsidP="00187770">
            <w:pPr>
              <w:suppressAutoHyphens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</w:pPr>
            <w:r w:rsidRPr="003D0EDD"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  <w:t>0,25</w:t>
            </w:r>
          </w:p>
        </w:tc>
      </w:tr>
      <w:tr w:rsidR="00E55FDA" w:rsidRPr="003D0EDD" w:rsidTr="001878B0">
        <w:tc>
          <w:tcPr>
            <w:tcW w:w="993" w:type="dxa"/>
            <w:vAlign w:val="center"/>
          </w:tcPr>
          <w:p w:rsidR="00E55FDA" w:rsidRPr="003D0EDD" w:rsidRDefault="00E55FDA" w:rsidP="00187770">
            <w:pPr>
              <w:suppressAutoHyphens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</w:pPr>
            <w:r w:rsidRPr="003D0EDD"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  <w:t>1.2</w:t>
            </w:r>
          </w:p>
        </w:tc>
        <w:tc>
          <w:tcPr>
            <w:tcW w:w="7796" w:type="dxa"/>
          </w:tcPr>
          <w:p w:rsidR="00666A39" w:rsidRPr="006F531E" w:rsidRDefault="00666A39" w:rsidP="00666A39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</w:pPr>
            <w:r w:rsidRPr="006F531E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>Trong phòng thí nghiệm, để điều chế khí Cl</w:t>
            </w:r>
            <w:r w:rsidRPr="006F531E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  <w:lang w:val="pt-BR"/>
              </w:rPr>
              <w:t>2</w:t>
            </w:r>
            <w:r w:rsidRPr="006F531E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 xml:space="preserve"> người ta cho dung dịch HCl đậm đặc tác dụng với chất oxi hóa mạnh như MnO</w:t>
            </w:r>
            <w:r w:rsidRPr="006F531E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  <w:lang w:val="pt-BR"/>
              </w:rPr>
              <w:t>2</w:t>
            </w:r>
            <w:r w:rsidRPr="006F531E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>, KMnO</w:t>
            </w:r>
            <w:r w:rsidRPr="006F531E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  <w:lang w:val="pt-BR"/>
              </w:rPr>
              <w:t>4</w:t>
            </w:r>
            <w:r w:rsidRPr="006F531E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>, …</w:t>
            </w:r>
          </w:p>
          <w:p w:rsidR="00666A39" w:rsidRPr="006F531E" w:rsidRDefault="00666A39" w:rsidP="00666A39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</w:pPr>
            <w:r w:rsidRPr="006F531E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>a) Nêu hiện tượng và viết 02 phản ứng điều chế khí Cl</w:t>
            </w:r>
            <w:r w:rsidRPr="006F531E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  <w:lang w:val="pt-BR"/>
              </w:rPr>
              <w:t>2</w:t>
            </w:r>
            <w:r w:rsidRPr="006F531E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 xml:space="preserve"> trong phòng thí nghiệm từ các hóa chất ở trên.</w:t>
            </w:r>
          </w:p>
          <w:p w:rsidR="00666A39" w:rsidRPr="006F531E" w:rsidRDefault="00666A39" w:rsidP="00666A39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</w:pPr>
            <w:r w:rsidRPr="006F531E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>b) Trong phòng thí nghiệm, nêu cách làm khô khí Cl</w:t>
            </w:r>
            <w:r w:rsidRPr="006F531E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  <w:lang w:val="pt-BR"/>
              </w:rPr>
              <w:t>2</w:t>
            </w:r>
            <w:r w:rsidRPr="006F531E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>, cách thu khí Cl</w:t>
            </w:r>
            <w:r w:rsidRPr="006F531E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  <w:lang w:val="pt-BR"/>
              </w:rPr>
              <w:t>2</w:t>
            </w:r>
            <w:r w:rsidRPr="006F531E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>. Nêu hiện tượng và viết phương trình phản ứng khi dẫn khí Cl</w:t>
            </w:r>
            <w:r w:rsidRPr="006F531E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  <w:lang w:val="pt-BR"/>
              </w:rPr>
              <w:t>2</w:t>
            </w:r>
            <w:r w:rsidRPr="006F531E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 xml:space="preserve"> vào cốc đựng nước sau đó nhúng mẩu giấy quỳ tím vào dung dịch thu được.</w:t>
            </w:r>
          </w:p>
          <w:p w:rsidR="00666A39" w:rsidRPr="006F531E" w:rsidRDefault="00666A39" w:rsidP="00666A39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</w:pPr>
            <w:r w:rsidRPr="006F531E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>c) Chọn chất (KMnO</w:t>
            </w:r>
            <w:r w:rsidRPr="006F531E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  <w:lang w:val="pt-BR"/>
              </w:rPr>
              <w:t>4</w:t>
            </w:r>
            <w:r w:rsidRPr="006F531E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 xml:space="preserve"> hay MnO</w:t>
            </w:r>
            <w:r w:rsidRPr="006F531E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  <w:lang w:val="pt-BR"/>
              </w:rPr>
              <w:t>2</w:t>
            </w:r>
            <w:r w:rsidRPr="006F531E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>) để điều chế được lượng Cl</w:t>
            </w:r>
            <w:r w:rsidRPr="006F531E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  <w:lang w:val="pt-BR"/>
              </w:rPr>
              <w:t>2</w:t>
            </w:r>
            <w:r w:rsidRPr="006F531E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 xml:space="preserve"> nhiều hơn trong các trường hợp sau</w:t>
            </w:r>
            <w:r w:rsidR="00FF0275" w:rsidRPr="006F531E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 xml:space="preserve"> (các phản ứng xảy ra hoàn toàn)</w:t>
            </w:r>
            <w:r w:rsidRPr="006F531E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>:</w:t>
            </w:r>
          </w:p>
          <w:p w:rsidR="00666A39" w:rsidRPr="006F531E" w:rsidRDefault="00666A39" w:rsidP="00666A39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</w:pPr>
            <w:r w:rsidRPr="006F531E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>- Khối lượng các chất KMnO</w:t>
            </w:r>
            <w:r w:rsidRPr="006F531E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  <w:lang w:val="pt-BR"/>
              </w:rPr>
              <w:t>4</w:t>
            </w:r>
            <w:r w:rsidRPr="006F531E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 xml:space="preserve"> và MnO</w:t>
            </w:r>
            <w:r w:rsidRPr="006F531E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  <w:lang w:val="pt-BR"/>
              </w:rPr>
              <w:t>2</w:t>
            </w:r>
            <w:r w:rsidRPr="006F531E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 xml:space="preserve"> bằng nhau, lượng HCl dư. </w:t>
            </w:r>
          </w:p>
          <w:p w:rsidR="00E55FDA" w:rsidRPr="006F531E" w:rsidRDefault="00666A39" w:rsidP="00187770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</w:pPr>
            <w:r w:rsidRPr="006F531E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>- Số mol KMnO</w:t>
            </w:r>
            <w:r w:rsidRPr="006F531E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  <w:lang w:val="pt-BR"/>
              </w:rPr>
              <w:t>4</w:t>
            </w:r>
            <w:r w:rsidRPr="006F531E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 xml:space="preserve"> và MnO</w:t>
            </w:r>
            <w:r w:rsidRPr="006F531E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  <w:lang w:val="pt-BR"/>
              </w:rPr>
              <w:t>2</w:t>
            </w:r>
            <w:r w:rsidRPr="006F531E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 xml:space="preserve"> bằng nhau, lượng HCl dư. </w:t>
            </w:r>
          </w:p>
        </w:tc>
        <w:tc>
          <w:tcPr>
            <w:tcW w:w="850" w:type="dxa"/>
            <w:vAlign w:val="center"/>
          </w:tcPr>
          <w:p w:rsidR="00E55FDA" w:rsidRPr="003D0EDD" w:rsidRDefault="00E55FDA" w:rsidP="00187770">
            <w:pPr>
              <w:suppressAutoHyphens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</w:pPr>
            <w:r w:rsidRPr="003D0EDD"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  <w:t>1,0</w:t>
            </w:r>
          </w:p>
        </w:tc>
      </w:tr>
      <w:tr w:rsidR="00666A39" w:rsidRPr="003D0EDD" w:rsidTr="001878B0">
        <w:tc>
          <w:tcPr>
            <w:tcW w:w="993" w:type="dxa"/>
            <w:vAlign w:val="center"/>
          </w:tcPr>
          <w:p w:rsidR="00666A39" w:rsidRPr="003D0EDD" w:rsidRDefault="00666A39" w:rsidP="00187770">
            <w:pPr>
              <w:suppressAutoHyphens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</w:pPr>
            <w:r w:rsidRPr="003D0EDD"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  <w:t>1.2.a</w:t>
            </w:r>
          </w:p>
        </w:tc>
        <w:tc>
          <w:tcPr>
            <w:tcW w:w="7796" w:type="dxa"/>
          </w:tcPr>
          <w:p w:rsidR="00666A39" w:rsidRPr="003D0EDD" w:rsidRDefault="00666A39" w:rsidP="003D6430">
            <w:pPr>
              <w:suppressAutoHyphens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</w:pPr>
            <w:r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>- Hiện tượng: chất rắn tan tạo dung dịch không màu, có khí màu vàng lục mùi hắ</w:t>
            </w:r>
            <w:r w:rsidR="00D00CE2"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>c</w:t>
            </w:r>
            <w:r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>.</w:t>
            </w:r>
          </w:p>
          <w:p w:rsidR="00666A39" w:rsidRPr="003D0EDD" w:rsidRDefault="00666A39" w:rsidP="00666A39">
            <w:pPr>
              <w:suppressAutoHyphens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</w:pPr>
            <w:r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>- Phương trình:</w:t>
            </w:r>
          </w:p>
          <w:p w:rsidR="00666A39" w:rsidRPr="003D0EDD" w:rsidRDefault="00666A39" w:rsidP="00666A39">
            <w:pPr>
              <w:suppressAutoHyphens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</w:pPr>
            <w:r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>2KMnO</w:t>
            </w:r>
            <w:r w:rsidRPr="003D0EDD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val="pt-BR" w:eastAsia="ar-SA"/>
              </w:rPr>
              <w:t>4</w:t>
            </w:r>
            <w:r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 xml:space="preserve"> + 16HCl → 2KCl + 2MnCl</w:t>
            </w:r>
            <w:r w:rsidRPr="003D0EDD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val="pt-BR" w:eastAsia="ar-SA"/>
              </w:rPr>
              <w:t>2</w:t>
            </w:r>
            <w:r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 xml:space="preserve"> + 5Cl</w:t>
            </w:r>
            <w:r w:rsidRPr="003D0EDD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val="pt-BR" w:eastAsia="ar-SA"/>
              </w:rPr>
              <w:t>2</w:t>
            </w:r>
            <w:r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>↑ + 8H</w:t>
            </w:r>
            <w:r w:rsidRPr="003D0EDD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val="pt-BR" w:eastAsia="ar-SA"/>
              </w:rPr>
              <w:t>2</w:t>
            </w:r>
            <w:r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>O</w:t>
            </w:r>
          </w:p>
          <w:p w:rsidR="00666A39" w:rsidRPr="003D0EDD" w:rsidRDefault="00666A39" w:rsidP="00666A39">
            <w:pPr>
              <w:suppressAutoHyphens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</w:pPr>
            <w:r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>MnO</w:t>
            </w:r>
            <w:r w:rsidRPr="003D0EDD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val="pt-BR" w:eastAsia="ar-SA"/>
              </w:rPr>
              <w:t>2</w:t>
            </w:r>
            <w:r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 xml:space="preserve"> + 4HCl </w:t>
            </w:r>
            <w:r w:rsidR="00F3007B" w:rsidRPr="003D0EDD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</w:rPr>
              <w:object w:dxaOrig="680" w:dyaOrig="360">
                <v:shape id="_x0000_i1061" type="#_x0000_t75" style="width:33.75pt;height:18pt" o:ole="">
                  <v:imagedata r:id="rId49" o:title=""/>
                </v:shape>
                <o:OLEObject Type="Embed" ProgID="Equation.3" ShapeID="_x0000_i1061" DrawAspect="Content" ObjectID="_1707938722" r:id="rId50"/>
              </w:object>
            </w:r>
            <w:r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 xml:space="preserve"> MnCl</w:t>
            </w:r>
            <w:r w:rsidRPr="003D0EDD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val="pt-BR" w:eastAsia="ar-SA"/>
              </w:rPr>
              <w:t>2</w:t>
            </w:r>
            <w:r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 xml:space="preserve"> + Cl</w:t>
            </w:r>
            <w:r w:rsidRPr="003D0EDD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val="pt-BR" w:eastAsia="ar-SA"/>
              </w:rPr>
              <w:t>2</w:t>
            </w:r>
            <w:r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>↑ + 2H</w:t>
            </w:r>
            <w:r w:rsidRPr="003D0EDD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val="pt-BR" w:eastAsia="ar-SA"/>
              </w:rPr>
              <w:t>2</w:t>
            </w:r>
            <w:r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>O</w:t>
            </w:r>
          </w:p>
        </w:tc>
        <w:tc>
          <w:tcPr>
            <w:tcW w:w="850" w:type="dxa"/>
            <w:vAlign w:val="center"/>
          </w:tcPr>
          <w:p w:rsidR="00666A39" w:rsidRPr="003D0EDD" w:rsidRDefault="00666A39" w:rsidP="00187770">
            <w:pPr>
              <w:suppressAutoHyphens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</w:pPr>
            <w:r w:rsidRPr="003D0EDD"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  <w:t>0,25</w:t>
            </w:r>
          </w:p>
        </w:tc>
      </w:tr>
      <w:tr w:rsidR="00666A39" w:rsidRPr="003D0EDD" w:rsidTr="00666A39">
        <w:tc>
          <w:tcPr>
            <w:tcW w:w="993" w:type="dxa"/>
            <w:vAlign w:val="center"/>
          </w:tcPr>
          <w:p w:rsidR="00666A39" w:rsidRPr="003D0EDD" w:rsidRDefault="00666A39" w:rsidP="00666A39">
            <w:pPr>
              <w:suppressAutoHyphens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</w:pPr>
            <w:r w:rsidRPr="003D0EDD"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  <w:t>1.2.b</w:t>
            </w:r>
          </w:p>
        </w:tc>
        <w:tc>
          <w:tcPr>
            <w:tcW w:w="7796" w:type="dxa"/>
          </w:tcPr>
          <w:p w:rsidR="00666A39" w:rsidRPr="006F531E" w:rsidRDefault="00666A39" w:rsidP="00666A39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6F531E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- Làm khô khí Cl</w:t>
            </w:r>
            <w:r w:rsidRPr="006F531E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6F531E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bằng cách dẫn hỗn hợp khí và hơi qua bình chứa dung dịch H</w:t>
            </w:r>
            <w:r w:rsidRPr="006F531E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6F531E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SO</w:t>
            </w:r>
            <w:r w:rsidRPr="006F531E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4</w:t>
            </w:r>
            <w:r w:rsidRPr="006F531E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đặc.</w:t>
            </w:r>
          </w:p>
          <w:p w:rsidR="00666A39" w:rsidRPr="006F531E" w:rsidRDefault="00666A39" w:rsidP="00666A39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6F531E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- Thu khí Cl</w:t>
            </w:r>
            <w:r w:rsidRPr="006F531E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6F531E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bằng cách đẩy không khí, để ngửa dụng cụ thu.</w:t>
            </w:r>
          </w:p>
        </w:tc>
        <w:tc>
          <w:tcPr>
            <w:tcW w:w="850" w:type="dxa"/>
            <w:vAlign w:val="center"/>
          </w:tcPr>
          <w:p w:rsidR="00666A39" w:rsidRPr="003D0EDD" w:rsidRDefault="00666A39" w:rsidP="00187770">
            <w:pPr>
              <w:suppressAutoHyphens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</w:pPr>
            <w:r w:rsidRPr="003D0EDD"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  <w:t>0,25</w:t>
            </w:r>
          </w:p>
        </w:tc>
      </w:tr>
      <w:tr w:rsidR="003D6430" w:rsidRPr="003D0EDD" w:rsidTr="001878B0">
        <w:tc>
          <w:tcPr>
            <w:tcW w:w="993" w:type="dxa"/>
            <w:vAlign w:val="center"/>
          </w:tcPr>
          <w:p w:rsidR="003D6430" w:rsidRPr="003D0EDD" w:rsidRDefault="003D6430" w:rsidP="00187770">
            <w:pPr>
              <w:suppressAutoHyphens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</w:pPr>
          </w:p>
        </w:tc>
        <w:tc>
          <w:tcPr>
            <w:tcW w:w="7796" w:type="dxa"/>
          </w:tcPr>
          <w:p w:rsidR="00666A39" w:rsidRPr="006F531E" w:rsidRDefault="003D6430" w:rsidP="00666A39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6F531E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- </w:t>
            </w:r>
            <w:r w:rsidR="00666A39" w:rsidRPr="006F531E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Dung dịch nước clo có màu vàng lục, mùi hắc của khí clo, giấy quỳ tím chuyển sang màu đỏ, sau đó mất màu ngay.</w:t>
            </w:r>
          </w:p>
          <w:p w:rsidR="00666A39" w:rsidRPr="006F531E" w:rsidRDefault="00666A39" w:rsidP="00666A39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6F531E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lastRenderedPageBreak/>
              <w:t xml:space="preserve">- Phản ứng: </w:t>
            </w:r>
          </w:p>
          <w:p w:rsidR="00666A39" w:rsidRPr="006F531E" w:rsidRDefault="00666A39" w:rsidP="00666A39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6F531E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Cl</w:t>
            </w:r>
            <w:r w:rsidRPr="006F531E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6F531E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+ H</w:t>
            </w:r>
            <w:r w:rsidRPr="006F531E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6F531E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O </w:t>
            </w:r>
            <w:r w:rsidRPr="003D0EDD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object w:dxaOrig="620" w:dyaOrig="400">
                <v:shape id="_x0000_i1062" type="#_x0000_t75" style="width:31.5pt;height:20.25pt" o:ole="">
                  <v:imagedata r:id="rId51" o:title=""/>
                </v:shape>
                <o:OLEObject Type="Embed" ProgID="Equation.DSMT4" ShapeID="_x0000_i1062" DrawAspect="Content" ObjectID="_1707938723" r:id="rId52"/>
              </w:object>
            </w:r>
            <w:r w:rsidRPr="006F531E">
              <w:rPr>
                <w:rFonts w:ascii="Times New Roman" w:hAnsi="Times New Roman" w:cs="Times New Roman"/>
                <w:position w:val="-6"/>
                <w:sz w:val="24"/>
                <w:szCs w:val="24"/>
                <w:lang w:val="pt-BR"/>
              </w:rPr>
              <w:t xml:space="preserve"> HCl + HClO</w:t>
            </w:r>
          </w:p>
        </w:tc>
        <w:tc>
          <w:tcPr>
            <w:tcW w:w="850" w:type="dxa"/>
            <w:vAlign w:val="center"/>
          </w:tcPr>
          <w:p w:rsidR="003D6430" w:rsidRPr="003D0EDD" w:rsidRDefault="003D6430" w:rsidP="00187770">
            <w:pPr>
              <w:suppressAutoHyphens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</w:pPr>
            <w:r w:rsidRPr="003D0EDD"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  <w:lastRenderedPageBreak/>
              <w:t>0,25</w:t>
            </w:r>
          </w:p>
        </w:tc>
      </w:tr>
      <w:tr w:rsidR="003D6430" w:rsidRPr="003D0EDD" w:rsidTr="001878B0">
        <w:tc>
          <w:tcPr>
            <w:tcW w:w="993" w:type="dxa"/>
            <w:vAlign w:val="center"/>
          </w:tcPr>
          <w:p w:rsidR="003D6430" w:rsidRPr="003D0EDD" w:rsidRDefault="003D6430" w:rsidP="00187770">
            <w:pPr>
              <w:suppressAutoHyphens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</w:pPr>
            <w:r w:rsidRPr="003D0EDD"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  <w:lastRenderedPageBreak/>
              <w:t>1.2.c</w:t>
            </w:r>
          </w:p>
        </w:tc>
        <w:tc>
          <w:tcPr>
            <w:tcW w:w="7796" w:type="dxa"/>
          </w:tcPr>
          <w:p w:rsidR="003D6430" w:rsidRPr="006F531E" w:rsidRDefault="003D6430" w:rsidP="005D502B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6F531E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- Khối lượng bằng nhau:</w:t>
            </w:r>
          </w:p>
          <w:p w:rsidR="003D6430" w:rsidRPr="006F531E" w:rsidRDefault="003D6430" w:rsidP="005D502B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6F531E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Giả sử khối lượng bằng nhau = m gam.</w:t>
            </w:r>
          </w:p>
          <w:p w:rsidR="003D6430" w:rsidRPr="003D0EDD" w:rsidRDefault="003D6430" w:rsidP="005D502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D0EDD">
              <w:rPr>
                <w:rFonts w:ascii="Times New Roman" w:hAnsi="Times New Roman" w:cs="Times New Roman"/>
                <w:sz w:val="24"/>
                <w:szCs w:val="24"/>
              </w:rPr>
              <w:t>Số mol KMnO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3D0EDD">
              <w:rPr>
                <w:rFonts w:ascii="Times New Roman" w:hAnsi="Times New Roman" w:cs="Times New Roman"/>
                <w:sz w:val="24"/>
                <w:szCs w:val="24"/>
              </w:rPr>
              <w:t xml:space="preserve"> = m/158 mol </w:t>
            </w:r>
            <w:r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>→ Số mol Cl</w:t>
            </w:r>
            <w:r w:rsidRPr="003D0EDD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val="pt-BR" w:eastAsia="ar-SA"/>
              </w:rPr>
              <w:t>2</w:t>
            </w:r>
            <w:r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 xml:space="preserve"> = m/63,2 mol.</w:t>
            </w:r>
            <w:r w:rsidRPr="003D0ED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3D6430" w:rsidRPr="003D0EDD" w:rsidRDefault="003D6430" w:rsidP="005D502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D0EDD">
              <w:rPr>
                <w:rFonts w:ascii="Times New Roman" w:hAnsi="Times New Roman" w:cs="Times New Roman"/>
                <w:sz w:val="24"/>
                <w:szCs w:val="24"/>
              </w:rPr>
              <w:t>Số mol MnO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3D0EDD">
              <w:rPr>
                <w:rFonts w:ascii="Times New Roman" w:hAnsi="Times New Roman" w:cs="Times New Roman"/>
                <w:sz w:val="24"/>
                <w:szCs w:val="24"/>
              </w:rPr>
              <w:t xml:space="preserve"> = m/87 </w:t>
            </w:r>
            <w:r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>→ Số mol Cl</w:t>
            </w:r>
            <w:r w:rsidRPr="003D0EDD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val="pt-BR" w:eastAsia="ar-SA"/>
              </w:rPr>
              <w:t>2</w:t>
            </w:r>
            <w:r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 xml:space="preserve"> = m/87 mol.</w:t>
            </w:r>
            <w:r w:rsidRPr="003D0EDD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3D6430" w:rsidRPr="003D0EDD" w:rsidRDefault="003D6430" w:rsidP="005D502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D0EDD">
              <w:rPr>
                <w:rFonts w:ascii="Times New Roman" w:hAnsi="Times New Roman" w:cs="Times New Roman"/>
                <w:sz w:val="24"/>
                <w:szCs w:val="24"/>
              </w:rPr>
              <w:t>Vậy KMnO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3D0EDD">
              <w:rPr>
                <w:rFonts w:ascii="Times New Roman" w:hAnsi="Times New Roman" w:cs="Times New Roman"/>
                <w:sz w:val="24"/>
                <w:szCs w:val="24"/>
              </w:rPr>
              <w:t xml:space="preserve"> sẽ cho lượng Cl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3D0EDD">
              <w:rPr>
                <w:rFonts w:ascii="Times New Roman" w:hAnsi="Times New Roman" w:cs="Times New Roman"/>
                <w:sz w:val="24"/>
                <w:szCs w:val="24"/>
              </w:rPr>
              <w:t xml:space="preserve"> lớn hơn.</w:t>
            </w:r>
          </w:p>
          <w:p w:rsidR="003D6430" w:rsidRPr="003D0EDD" w:rsidRDefault="003D6430" w:rsidP="005D502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D0EDD">
              <w:rPr>
                <w:rFonts w:ascii="Times New Roman" w:hAnsi="Times New Roman" w:cs="Times New Roman"/>
                <w:sz w:val="24"/>
                <w:szCs w:val="24"/>
              </w:rPr>
              <w:t>- Số mol bằng nhau: theo phương trình phản ứng, KMnO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3D0EDD">
              <w:rPr>
                <w:rFonts w:ascii="Times New Roman" w:hAnsi="Times New Roman" w:cs="Times New Roman"/>
                <w:sz w:val="24"/>
                <w:szCs w:val="24"/>
              </w:rPr>
              <w:t xml:space="preserve"> sẽ cho lượng Cl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3D0EDD">
              <w:rPr>
                <w:rFonts w:ascii="Times New Roman" w:hAnsi="Times New Roman" w:cs="Times New Roman"/>
                <w:sz w:val="24"/>
                <w:szCs w:val="24"/>
              </w:rPr>
              <w:t xml:space="preserve"> lớn hơn.</w:t>
            </w:r>
          </w:p>
        </w:tc>
        <w:tc>
          <w:tcPr>
            <w:tcW w:w="850" w:type="dxa"/>
            <w:vAlign w:val="center"/>
          </w:tcPr>
          <w:p w:rsidR="003D6430" w:rsidRPr="003D0EDD" w:rsidRDefault="003D6430" w:rsidP="00187770">
            <w:pPr>
              <w:suppressAutoHyphens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</w:pPr>
            <w:r w:rsidRPr="003D0EDD"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  <w:t>0,25</w:t>
            </w:r>
          </w:p>
        </w:tc>
      </w:tr>
      <w:tr w:rsidR="00E55FDA" w:rsidRPr="003D0EDD" w:rsidTr="001878B0">
        <w:tc>
          <w:tcPr>
            <w:tcW w:w="993" w:type="dxa"/>
            <w:vAlign w:val="center"/>
          </w:tcPr>
          <w:p w:rsidR="00E55FDA" w:rsidRPr="003D0EDD" w:rsidRDefault="00E55FDA" w:rsidP="00E55FDA">
            <w:pPr>
              <w:suppressAutoHyphens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</w:pPr>
            <w:r w:rsidRPr="003D0EDD"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  <w:t>2.1</w:t>
            </w:r>
          </w:p>
        </w:tc>
        <w:tc>
          <w:tcPr>
            <w:tcW w:w="7796" w:type="dxa"/>
          </w:tcPr>
          <w:p w:rsidR="00E55FDA" w:rsidRPr="003D0EDD" w:rsidRDefault="00A3009D" w:rsidP="00C97184">
            <w:pPr>
              <w:tabs>
                <w:tab w:val="left" w:pos="404"/>
              </w:tabs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0EDD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Có 5 gói bột màu trắng là BaCO</w:t>
            </w:r>
            <w:r w:rsidRPr="003D0EDD">
              <w:rPr>
                <w:rFonts w:ascii="Times New Roman" w:eastAsia="Times New Roman" w:hAnsi="Times New Roman" w:cs="Times New Roman"/>
                <w:b/>
                <w:sz w:val="24"/>
                <w:szCs w:val="24"/>
                <w:vertAlign w:val="subscript"/>
              </w:rPr>
              <w:t>3</w:t>
            </w:r>
            <w:r w:rsidRPr="003D0EDD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, (NH</w:t>
            </w:r>
            <w:r w:rsidRPr="003D0EDD">
              <w:rPr>
                <w:rFonts w:ascii="Times New Roman" w:eastAsia="Times New Roman" w:hAnsi="Times New Roman" w:cs="Times New Roman"/>
                <w:b/>
                <w:sz w:val="24"/>
                <w:szCs w:val="24"/>
                <w:vertAlign w:val="subscript"/>
              </w:rPr>
              <w:t>4</w:t>
            </w:r>
            <w:r w:rsidRPr="003D0EDD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)</w:t>
            </w:r>
            <w:r w:rsidRPr="003D0EDD">
              <w:rPr>
                <w:rFonts w:ascii="Times New Roman" w:eastAsia="Times New Roman" w:hAnsi="Times New Roman" w:cs="Times New Roman"/>
                <w:b/>
                <w:sz w:val="24"/>
                <w:szCs w:val="24"/>
                <w:vertAlign w:val="subscript"/>
              </w:rPr>
              <w:t>2</w:t>
            </w:r>
            <w:r w:rsidRPr="003D0EDD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CO</w:t>
            </w:r>
            <w:r w:rsidRPr="003D0EDD">
              <w:rPr>
                <w:rFonts w:ascii="Times New Roman" w:eastAsia="Times New Roman" w:hAnsi="Times New Roman" w:cs="Times New Roman"/>
                <w:b/>
                <w:sz w:val="24"/>
                <w:szCs w:val="24"/>
                <w:vertAlign w:val="subscript"/>
              </w:rPr>
              <w:t>3</w:t>
            </w:r>
            <w:r w:rsidRPr="003D0EDD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, KCl, </w:t>
            </w:r>
            <w:r w:rsidR="00C97184" w:rsidRPr="003D0EDD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Na</w:t>
            </w:r>
            <w:r w:rsidRPr="003D0EDD">
              <w:rPr>
                <w:rFonts w:ascii="Times New Roman" w:eastAsia="Times New Roman" w:hAnsi="Times New Roman" w:cs="Times New Roman"/>
                <w:b/>
                <w:sz w:val="24"/>
                <w:szCs w:val="24"/>
                <w:vertAlign w:val="subscript"/>
              </w:rPr>
              <w:t>2</w:t>
            </w:r>
            <w:r w:rsidRPr="003D0EDD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SO</w:t>
            </w:r>
            <w:r w:rsidRPr="003D0EDD">
              <w:rPr>
                <w:rFonts w:ascii="Times New Roman" w:eastAsia="Times New Roman" w:hAnsi="Times New Roman" w:cs="Times New Roman"/>
                <w:b/>
                <w:sz w:val="24"/>
                <w:szCs w:val="24"/>
                <w:vertAlign w:val="subscript"/>
              </w:rPr>
              <w:t>4</w:t>
            </w:r>
            <w:r w:rsidRPr="003D0EDD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, BaSO</w:t>
            </w:r>
            <w:r w:rsidRPr="003D0EDD">
              <w:rPr>
                <w:rFonts w:ascii="Times New Roman" w:eastAsia="Times New Roman" w:hAnsi="Times New Roman" w:cs="Times New Roman"/>
                <w:b/>
                <w:sz w:val="24"/>
                <w:szCs w:val="24"/>
                <w:vertAlign w:val="subscript"/>
              </w:rPr>
              <w:t>4</w:t>
            </w:r>
            <w:r w:rsidRPr="003D0EDD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. Chỉ được dùng thêm nước, khí cacbonic và các ống nghiệm. Hãy nêu cách nhận biết từng gói bột trắng trên và viết các phương trình phản ứng.</w:t>
            </w:r>
          </w:p>
        </w:tc>
        <w:tc>
          <w:tcPr>
            <w:tcW w:w="850" w:type="dxa"/>
            <w:vAlign w:val="center"/>
          </w:tcPr>
          <w:p w:rsidR="00E55FDA" w:rsidRPr="003D0EDD" w:rsidRDefault="00E55FDA" w:rsidP="00187770">
            <w:pPr>
              <w:suppressAutoHyphens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</w:pPr>
            <w:r w:rsidRPr="003D0EDD"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  <w:t>1,0</w:t>
            </w:r>
          </w:p>
        </w:tc>
      </w:tr>
      <w:tr w:rsidR="00E55FDA" w:rsidRPr="003D0EDD" w:rsidTr="001878B0">
        <w:tc>
          <w:tcPr>
            <w:tcW w:w="993" w:type="dxa"/>
          </w:tcPr>
          <w:p w:rsidR="00E55FDA" w:rsidRPr="003D0EDD" w:rsidRDefault="00E55FDA" w:rsidP="005E642F">
            <w:pPr>
              <w:suppressAutoHyphens/>
              <w:jc w:val="both"/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</w:pPr>
          </w:p>
        </w:tc>
        <w:tc>
          <w:tcPr>
            <w:tcW w:w="7796" w:type="dxa"/>
          </w:tcPr>
          <w:p w:rsidR="00566ECC" w:rsidRPr="006F531E" w:rsidRDefault="00566ECC" w:rsidP="00566ECC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6F531E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- </w:t>
            </w:r>
            <w:r w:rsidR="00A3009D" w:rsidRPr="006F531E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Lấy lượng nhỏ các chất cần nhận biết ra các ống nghiệm tương ứng.</w:t>
            </w:r>
          </w:p>
          <w:p w:rsidR="00E55FDA" w:rsidRPr="003D0EDD" w:rsidRDefault="00566ECC" w:rsidP="00A3009D">
            <w:pPr>
              <w:jc w:val="both"/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</w:pPr>
            <w:r w:rsidRPr="006F531E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- </w:t>
            </w:r>
            <w:r w:rsidR="00A3009D" w:rsidRPr="006F531E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Cho</w:t>
            </w:r>
            <w:r w:rsidRPr="006F531E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nước</w:t>
            </w:r>
            <w:r w:rsidR="00A3009D" w:rsidRPr="006F531E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dư vào các ống nghiệm trên</w:t>
            </w:r>
            <w:r w:rsidRPr="006F531E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, có hai chất </w:t>
            </w:r>
            <w:r w:rsidR="00D56EE7" w:rsidRPr="006F531E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không tan là </w:t>
            </w:r>
            <w:r w:rsidRPr="006F531E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BaCO</w:t>
            </w:r>
            <w:r w:rsidRPr="006F531E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3</w:t>
            </w:r>
            <w:r w:rsidR="00D56EE7" w:rsidRPr="006F531E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và </w:t>
            </w:r>
            <w:r w:rsidRPr="006F531E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BaSO</w:t>
            </w:r>
            <w:r w:rsidRPr="006F531E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4</w:t>
            </w:r>
            <w:r w:rsidRPr="006F531E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, ba chấ</w:t>
            </w:r>
            <w:r w:rsidR="00D56EE7" w:rsidRPr="006F531E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t còn lại</w:t>
            </w:r>
            <w:r w:rsidRPr="006F531E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tan. </w:t>
            </w:r>
          </w:p>
        </w:tc>
        <w:tc>
          <w:tcPr>
            <w:tcW w:w="850" w:type="dxa"/>
            <w:vAlign w:val="center"/>
          </w:tcPr>
          <w:p w:rsidR="00E55FDA" w:rsidRPr="003D0EDD" w:rsidRDefault="00E55FDA" w:rsidP="00E712CB">
            <w:pPr>
              <w:suppressAutoHyphens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</w:pPr>
            <w:r w:rsidRPr="003D0EDD"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  <w:t>0,25</w:t>
            </w:r>
          </w:p>
        </w:tc>
      </w:tr>
      <w:tr w:rsidR="00E55FDA" w:rsidRPr="003D0EDD" w:rsidTr="001878B0">
        <w:tc>
          <w:tcPr>
            <w:tcW w:w="993" w:type="dxa"/>
          </w:tcPr>
          <w:p w:rsidR="00E55FDA" w:rsidRPr="003D0EDD" w:rsidRDefault="00E55FDA" w:rsidP="005E642F">
            <w:pPr>
              <w:suppressAutoHyphens/>
              <w:jc w:val="both"/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</w:pPr>
          </w:p>
        </w:tc>
        <w:tc>
          <w:tcPr>
            <w:tcW w:w="7796" w:type="dxa"/>
          </w:tcPr>
          <w:p w:rsidR="00566ECC" w:rsidRPr="006F531E" w:rsidRDefault="00D00CE2" w:rsidP="00566ECC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6F531E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Dẫn khí</w:t>
            </w:r>
            <w:r w:rsidR="00566ECC" w:rsidRPr="006F531E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CO</w:t>
            </w:r>
            <w:r w:rsidR="00566ECC" w:rsidRPr="006F531E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="00566ECC" w:rsidRPr="006F531E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dư vào ống nghiệm chứa 2 chất không tan thì một chất tan là BaCO</w:t>
            </w:r>
            <w:r w:rsidR="00566ECC" w:rsidRPr="006F531E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3</w:t>
            </w:r>
            <w:r w:rsidR="00566ECC" w:rsidRPr="006F531E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, chất còn lại không tan là BaSO</w:t>
            </w:r>
            <w:r w:rsidR="00566ECC" w:rsidRPr="006F531E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4</w:t>
            </w:r>
            <w:r w:rsidR="00566ECC" w:rsidRPr="006F531E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.</w:t>
            </w:r>
          </w:p>
          <w:p w:rsidR="00E55FDA" w:rsidRPr="003D0EDD" w:rsidRDefault="00566ECC" w:rsidP="00566ECC">
            <w:pPr>
              <w:jc w:val="both"/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</w:pPr>
            <w:r w:rsidRPr="003D0EDD">
              <w:rPr>
                <w:rFonts w:ascii="Times New Roman" w:hAnsi="Times New Roman" w:cs="Times New Roman"/>
                <w:sz w:val="24"/>
                <w:szCs w:val="24"/>
              </w:rPr>
              <w:t>BaCO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3D0EDD">
              <w:rPr>
                <w:rFonts w:ascii="Times New Roman" w:hAnsi="Times New Roman" w:cs="Times New Roman"/>
                <w:sz w:val="24"/>
                <w:szCs w:val="24"/>
              </w:rPr>
              <w:t xml:space="preserve">  + H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3D0EDD">
              <w:rPr>
                <w:rFonts w:ascii="Times New Roman" w:hAnsi="Times New Roman" w:cs="Times New Roman"/>
                <w:sz w:val="24"/>
                <w:szCs w:val="24"/>
              </w:rPr>
              <w:t>O  + CO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3D0EDD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Pr="003D0EDD">
              <w:rPr>
                <w:rFonts w:ascii="Times New Roman" w:hAnsi="Times New Roman" w:cs="Times New Roman"/>
                <w:sz w:val="24"/>
                <w:szCs w:val="24"/>
              </w:rPr>
              <w:sym w:font="Symbol" w:char="F0AE"/>
            </w:r>
            <w:r w:rsidRPr="003D0EDD">
              <w:rPr>
                <w:rFonts w:ascii="Times New Roman" w:hAnsi="Times New Roman" w:cs="Times New Roman"/>
                <w:sz w:val="24"/>
                <w:szCs w:val="24"/>
              </w:rPr>
              <w:t xml:space="preserve"> Ba(HCO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3D0EDD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850" w:type="dxa"/>
            <w:vAlign w:val="center"/>
          </w:tcPr>
          <w:p w:rsidR="00E55FDA" w:rsidRPr="003D0EDD" w:rsidRDefault="00E55FDA" w:rsidP="00E712CB">
            <w:pPr>
              <w:suppressAutoHyphens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</w:pPr>
            <w:r w:rsidRPr="003D0EDD"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  <w:t>0,25</w:t>
            </w:r>
          </w:p>
        </w:tc>
      </w:tr>
      <w:tr w:rsidR="00E55FDA" w:rsidRPr="003D0EDD" w:rsidTr="001878B0">
        <w:tc>
          <w:tcPr>
            <w:tcW w:w="993" w:type="dxa"/>
          </w:tcPr>
          <w:p w:rsidR="00E55FDA" w:rsidRPr="003D0EDD" w:rsidRDefault="00E55FDA" w:rsidP="005E642F">
            <w:pPr>
              <w:suppressAutoHyphens/>
              <w:jc w:val="both"/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</w:pPr>
          </w:p>
        </w:tc>
        <w:tc>
          <w:tcPr>
            <w:tcW w:w="7796" w:type="dxa"/>
          </w:tcPr>
          <w:p w:rsidR="00566ECC" w:rsidRPr="003D0EDD" w:rsidRDefault="00566ECC" w:rsidP="00566EC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D0EDD">
              <w:rPr>
                <w:rFonts w:ascii="Times New Roman" w:hAnsi="Times New Roman" w:cs="Times New Roman"/>
                <w:sz w:val="24"/>
                <w:szCs w:val="24"/>
              </w:rPr>
              <w:t>Lấy dung dịch Ba(HCO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3D0EDD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3D0EDD">
              <w:rPr>
                <w:rFonts w:ascii="Times New Roman" w:hAnsi="Times New Roman" w:cs="Times New Roman"/>
                <w:sz w:val="24"/>
                <w:szCs w:val="24"/>
              </w:rPr>
              <w:t xml:space="preserve"> cho tác dụng với 3 dung dịch muối K</w:t>
            </w:r>
            <w:r w:rsidR="00C97184" w:rsidRPr="003D0EDD">
              <w:rPr>
                <w:rFonts w:ascii="Times New Roman" w:hAnsi="Times New Roman" w:cs="Times New Roman"/>
                <w:sz w:val="24"/>
                <w:szCs w:val="24"/>
              </w:rPr>
              <w:t>Cl, (NH</w:t>
            </w:r>
            <w:r w:rsidR="00C97184"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="00C97184" w:rsidRPr="003D0EDD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3D0EDD">
              <w:rPr>
                <w:rFonts w:ascii="Times New Roman" w:hAnsi="Times New Roman" w:cs="Times New Roman"/>
                <w:sz w:val="24"/>
                <w:szCs w:val="24"/>
              </w:rPr>
              <w:t>CO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3D0EDD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="00C97184" w:rsidRPr="003D0EDD">
              <w:rPr>
                <w:rFonts w:ascii="Times New Roman" w:hAnsi="Times New Roman" w:cs="Times New Roman"/>
                <w:sz w:val="24"/>
                <w:szCs w:val="24"/>
              </w:rPr>
              <w:t>Na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3D0EDD">
              <w:rPr>
                <w:rFonts w:ascii="Times New Roman" w:hAnsi="Times New Roman" w:cs="Times New Roman"/>
                <w:sz w:val="24"/>
                <w:szCs w:val="24"/>
              </w:rPr>
              <w:t>SO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3D0EDD">
              <w:rPr>
                <w:rFonts w:ascii="Times New Roman" w:hAnsi="Times New Roman" w:cs="Times New Roman"/>
                <w:sz w:val="24"/>
                <w:szCs w:val="24"/>
              </w:rPr>
              <w:t>. Dung dịch không tạo kết tủa là K</w:t>
            </w:r>
            <w:r w:rsidR="00C97184" w:rsidRPr="003D0EDD">
              <w:rPr>
                <w:rFonts w:ascii="Times New Roman" w:hAnsi="Times New Roman" w:cs="Times New Roman"/>
                <w:sz w:val="24"/>
                <w:szCs w:val="24"/>
              </w:rPr>
              <w:t>Cl</w:t>
            </w:r>
            <w:r w:rsidRPr="003D0EDD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566ECC" w:rsidRPr="003D0EDD" w:rsidRDefault="00C97184" w:rsidP="00566EC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D0EDD">
              <w:rPr>
                <w:rFonts w:ascii="Times New Roman" w:hAnsi="Times New Roman" w:cs="Times New Roman"/>
                <w:sz w:val="24"/>
                <w:szCs w:val="24"/>
              </w:rPr>
              <w:t>(NH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3D0EDD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3D0EDD">
              <w:rPr>
                <w:rFonts w:ascii="Times New Roman" w:hAnsi="Times New Roman" w:cs="Times New Roman"/>
                <w:sz w:val="24"/>
                <w:szCs w:val="24"/>
              </w:rPr>
              <w:t>CO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="00566ECC" w:rsidRPr="003D0EDD">
              <w:rPr>
                <w:rFonts w:ascii="Times New Roman" w:hAnsi="Times New Roman" w:cs="Times New Roman"/>
                <w:sz w:val="24"/>
                <w:szCs w:val="24"/>
              </w:rPr>
              <w:t xml:space="preserve">  + Ba(HCO</w:t>
            </w:r>
            <w:r w:rsidR="00566ECC"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="00566ECC" w:rsidRPr="003D0EDD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="00566ECC"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="00566ECC" w:rsidRPr="003D0EDD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="00566ECC" w:rsidRPr="003D0EDD">
              <w:rPr>
                <w:rFonts w:ascii="Times New Roman" w:hAnsi="Times New Roman" w:cs="Times New Roman"/>
                <w:sz w:val="24"/>
                <w:szCs w:val="24"/>
              </w:rPr>
              <w:sym w:font="Symbol" w:char="F0AE"/>
            </w:r>
            <w:r w:rsidR="00566ECC" w:rsidRPr="003D0EDD">
              <w:rPr>
                <w:rFonts w:ascii="Times New Roman" w:hAnsi="Times New Roman" w:cs="Times New Roman"/>
                <w:sz w:val="24"/>
                <w:szCs w:val="24"/>
              </w:rPr>
              <w:t xml:space="preserve"> BaCO</w:t>
            </w:r>
            <w:r w:rsidR="00566ECC"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="00A81981" w:rsidRPr="003D0EDD">
              <w:rPr>
                <w:rFonts w:ascii="Times New Roman" w:hAnsi="Times New Roman" w:cs="Times New Roman"/>
                <w:sz w:val="24"/>
                <w:szCs w:val="24"/>
              </w:rPr>
              <w:t>↓</w:t>
            </w:r>
            <w:r w:rsidR="00566ECC" w:rsidRPr="003D0EDD">
              <w:rPr>
                <w:rFonts w:ascii="Times New Roman" w:hAnsi="Times New Roman" w:cs="Times New Roman"/>
                <w:sz w:val="24"/>
                <w:szCs w:val="24"/>
              </w:rPr>
              <w:t xml:space="preserve">  + 2</w:t>
            </w:r>
            <w:r w:rsidRPr="003D0EDD">
              <w:rPr>
                <w:rFonts w:ascii="Times New Roman" w:hAnsi="Times New Roman" w:cs="Times New Roman"/>
                <w:sz w:val="24"/>
                <w:szCs w:val="24"/>
              </w:rPr>
              <w:t>NH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="00566ECC" w:rsidRPr="003D0EDD">
              <w:rPr>
                <w:rFonts w:ascii="Times New Roman" w:hAnsi="Times New Roman" w:cs="Times New Roman"/>
                <w:sz w:val="24"/>
                <w:szCs w:val="24"/>
              </w:rPr>
              <w:t>HCO</w:t>
            </w:r>
            <w:r w:rsidR="00566ECC"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="00566ECC" w:rsidRPr="003D0ED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E55FDA" w:rsidRPr="003D0EDD" w:rsidRDefault="00C97184" w:rsidP="00566EC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D0EDD">
              <w:rPr>
                <w:rFonts w:ascii="Times New Roman" w:hAnsi="Times New Roman" w:cs="Times New Roman"/>
                <w:sz w:val="24"/>
                <w:szCs w:val="24"/>
              </w:rPr>
              <w:t>Na</w:t>
            </w:r>
            <w:r w:rsidR="00566ECC"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="00566ECC" w:rsidRPr="003D0EDD">
              <w:rPr>
                <w:rFonts w:ascii="Times New Roman" w:hAnsi="Times New Roman" w:cs="Times New Roman"/>
                <w:sz w:val="24"/>
                <w:szCs w:val="24"/>
              </w:rPr>
              <w:t>SO</w:t>
            </w:r>
            <w:r w:rsidR="00566ECC"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="00566ECC" w:rsidRPr="003D0EDD">
              <w:rPr>
                <w:rFonts w:ascii="Times New Roman" w:hAnsi="Times New Roman" w:cs="Times New Roman"/>
                <w:sz w:val="24"/>
                <w:szCs w:val="24"/>
              </w:rPr>
              <w:t xml:space="preserve">  + Ba(HCO</w:t>
            </w:r>
            <w:r w:rsidR="00566ECC"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="00566ECC" w:rsidRPr="003D0EDD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="00566ECC"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="00566ECC" w:rsidRPr="003D0EDD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="00566ECC" w:rsidRPr="003D0EDD">
              <w:rPr>
                <w:rFonts w:ascii="Times New Roman" w:hAnsi="Times New Roman" w:cs="Times New Roman"/>
                <w:sz w:val="24"/>
                <w:szCs w:val="24"/>
              </w:rPr>
              <w:sym w:font="Symbol" w:char="F0AE"/>
            </w:r>
            <w:r w:rsidR="00566ECC" w:rsidRPr="003D0EDD">
              <w:rPr>
                <w:rFonts w:ascii="Times New Roman" w:hAnsi="Times New Roman" w:cs="Times New Roman"/>
                <w:sz w:val="24"/>
                <w:szCs w:val="24"/>
              </w:rPr>
              <w:t xml:space="preserve"> BaSO</w:t>
            </w:r>
            <w:r w:rsidR="00566ECC"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="00A81981" w:rsidRPr="003D0EDD">
              <w:rPr>
                <w:rFonts w:ascii="Times New Roman" w:hAnsi="Times New Roman" w:cs="Times New Roman"/>
                <w:sz w:val="24"/>
                <w:szCs w:val="24"/>
              </w:rPr>
              <w:t>↓</w:t>
            </w:r>
            <w:r w:rsidRPr="003D0EDD">
              <w:rPr>
                <w:rFonts w:ascii="Times New Roman" w:hAnsi="Times New Roman" w:cs="Times New Roman"/>
                <w:sz w:val="24"/>
                <w:szCs w:val="24"/>
              </w:rPr>
              <w:t xml:space="preserve">  + 2NaH</w:t>
            </w:r>
            <w:r w:rsidR="00566ECC" w:rsidRPr="003D0EDD">
              <w:rPr>
                <w:rFonts w:ascii="Times New Roman" w:hAnsi="Times New Roman" w:cs="Times New Roman"/>
                <w:sz w:val="24"/>
                <w:szCs w:val="24"/>
              </w:rPr>
              <w:t>CO</w:t>
            </w:r>
            <w:r w:rsidR="00566ECC"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="00566ECC" w:rsidRPr="003D0ED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850" w:type="dxa"/>
            <w:vAlign w:val="center"/>
          </w:tcPr>
          <w:p w:rsidR="00E55FDA" w:rsidRPr="003D0EDD" w:rsidRDefault="00E55FDA" w:rsidP="00E712CB">
            <w:pPr>
              <w:suppressAutoHyphens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</w:pPr>
            <w:r w:rsidRPr="003D0EDD"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  <w:t>0,25</w:t>
            </w:r>
          </w:p>
        </w:tc>
      </w:tr>
      <w:tr w:rsidR="00E55FDA" w:rsidRPr="003D0EDD" w:rsidTr="001878B0">
        <w:tc>
          <w:tcPr>
            <w:tcW w:w="993" w:type="dxa"/>
          </w:tcPr>
          <w:p w:rsidR="00E55FDA" w:rsidRPr="003D0EDD" w:rsidRDefault="00E55FDA" w:rsidP="005E642F">
            <w:pPr>
              <w:suppressAutoHyphens/>
              <w:jc w:val="both"/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</w:pPr>
          </w:p>
        </w:tc>
        <w:tc>
          <w:tcPr>
            <w:tcW w:w="7796" w:type="dxa"/>
          </w:tcPr>
          <w:p w:rsidR="00566ECC" w:rsidRPr="006F531E" w:rsidRDefault="00D00CE2" w:rsidP="00566ECC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6F531E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Dẫn khí</w:t>
            </w:r>
            <w:r w:rsidR="00566ECC" w:rsidRPr="006F531E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CO</w:t>
            </w:r>
            <w:r w:rsidR="00566ECC" w:rsidRPr="006F531E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="00566ECC" w:rsidRPr="006F531E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dư vào ống nghiệm chứa 2 chất không tan (kết tủa) thì một chất tan là BaCO</w:t>
            </w:r>
            <w:r w:rsidR="00566ECC" w:rsidRPr="006F531E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3</w:t>
            </w:r>
            <w:r w:rsidR="00566ECC" w:rsidRPr="006F531E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, suy ra chất rắn ban đầu là </w:t>
            </w:r>
            <w:r w:rsidR="00C97184" w:rsidRPr="006F531E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(NH</w:t>
            </w:r>
            <w:r w:rsidR="00C97184" w:rsidRPr="006F531E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4</w:t>
            </w:r>
            <w:r w:rsidR="00C97184" w:rsidRPr="006F531E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)</w:t>
            </w:r>
            <w:r w:rsidR="00C97184" w:rsidRPr="006F531E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="00C97184" w:rsidRPr="006F531E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CO</w:t>
            </w:r>
            <w:r w:rsidR="00C97184" w:rsidRPr="006F531E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3</w:t>
            </w:r>
            <w:r w:rsidR="00566ECC" w:rsidRPr="006F531E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, chất còn lại không tan là </w:t>
            </w:r>
            <w:r w:rsidR="00F10F75" w:rsidRPr="006F531E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BaSO</w:t>
            </w:r>
            <w:r w:rsidR="00F10F75" w:rsidRPr="006F531E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4</w:t>
            </w:r>
            <w:r w:rsidR="00F10F75" w:rsidRPr="006F531E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, suy ra chất ban đầu là </w:t>
            </w:r>
            <w:r w:rsidR="00C97184" w:rsidRPr="006F531E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Na</w:t>
            </w:r>
            <w:r w:rsidR="00566ECC" w:rsidRPr="006F531E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="00566ECC" w:rsidRPr="006F531E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SO</w:t>
            </w:r>
            <w:r w:rsidR="00566ECC" w:rsidRPr="006F531E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4</w:t>
            </w:r>
            <w:r w:rsidR="00566ECC" w:rsidRPr="006F531E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.</w:t>
            </w:r>
          </w:p>
          <w:p w:rsidR="00E55FDA" w:rsidRPr="003D0EDD" w:rsidRDefault="00566ECC" w:rsidP="00566EC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D0EDD">
              <w:rPr>
                <w:rFonts w:ascii="Times New Roman" w:hAnsi="Times New Roman" w:cs="Times New Roman"/>
                <w:sz w:val="24"/>
                <w:szCs w:val="24"/>
              </w:rPr>
              <w:t>BaCO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3D0EDD">
              <w:rPr>
                <w:rFonts w:ascii="Times New Roman" w:hAnsi="Times New Roman" w:cs="Times New Roman"/>
                <w:sz w:val="24"/>
                <w:szCs w:val="24"/>
              </w:rPr>
              <w:t xml:space="preserve">  + H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3D0EDD">
              <w:rPr>
                <w:rFonts w:ascii="Times New Roman" w:hAnsi="Times New Roman" w:cs="Times New Roman"/>
                <w:sz w:val="24"/>
                <w:szCs w:val="24"/>
              </w:rPr>
              <w:t>O  + CO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3D0EDD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Pr="003D0EDD">
              <w:rPr>
                <w:rFonts w:ascii="Times New Roman" w:hAnsi="Times New Roman" w:cs="Times New Roman"/>
                <w:sz w:val="24"/>
                <w:szCs w:val="24"/>
              </w:rPr>
              <w:sym w:font="Symbol" w:char="F0AE"/>
            </w:r>
            <w:r w:rsidRPr="003D0EDD">
              <w:rPr>
                <w:rFonts w:ascii="Times New Roman" w:hAnsi="Times New Roman" w:cs="Times New Roman"/>
                <w:sz w:val="24"/>
                <w:szCs w:val="24"/>
              </w:rPr>
              <w:t xml:space="preserve"> Ba(HCO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3D0EDD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850" w:type="dxa"/>
            <w:vAlign w:val="center"/>
          </w:tcPr>
          <w:p w:rsidR="00E55FDA" w:rsidRPr="003D0EDD" w:rsidRDefault="00E55FDA" w:rsidP="00E712CB">
            <w:pPr>
              <w:suppressAutoHyphens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</w:pPr>
            <w:r w:rsidRPr="003D0EDD"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  <w:t>0,25</w:t>
            </w:r>
          </w:p>
        </w:tc>
      </w:tr>
      <w:tr w:rsidR="00E55FDA" w:rsidRPr="003D0EDD" w:rsidTr="001878B0">
        <w:tc>
          <w:tcPr>
            <w:tcW w:w="993" w:type="dxa"/>
            <w:vAlign w:val="center"/>
          </w:tcPr>
          <w:p w:rsidR="00E55FDA" w:rsidRPr="003D0EDD" w:rsidRDefault="00E55FDA" w:rsidP="00E55FDA">
            <w:pPr>
              <w:suppressAutoHyphens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</w:pPr>
            <w:r w:rsidRPr="003D0EDD"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  <w:t>2.2</w:t>
            </w:r>
          </w:p>
        </w:tc>
        <w:tc>
          <w:tcPr>
            <w:tcW w:w="7796" w:type="dxa"/>
          </w:tcPr>
          <w:p w:rsidR="00E55FDA" w:rsidRPr="003D0EDD" w:rsidRDefault="005D502B" w:rsidP="00A3009D">
            <w:pPr>
              <w:tabs>
                <w:tab w:val="left" w:pos="404"/>
              </w:tabs>
              <w:jc w:val="both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  <w:r w:rsidRPr="003D0EDD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  <w:t>Cho hỗn hợp X gồm Al, Al</w:t>
            </w:r>
            <w:r w:rsidRPr="003D0EDD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vertAlign w:val="subscript"/>
              </w:rPr>
              <w:t>2</w:t>
            </w:r>
            <w:r w:rsidRPr="003D0EDD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  <w:t>O</w:t>
            </w:r>
            <w:r w:rsidRPr="003D0EDD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vertAlign w:val="subscript"/>
              </w:rPr>
              <w:t>3</w:t>
            </w:r>
            <w:r w:rsidRPr="003D0EDD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  <w:t>, Fe, Fe</w:t>
            </w:r>
            <w:r w:rsidRPr="003D0EDD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vertAlign w:val="subscript"/>
              </w:rPr>
              <w:t>2</w:t>
            </w:r>
            <w:r w:rsidRPr="003D0EDD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  <w:t>O</w:t>
            </w:r>
            <w:r w:rsidRPr="003D0EDD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vertAlign w:val="subscript"/>
              </w:rPr>
              <w:t>3</w:t>
            </w:r>
            <w:r w:rsidRPr="003D0EDD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  <w:t>. Bằng phương pháp hóa học, hãy trình bày cách</w:t>
            </w:r>
            <w:r w:rsidRPr="003D0EDD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  <w:vertAlign w:val="subscript"/>
              </w:rPr>
              <w:t xml:space="preserve"> </w:t>
            </w:r>
            <w:r w:rsidRPr="003D0EDD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  <w:t>tách các chất ra khỏi hỗn hợp mà không làm thay đổi khối lượng của mỗi chất và viết các phương trình phản ứng xảy ra.</w:t>
            </w:r>
          </w:p>
        </w:tc>
        <w:tc>
          <w:tcPr>
            <w:tcW w:w="850" w:type="dxa"/>
            <w:vAlign w:val="center"/>
          </w:tcPr>
          <w:p w:rsidR="00E55FDA" w:rsidRPr="003D0EDD" w:rsidRDefault="00E55FDA" w:rsidP="00E712CB">
            <w:pPr>
              <w:suppressAutoHyphens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</w:pPr>
            <w:r w:rsidRPr="003D0EDD"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  <w:t>1,0</w:t>
            </w:r>
          </w:p>
        </w:tc>
      </w:tr>
      <w:tr w:rsidR="00E55FDA" w:rsidRPr="003D0EDD" w:rsidTr="001878B0">
        <w:tc>
          <w:tcPr>
            <w:tcW w:w="993" w:type="dxa"/>
          </w:tcPr>
          <w:p w:rsidR="00E55FDA" w:rsidRPr="003D0EDD" w:rsidRDefault="00E55FDA" w:rsidP="005E642F">
            <w:pPr>
              <w:suppressAutoHyphens/>
              <w:jc w:val="both"/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</w:pPr>
          </w:p>
        </w:tc>
        <w:tc>
          <w:tcPr>
            <w:tcW w:w="7796" w:type="dxa"/>
          </w:tcPr>
          <w:p w:rsidR="00E55FDA" w:rsidRPr="006F531E" w:rsidRDefault="00E55FDA" w:rsidP="00E712CB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pt-BR"/>
              </w:rPr>
            </w:pPr>
            <w:r w:rsidRPr="006F531E">
              <w:rPr>
                <w:rFonts w:ascii="Times New Roman" w:hAnsi="Times New Roman" w:cs="Times New Roman"/>
                <w:color w:val="000000"/>
                <w:sz w:val="24"/>
                <w:szCs w:val="24"/>
                <w:lang w:val="pt-BR"/>
              </w:rPr>
              <w:t xml:space="preserve">Cho hỗn hợp chất rắn tác dụng với khí clo dư ở nhiệt độ cao, thu được hỗn hợp </w:t>
            </w:r>
            <w:r w:rsidR="00566ECC" w:rsidRPr="006F531E">
              <w:rPr>
                <w:rFonts w:ascii="Times New Roman" w:hAnsi="Times New Roman" w:cs="Times New Roman"/>
                <w:color w:val="000000"/>
                <w:sz w:val="24"/>
                <w:szCs w:val="24"/>
                <w:lang w:val="pt-BR"/>
              </w:rPr>
              <w:t>FeCl</w:t>
            </w:r>
            <w:r w:rsidR="00566ECC" w:rsidRPr="006F531E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  <w:lang w:val="pt-BR"/>
              </w:rPr>
              <w:t>3</w:t>
            </w:r>
            <w:r w:rsidR="00566ECC" w:rsidRPr="006F531E">
              <w:rPr>
                <w:rFonts w:ascii="Times New Roman" w:hAnsi="Times New Roman" w:cs="Times New Roman"/>
                <w:color w:val="000000"/>
                <w:sz w:val="24"/>
                <w:szCs w:val="24"/>
                <w:lang w:val="pt-BR"/>
              </w:rPr>
              <w:t>, Al</w:t>
            </w:r>
            <w:r w:rsidRPr="006F531E">
              <w:rPr>
                <w:rFonts w:ascii="Times New Roman" w:hAnsi="Times New Roman" w:cs="Times New Roman"/>
                <w:color w:val="000000"/>
                <w:sz w:val="24"/>
                <w:szCs w:val="24"/>
                <w:lang w:val="pt-BR"/>
              </w:rPr>
              <w:t>Cl</w:t>
            </w:r>
            <w:r w:rsidR="00566ECC" w:rsidRPr="006F531E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  <w:lang w:val="pt-BR"/>
              </w:rPr>
              <w:t>3</w:t>
            </w:r>
            <w:r w:rsidRPr="006F531E">
              <w:rPr>
                <w:rFonts w:ascii="Times New Roman" w:hAnsi="Times New Roman" w:cs="Times New Roman"/>
                <w:color w:val="000000"/>
                <w:sz w:val="24"/>
                <w:szCs w:val="24"/>
                <w:lang w:val="pt-BR"/>
              </w:rPr>
              <w:t xml:space="preserve">, </w:t>
            </w:r>
            <w:r w:rsidR="00566ECC" w:rsidRPr="006F531E">
              <w:rPr>
                <w:rFonts w:ascii="Times New Roman" w:hAnsi="Times New Roman" w:cs="Times New Roman"/>
                <w:color w:val="000000"/>
                <w:sz w:val="24"/>
                <w:szCs w:val="24"/>
                <w:lang w:val="pt-BR"/>
              </w:rPr>
              <w:t>Al</w:t>
            </w:r>
            <w:r w:rsidR="00566ECC" w:rsidRPr="006F531E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  <w:lang w:val="pt-BR"/>
              </w:rPr>
              <w:t>2</w:t>
            </w:r>
            <w:r w:rsidR="00566ECC" w:rsidRPr="006F531E">
              <w:rPr>
                <w:rFonts w:ascii="Times New Roman" w:hAnsi="Times New Roman" w:cs="Times New Roman"/>
                <w:color w:val="000000"/>
                <w:sz w:val="24"/>
                <w:szCs w:val="24"/>
                <w:lang w:val="pt-BR"/>
              </w:rPr>
              <w:t>O</w:t>
            </w:r>
            <w:r w:rsidR="00566ECC" w:rsidRPr="006F531E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  <w:lang w:val="pt-BR"/>
              </w:rPr>
              <w:t>3</w:t>
            </w:r>
            <w:r w:rsidRPr="006F531E">
              <w:rPr>
                <w:rFonts w:ascii="Times New Roman" w:hAnsi="Times New Roman" w:cs="Times New Roman"/>
                <w:color w:val="000000"/>
                <w:sz w:val="24"/>
                <w:szCs w:val="24"/>
                <w:lang w:val="pt-BR"/>
              </w:rPr>
              <w:t>, Fe</w:t>
            </w:r>
            <w:r w:rsidRPr="006F531E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  <w:lang w:val="pt-BR"/>
              </w:rPr>
              <w:t>2</w:t>
            </w:r>
            <w:r w:rsidRPr="006F531E">
              <w:rPr>
                <w:rFonts w:ascii="Times New Roman" w:hAnsi="Times New Roman" w:cs="Times New Roman"/>
                <w:color w:val="000000"/>
                <w:sz w:val="24"/>
                <w:szCs w:val="24"/>
                <w:lang w:val="pt-BR"/>
              </w:rPr>
              <w:t>O</w:t>
            </w:r>
            <w:r w:rsidRPr="006F531E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  <w:lang w:val="pt-BR"/>
              </w:rPr>
              <w:t>3</w:t>
            </w:r>
            <w:r w:rsidRPr="006F531E">
              <w:rPr>
                <w:rFonts w:ascii="Times New Roman" w:hAnsi="Times New Roman" w:cs="Times New Roman"/>
                <w:color w:val="000000"/>
                <w:sz w:val="24"/>
                <w:szCs w:val="24"/>
                <w:lang w:val="pt-BR"/>
              </w:rPr>
              <w:t xml:space="preserve">. Hòa tan vào nước, đem lọc tách ta thu được phần nước lọc chứa </w:t>
            </w:r>
            <w:r w:rsidR="00566ECC" w:rsidRPr="006F531E">
              <w:rPr>
                <w:rFonts w:ascii="Times New Roman" w:hAnsi="Times New Roman" w:cs="Times New Roman"/>
                <w:color w:val="000000"/>
                <w:sz w:val="24"/>
                <w:szCs w:val="24"/>
                <w:lang w:val="pt-BR"/>
              </w:rPr>
              <w:t>Al</w:t>
            </w:r>
            <w:r w:rsidRPr="006F531E">
              <w:rPr>
                <w:rFonts w:ascii="Times New Roman" w:hAnsi="Times New Roman" w:cs="Times New Roman"/>
                <w:color w:val="000000"/>
                <w:sz w:val="24"/>
                <w:szCs w:val="24"/>
                <w:lang w:val="pt-BR"/>
              </w:rPr>
              <w:t>Cl</w:t>
            </w:r>
            <w:r w:rsidR="00566ECC" w:rsidRPr="006F531E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  <w:lang w:val="pt-BR"/>
              </w:rPr>
              <w:t>3</w:t>
            </w:r>
            <w:r w:rsidRPr="006F531E">
              <w:rPr>
                <w:rFonts w:ascii="Times New Roman" w:hAnsi="Times New Roman" w:cs="Times New Roman"/>
                <w:color w:val="000000"/>
                <w:sz w:val="24"/>
                <w:szCs w:val="24"/>
                <w:lang w:val="pt-BR"/>
              </w:rPr>
              <w:t xml:space="preserve">, </w:t>
            </w:r>
            <w:r w:rsidR="00566ECC" w:rsidRPr="006F531E">
              <w:rPr>
                <w:rFonts w:ascii="Times New Roman" w:hAnsi="Times New Roman" w:cs="Times New Roman"/>
                <w:color w:val="000000"/>
                <w:sz w:val="24"/>
                <w:szCs w:val="24"/>
                <w:lang w:val="pt-BR"/>
              </w:rPr>
              <w:t>Fe</w:t>
            </w:r>
            <w:r w:rsidRPr="006F531E">
              <w:rPr>
                <w:rFonts w:ascii="Times New Roman" w:hAnsi="Times New Roman" w:cs="Times New Roman"/>
                <w:color w:val="000000"/>
                <w:sz w:val="24"/>
                <w:szCs w:val="24"/>
                <w:lang w:val="pt-BR"/>
              </w:rPr>
              <w:t>Cl</w:t>
            </w:r>
            <w:r w:rsidR="00566ECC" w:rsidRPr="006F531E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  <w:lang w:val="pt-BR"/>
              </w:rPr>
              <w:t>3</w:t>
            </w:r>
            <w:r w:rsidRPr="006F531E">
              <w:rPr>
                <w:rFonts w:ascii="Times New Roman" w:hAnsi="Times New Roman" w:cs="Times New Roman"/>
                <w:color w:val="000000"/>
                <w:sz w:val="24"/>
                <w:szCs w:val="24"/>
                <w:lang w:val="pt-BR"/>
              </w:rPr>
              <w:t xml:space="preserve"> và hỗn hợp chất rắn </w:t>
            </w:r>
            <w:r w:rsidR="00566ECC" w:rsidRPr="006F531E">
              <w:rPr>
                <w:rFonts w:ascii="Times New Roman" w:hAnsi="Times New Roman" w:cs="Times New Roman"/>
                <w:color w:val="000000"/>
                <w:sz w:val="24"/>
                <w:szCs w:val="24"/>
                <w:lang w:val="pt-BR"/>
              </w:rPr>
              <w:t>Al</w:t>
            </w:r>
            <w:r w:rsidR="00566ECC" w:rsidRPr="006F531E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  <w:lang w:val="pt-BR"/>
              </w:rPr>
              <w:t>2</w:t>
            </w:r>
            <w:r w:rsidR="00566ECC" w:rsidRPr="006F531E">
              <w:rPr>
                <w:rFonts w:ascii="Times New Roman" w:hAnsi="Times New Roman" w:cs="Times New Roman"/>
                <w:color w:val="000000"/>
                <w:sz w:val="24"/>
                <w:szCs w:val="24"/>
                <w:lang w:val="pt-BR"/>
              </w:rPr>
              <w:t>O</w:t>
            </w:r>
            <w:r w:rsidR="00566ECC" w:rsidRPr="006F531E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  <w:lang w:val="pt-BR"/>
              </w:rPr>
              <w:t>3</w:t>
            </w:r>
            <w:r w:rsidR="00566ECC" w:rsidRPr="006F531E">
              <w:rPr>
                <w:rFonts w:ascii="Times New Roman" w:hAnsi="Times New Roman" w:cs="Times New Roman"/>
                <w:color w:val="000000"/>
                <w:sz w:val="24"/>
                <w:szCs w:val="24"/>
                <w:lang w:val="pt-BR"/>
              </w:rPr>
              <w:t>, Fe</w:t>
            </w:r>
            <w:r w:rsidR="00566ECC" w:rsidRPr="006F531E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  <w:lang w:val="pt-BR"/>
              </w:rPr>
              <w:t>2</w:t>
            </w:r>
            <w:r w:rsidR="00566ECC" w:rsidRPr="006F531E">
              <w:rPr>
                <w:rFonts w:ascii="Times New Roman" w:hAnsi="Times New Roman" w:cs="Times New Roman"/>
                <w:color w:val="000000"/>
                <w:sz w:val="24"/>
                <w:szCs w:val="24"/>
                <w:lang w:val="pt-BR"/>
              </w:rPr>
              <w:t>O</w:t>
            </w:r>
            <w:r w:rsidR="00566ECC" w:rsidRPr="006F531E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  <w:lang w:val="pt-BR"/>
              </w:rPr>
              <w:t>3</w:t>
            </w:r>
            <w:r w:rsidRPr="006F531E">
              <w:rPr>
                <w:rFonts w:ascii="Times New Roman" w:hAnsi="Times New Roman" w:cs="Times New Roman"/>
                <w:color w:val="000000"/>
                <w:sz w:val="24"/>
                <w:szCs w:val="24"/>
                <w:lang w:val="pt-BR"/>
              </w:rPr>
              <w:t>.</w:t>
            </w:r>
            <w:r w:rsidRPr="006F531E">
              <w:rPr>
                <w:rFonts w:ascii="Times New Roman" w:hAnsi="Times New Roman" w:cs="Times New Roman"/>
                <w:color w:val="000000"/>
                <w:sz w:val="24"/>
                <w:szCs w:val="24"/>
                <w:lang w:val="pt-BR"/>
              </w:rPr>
              <w:tab/>
            </w:r>
          </w:p>
          <w:p w:rsidR="00566ECC" w:rsidRPr="003D0EDD" w:rsidRDefault="00566ECC" w:rsidP="00E712CB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</w:pP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2Al + </w:t>
            </w:r>
            <w:r w:rsidR="00683905"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Cl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3D0EDD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</w:rPr>
              <w:object w:dxaOrig="680" w:dyaOrig="360">
                <v:shape id="_x0000_i1063" type="#_x0000_t75" style="width:33.75pt;height:18pt" o:ole="">
                  <v:imagedata r:id="rId49" o:title=""/>
                </v:shape>
                <o:OLEObject Type="Embed" ProgID="Equation.3" ShapeID="_x0000_i1063" DrawAspect="Content" ObjectID="_1707938724" r:id="rId53"/>
              </w:objec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2AlCl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3</w:t>
            </w:r>
          </w:p>
          <w:p w:rsidR="00393E83" w:rsidRPr="003D0EDD" w:rsidRDefault="00566ECC" w:rsidP="00683905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</w:pP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Fe</w:t>
            </w:r>
            <w:r w:rsidR="00E55FDA"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+ </w:t>
            </w:r>
            <w:r w:rsidR="00683905"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</w:t>
            </w:r>
            <w:r w:rsidR="00E55FDA"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Cl</w:t>
            </w:r>
            <w:r w:rsidR="00E55FDA" w:rsidRPr="003D0EDD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="00E55FDA"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="00E55FDA" w:rsidRPr="003D0EDD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</w:rPr>
              <w:object w:dxaOrig="680" w:dyaOrig="360">
                <v:shape id="_x0000_i1064" type="#_x0000_t75" style="width:33.75pt;height:18pt" o:ole="">
                  <v:imagedata r:id="rId49" o:title=""/>
                </v:shape>
                <o:OLEObject Type="Embed" ProgID="Equation.3" ShapeID="_x0000_i1064" DrawAspect="Content" ObjectID="_1707938725" r:id="rId54"/>
              </w:object>
            </w:r>
            <w:r w:rsidR="00E55FDA"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2FeCl</w:t>
            </w:r>
            <w:r w:rsidR="00E55FDA" w:rsidRPr="003D0EDD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3</w:t>
            </w:r>
          </w:p>
          <w:p w:rsidR="00683905" w:rsidRPr="003D0EDD" w:rsidRDefault="00683905" w:rsidP="00683905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 Cho dung dịch NaOH dư vào hỗn hợp chất rắn Al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O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3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, Fe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O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3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thu được chất rắn Fe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O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3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và dung dịch nước lọc chứa NaAlO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, NaOH. </w:t>
            </w:r>
          </w:p>
          <w:p w:rsidR="00683905" w:rsidRPr="003D0EDD" w:rsidRDefault="00683905" w:rsidP="00683905">
            <w:pPr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</w:pP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Al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O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3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+ 2NaOH </w:t>
            </w:r>
            <w:r w:rsidRPr="003D0EDD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</w:rPr>
              <w:object w:dxaOrig="300" w:dyaOrig="220">
                <v:shape id="_x0000_i1065" type="#_x0000_t75" style="width:15pt;height:11.25pt" o:ole="">
                  <v:imagedata r:id="rId55" o:title=""/>
                </v:shape>
                <o:OLEObject Type="Embed" ProgID="Equation.3" ShapeID="_x0000_i1065" DrawAspect="Content" ObjectID="_1707938726" r:id="rId56"/>
              </w:objec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2NaAlO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+ H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O.</w:t>
            </w:r>
          </w:p>
        </w:tc>
        <w:tc>
          <w:tcPr>
            <w:tcW w:w="850" w:type="dxa"/>
            <w:vAlign w:val="center"/>
          </w:tcPr>
          <w:p w:rsidR="00E55FDA" w:rsidRPr="003D0EDD" w:rsidRDefault="00E55FDA" w:rsidP="00E712CB">
            <w:pPr>
              <w:suppressAutoHyphens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</w:pPr>
            <w:r w:rsidRPr="003D0EDD"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  <w:t>0,25</w:t>
            </w:r>
          </w:p>
        </w:tc>
      </w:tr>
      <w:tr w:rsidR="00E55FDA" w:rsidRPr="003D0EDD" w:rsidTr="001878B0">
        <w:tc>
          <w:tcPr>
            <w:tcW w:w="993" w:type="dxa"/>
          </w:tcPr>
          <w:p w:rsidR="00E55FDA" w:rsidRPr="003D0EDD" w:rsidRDefault="00E55FDA" w:rsidP="005E642F">
            <w:pPr>
              <w:suppressAutoHyphens/>
              <w:jc w:val="both"/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</w:pPr>
          </w:p>
        </w:tc>
        <w:tc>
          <w:tcPr>
            <w:tcW w:w="7796" w:type="dxa"/>
          </w:tcPr>
          <w:p w:rsidR="00683905" w:rsidRPr="006F531E" w:rsidRDefault="00683905" w:rsidP="00683905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pt-BR"/>
              </w:rPr>
            </w:pPr>
            <w:r w:rsidRPr="006F531E">
              <w:rPr>
                <w:rFonts w:ascii="Times New Roman" w:hAnsi="Times New Roman" w:cs="Times New Roman"/>
                <w:color w:val="000000"/>
                <w:sz w:val="24"/>
                <w:szCs w:val="24"/>
                <w:lang w:val="pt-BR"/>
              </w:rPr>
              <w:t>- Sục khí CO</w:t>
            </w:r>
            <w:r w:rsidRPr="006F531E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  <w:lang w:val="pt-BR"/>
              </w:rPr>
              <w:t>2</w:t>
            </w:r>
            <w:r w:rsidRPr="006F531E">
              <w:rPr>
                <w:rFonts w:ascii="Times New Roman" w:hAnsi="Times New Roman" w:cs="Times New Roman"/>
                <w:color w:val="000000"/>
                <w:sz w:val="24"/>
                <w:szCs w:val="24"/>
                <w:lang w:val="pt-BR"/>
              </w:rPr>
              <w:t xml:space="preserve"> dư vào dung dịch chứa NaAlO</w:t>
            </w:r>
            <w:r w:rsidRPr="006F531E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  <w:lang w:val="pt-BR"/>
              </w:rPr>
              <w:t>2</w:t>
            </w:r>
            <w:r w:rsidRPr="006F531E">
              <w:rPr>
                <w:rFonts w:ascii="Times New Roman" w:hAnsi="Times New Roman" w:cs="Times New Roman"/>
                <w:color w:val="000000"/>
                <w:sz w:val="24"/>
                <w:szCs w:val="24"/>
                <w:lang w:val="pt-BR"/>
              </w:rPr>
              <w:t>, NaOH, lọc thu lấy kết tủa Al(OH)</w:t>
            </w:r>
            <w:r w:rsidRPr="006F531E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  <w:lang w:val="pt-BR"/>
              </w:rPr>
              <w:t>3</w:t>
            </w:r>
            <w:r w:rsidRPr="006F531E">
              <w:rPr>
                <w:rFonts w:ascii="Times New Roman" w:hAnsi="Times New Roman" w:cs="Times New Roman"/>
                <w:color w:val="000000"/>
                <w:sz w:val="24"/>
                <w:szCs w:val="24"/>
                <w:lang w:val="pt-BR"/>
              </w:rPr>
              <w:t>, nung Al(OH)</w:t>
            </w:r>
            <w:r w:rsidRPr="006F531E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  <w:lang w:val="pt-BR"/>
              </w:rPr>
              <w:t>3</w:t>
            </w:r>
            <w:r w:rsidRPr="006F531E">
              <w:rPr>
                <w:rFonts w:ascii="Times New Roman" w:hAnsi="Times New Roman" w:cs="Times New Roman"/>
                <w:color w:val="000000"/>
                <w:sz w:val="24"/>
                <w:szCs w:val="24"/>
                <w:lang w:val="pt-BR"/>
              </w:rPr>
              <w:t xml:space="preserve"> đến khối lượng không đổi thu được Al</w:t>
            </w:r>
            <w:r w:rsidRPr="006F531E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  <w:lang w:val="pt-BR"/>
              </w:rPr>
              <w:t>2</w:t>
            </w:r>
            <w:r w:rsidRPr="006F531E">
              <w:rPr>
                <w:rFonts w:ascii="Times New Roman" w:hAnsi="Times New Roman" w:cs="Times New Roman"/>
                <w:color w:val="000000"/>
                <w:sz w:val="24"/>
                <w:szCs w:val="24"/>
                <w:lang w:val="pt-BR"/>
              </w:rPr>
              <w:t>O</w:t>
            </w:r>
            <w:r w:rsidRPr="006F531E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  <w:lang w:val="pt-BR"/>
              </w:rPr>
              <w:t>3</w:t>
            </w:r>
            <w:r w:rsidRPr="006F531E">
              <w:rPr>
                <w:rFonts w:ascii="Times New Roman" w:hAnsi="Times New Roman" w:cs="Times New Roman"/>
                <w:color w:val="000000"/>
                <w:sz w:val="24"/>
                <w:szCs w:val="24"/>
                <w:lang w:val="pt-BR"/>
              </w:rPr>
              <w:t>.</w:t>
            </w:r>
          </w:p>
          <w:p w:rsidR="00683905" w:rsidRPr="003D0EDD" w:rsidRDefault="00683905" w:rsidP="00683905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CO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+ NaOH </w:t>
            </w:r>
            <w:r w:rsidRPr="003D0EDD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</w:rPr>
              <w:object w:dxaOrig="300" w:dyaOrig="220">
                <v:shape id="_x0000_i1066" type="#_x0000_t75" style="width:15pt;height:11.25pt" o:ole="">
                  <v:imagedata r:id="rId55" o:title=""/>
                </v:shape>
                <o:OLEObject Type="Embed" ProgID="Equation.3" ShapeID="_x0000_i1066" DrawAspect="Content" ObjectID="_1707938727" r:id="rId57"/>
              </w:objec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NaHCO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3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+ H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O</w:t>
            </w:r>
          </w:p>
          <w:p w:rsidR="00683905" w:rsidRPr="003D0EDD" w:rsidRDefault="00683905" w:rsidP="00683905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CO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+ NaAlO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+ 2H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O </w:t>
            </w:r>
            <w:r w:rsidRPr="003D0EDD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</w:rPr>
              <w:object w:dxaOrig="300" w:dyaOrig="220">
                <v:shape id="_x0000_i1067" type="#_x0000_t75" style="width:15pt;height:11.25pt" o:ole="">
                  <v:imagedata r:id="rId55" o:title=""/>
                </v:shape>
                <o:OLEObject Type="Embed" ProgID="Equation.3" ShapeID="_x0000_i1067" DrawAspect="Content" ObjectID="_1707938728" r:id="rId58"/>
              </w:objec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NaHCO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3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+ Al(OH)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3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↓</w:t>
            </w:r>
          </w:p>
          <w:p w:rsidR="00E55FDA" w:rsidRPr="003D0EDD" w:rsidRDefault="00683905" w:rsidP="00683905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Al(OH)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3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3D0EDD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</w:rPr>
              <w:object w:dxaOrig="680" w:dyaOrig="360">
                <v:shape id="_x0000_i1068" type="#_x0000_t75" style="width:33.75pt;height:18pt" o:ole="">
                  <v:imagedata r:id="rId49" o:title=""/>
                </v:shape>
                <o:OLEObject Type="Embed" ProgID="Equation.3" ShapeID="_x0000_i1068" DrawAspect="Content" ObjectID="_1707938729" r:id="rId59"/>
              </w:objec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Al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O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3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+ 3H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O</w:t>
            </w:r>
          </w:p>
        </w:tc>
        <w:tc>
          <w:tcPr>
            <w:tcW w:w="850" w:type="dxa"/>
            <w:vAlign w:val="center"/>
          </w:tcPr>
          <w:p w:rsidR="00E55FDA" w:rsidRPr="003D0EDD" w:rsidRDefault="00E55FDA" w:rsidP="00E712CB">
            <w:pPr>
              <w:suppressAutoHyphens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</w:pPr>
            <w:r w:rsidRPr="003D0EDD"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  <w:t>0,25</w:t>
            </w:r>
          </w:p>
        </w:tc>
      </w:tr>
      <w:tr w:rsidR="00E55FDA" w:rsidRPr="003D0EDD" w:rsidTr="001878B0">
        <w:tc>
          <w:tcPr>
            <w:tcW w:w="993" w:type="dxa"/>
          </w:tcPr>
          <w:p w:rsidR="00E55FDA" w:rsidRPr="003D0EDD" w:rsidRDefault="00E55FDA" w:rsidP="005E642F">
            <w:pPr>
              <w:suppressAutoHyphens/>
              <w:jc w:val="both"/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</w:pPr>
          </w:p>
        </w:tc>
        <w:tc>
          <w:tcPr>
            <w:tcW w:w="7796" w:type="dxa"/>
          </w:tcPr>
          <w:p w:rsidR="00683905" w:rsidRPr="006F531E" w:rsidRDefault="00683905" w:rsidP="00683905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pt-BR"/>
              </w:rPr>
            </w:pPr>
            <w:r w:rsidRPr="006F531E">
              <w:rPr>
                <w:rFonts w:ascii="Times New Roman" w:hAnsi="Times New Roman" w:cs="Times New Roman"/>
                <w:color w:val="000000"/>
                <w:sz w:val="24"/>
                <w:szCs w:val="24"/>
                <w:lang w:val="pt-BR"/>
              </w:rPr>
              <w:t>- Cho dung dịch NaOH dư vào hỗn hợp dung dịch AlCl</w:t>
            </w:r>
            <w:r w:rsidRPr="006F531E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  <w:lang w:val="pt-BR"/>
              </w:rPr>
              <w:t>3</w:t>
            </w:r>
            <w:r w:rsidRPr="006F531E">
              <w:rPr>
                <w:rFonts w:ascii="Times New Roman" w:hAnsi="Times New Roman" w:cs="Times New Roman"/>
                <w:color w:val="000000"/>
                <w:sz w:val="24"/>
                <w:szCs w:val="24"/>
                <w:lang w:val="pt-BR"/>
              </w:rPr>
              <w:t>, FeCl</w:t>
            </w:r>
            <w:r w:rsidRPr="006F531E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  <w:lang w:val="pt-BR"/>
              </w:rPr>
              <w:t>3</w:t>
            </w:r>
            <w:r w:rsidRPr="006F531E">
              <w:rPr>
                <w:rFonts w:ascii="Times New Roman" w:hAnsi="Times New Roman" w:cs="Times New Roman"/>
                <w:color w:val="000000"/>
                <w:sz w:val="24"/>
                <w:szCs w:val="24"/>
                <w:lang w:val="pt-BR"/>
              </w:rPr>
              <w:t xml:space="preserve"> thu được kết tủa Fe(OH)</w:t>
            </w:r>
            <w:r w:rsidRPr="006F531E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  <w:lang w:val="pt-BR"/>
              </w:rPr>
              <w:t>3</w:t>
            </w:r>
            <w:r w:rsidRPr="006F531E">
              <w:rPr>
                <w:rFonts w:ascii="Times New Roman" w:hAnsi="Times New Roman" w:cs="Times New Roman"/>
                <w:color w:val="000000"/>
                <w:sz w:val="24"/>
                <w:szCs w:val="24"/>
                <w:lang w:val="pt-BR"/>
              </w:rPr>
              <w:t xml:space="preserve"> và dung dịch nước lọc chứa NaAlO</w:t>
            </w:r>
            <w:r w:rsidRPr="006F531E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  <w:lang w:val="pt-BR"/>
              </w:rPr>
              <w:t>2</w:t>
            </w:r>
            <w:r w:rsidRPr="006F531E">
              <w:rPr>
                <w:rFonts w:ascii="Times New Roman" w:hAnsi="Times New Roman" w:cs="Times New Roman"/>
                <w:color w:val="000000"/>
                <w:sz w:val="24"/>
                <w:szCs w:val="24"/>
                <w:lang w:val="pt-BR"/>
              </w:rPr>
              <w:t xml:space="preserve">, NaCl, NaOH. </w:t>
            </w:r>
          </w:p>
          <w:p w:rsidR="00683905" w:rsidRPr="003D0EDD" w:rsidRDefault="00683905" w:rsidP="00683905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AlCl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3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+ 3NaOH </w:t>
            </w:r>
            <w:r w:rsidRPr="003D0EDD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</w:rPr>
              <w:object w:dxaOrig="300" w:dyaOrig="220">
                <v:shape id="_x0000_i1069" type="#_x0000_t75" style="width:15pt;height:11.25pt" o:ole="">
                  <v:imagedata r:id="rId55" o:title=""/>
                </v:shape>
                <o:OLEObject Type="Embed" ProgID="Equation.3" ShapeID="_x0000_i1069" DrawAspect="Content" ObjectID="_1707938730" r:id="rId60"/>
              </w:objec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Al(OH)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3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↓ + 3NaCl</w:t>
            </w:r>
          </w:p>
          <w:p w:rsidR="00683905" w:rsidRPr="003D0EDD" w:rsidRDefault="00683905" w:rsidP="00683905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Al(OH)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3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+ NaOH </w:t>
            </w:r>
            <w:r w:rsidRPr="003D0EDD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</w:rPr>
              <w:object w:dxaOrig="300" w:dyaOrig="220">
                <v:shape id="_x0000_i1070" type="#_x0000_t75" style="width:15pt;height:11.25pt" o:ole="">
                  <v:imagedata r:id="rId55" o:title=""/>
                </v:shape>
                <o:OLEObject Type="Embed" ProgID="Equation.3" ShapeID="_x0000_i1070" DrawAspect="Content" ObjectID="_1707938731" r:id="rId61"/>
              </w:objec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NaAlO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+ 2H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O</w:t>
            </w:r>
          </w:p>
          <w:p w:rsidR="00683905" w:rsidRPr="003D0EDD" w:rsidRDefault="00683905" w:rsidP="00683905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FeCl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3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+ 3NaOH </w:t>
            </w:r>
            <w:r w:rsidRPr="003D0EDD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</w:rPr>
              <w:object w:dxaOrig="300" w:dyaOrig="220">
                <v:shape id="_x0000_i1071" type="#_x0000_t75" style="width:15pt;height:11.25pt" o:ole="">
                  <v:imagedata r:id="rId55" o:title=""/>
                </v:shape>
                <o:OLEObject Type="Embed" ProgID="Equation.3" ShapeID="_x0000_i1071" DrawAspect="Content" ObjectID="_1707938732" r:id="rId62"/>
              </w:objec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Fe(OH)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3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↓ + 3NaCl</w:t>
            </w:r>
          </w:p>
          <w:p w:rsidR="00683905" w:rsidRPr="003D0EDD" w:rsidRDefault="00683905" w:rsidP="00683905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 Nung Fe(OH)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3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đến khối lượng không đổi, lấy Fe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O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3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cho tác dụng với CO dư (t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perscript"/>
              </w:rPr>
              <w:t>o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cao). Sau phản ứng hoàn toàn, thu được Fe.</w:t>
            </w:r>
          </w:p>
          <w:p w:rsidR="00683905" w:rsidRPr="003D0EDD" w:rsidRDefault="00683905" w:rsidP="00683905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Fe(OH)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3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3D0EDD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</w:rPr>
              <w:object w:dxaOrig="680" w:dyaOrig="360">
                <v:shape id="_x0000_i1072" type="#_x0000_t75" style="width:33.75pt;height:18pt" o:ole="">
                  <v:imagedata r:id="rId49" o:title=""/>
                </v:shape>
                <o:OLEObject Type="Embed" ProgID="Equation.3" ShapeID="_x0000_i1072" DrawAspect="Content" ObjectID="_1707938733" r:id="rId63"/>
              </w:objec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Fe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O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3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+ 3H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O</w:t>
            </w:r>
          </w:p>
          <w:p w:rsidR="00E55FDA" w:rsidRPr="003D0EDD" w:rsidRDefault="00683905" w:rsidP="001137C1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Fe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O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3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+ 3CO </w:t>
            </w:r>
            <w:r w:rsidRPr="003D0EDD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</w:rPr>
              <w:object w:dxaOrig="680" w:dyaOrig="360">
                <v:shape id="_x0000_i1073" type="#_x0000_t75" style="width:33.75pt;height:18pt" o:ole="">
                  <v:imagedata r:id="rId49" o:title=""/>
                </v:shape>
                <o:OLEObject Type="Embed" ProgID="Equation.3" ShapeID="_x0000_i1073" DrawAspect="Content" ObjectID="_1707938734" r:id="rId64"/>
              </w:objec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2Fe + 3CO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↑</w:t>
            </w:r>
          </w:p>
        </w:tc>
        <w:tc>
          <w:tcPr>
            <w:tcW w:w="850" w:type="dxa"/>
            <w:vAlign w:val="center"/>
          </w:tcPr>
          <w:p w:rsidR="00E55FDA" w:rsidRPr="003D0EDD" w:rsidRDefault="00E55FDA" w:rsidP="00E712CB">
            <w:pPr>
              <w:suppressAutoHyphens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</w:pPr>
            <w:r w:rsidRPr="003D0EDD"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  <w:t>0,25</w:t>
            </w:r>
          </w:p>
        </w:tc>
      </w:tr>
      <w:tr w:rsidR="00E55FDA" w:rsidRPr="003D0EDD" w:rsidTr="001878B0">
        <w:tc>
          <w:tcPr>
            <w:tcW w:w="993" w:type="dxa"/>
          </w:tcPr>
          <w:p w:rsidR="00E55FDA" w:rsidRPr="003D0EDD" w:rsidRDefault="00E55FDA" w:rsidP="005E642F">
            <w:pPr>
              <w:suppressAutoHyphens/>
              <w:jc w:val="both"/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</w:pPr>
          </w:p>
        </w:tc>
        <w:tc>
          <w:tcPr>
            <w:tcW w:w="7796" w:type="dxa"/>
          </w:tcPr>
          <w:p w:rsidR="001137C1" w:rsidRPr="006F531E" w:rsidRDefault="001137C1" w:rsidP="001137C1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pt-BR"/>
              </w:rPr>
            </w:pPr>
            <w:r w:rsidRPr="006F531E">
              <w:rPr>
                <w:rFonts w:ascii="Times New Roman" w:hAnsi="Times New Roman" w:cs="Times New Roman"/>
                <w:color w:val="000000"/>
                <w:sz w:val="24"/>
                <w:szCs w:val="24"/>
                <w:lang w:val="pt-BR"/>
              </w:rPr>
              <w:t>- Sục khí CO</w:t>
            </w:r>
            <w:r w:rsidRPr="006F531E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  <w:lang w:val="pt-BR"/>
              </w:rPr>
              <w:t>2</w:t>
            </w:r>
            <w:r w:rsidRPr="006F531E">
              <w:rPr>
                <w:rFonts w:ascii="Times New Roman" w:hAnsi="Times New Roman" w:cs="Times New Roman"/>
                <w:color w:val="000000"/>
                <w:sz w:val="24"/>
                <w:szCs w:val="24"/>
                <w:lang w:val="pt-BR"/>
              </w:rPr>
              <w:t xml:space="preserve"> dư vào dung dịch chứa NaAlO</w:t>
            </w:r>
            <w:r w:rsidRPr="006F531E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  <w:lang w:val="pt-BR"/>
              </w:rPr>
              <w:t>2</w:t>
            </w:r>
            <w:r w:rsidRPr="006F531E">
              <w:rPr>
                <w:rFonts w:ascii="Times New Roman" w:hAnsi="Times New Roman" w:cs="Times New Roman"/>
                <w:color w:val="000000"/>
                <w:sz w:val="24"/>
                <w:szCs w:val="24"/>
                <w:lang w:val="pt-BR"/>
              </w:rPr>
              <w:t xml:space="preserve">, NaCl, NaOH, lọc thu lấy kết </w:t>
            </w:r>
            <w:r w:rsidRPr="006F531E">
              <w:rPr>
                <w:rFonts w:ascii="Times New Roman" w:hAnsi="Times New Roman" w:cs="Times New Roman"/>
                <w:color w:val="000000"/>
                <w:sz w:val="24"/>
                <w:szCs w:val="24"/>
                <w:lang w:val="pt-BR"/>
              </w:rPr>
              <w:lastRenderedPageBreak/>
              <w:t>tủa Al(OH)</w:t>
            </w:r>
            <w:r w:rsidRPr="006F531E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  <w:lang w:val="pt-BR"/>
              </w:rPr>
              <w:t>3</w:t>
            </w:r>
            <w:r w:rsidRPr="006F531E">
              <w:rPr>
                <w:rFonts w:ascii="Times New Roman" w:hAnsi="Times New Roman" w:cs="Times New Roman"/>
                <w:color w:val="000000"/>
                <w:sz w:val="24"/>
                <w:szCs w:val="24"/>
                <w:lang w:val="pt-BR"/>
              </w:rPr>
              <w:t>. Nung Al(OH)</w:t>
            </w:r>
            <w:r w:rsidRPr="006F531E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  <w:lang w:val="pt-BR"/>
              </w:rPr>
              <w:t>3</w:t>
            </w:r>
            <w:r w:rsidRPr="006F531E">
              <w:rPr>
                <w:rFonts w:ascii="Times New Roman" w:hAnsi="Times New Roman" w:cs="Times New Roman"/>
                <w:color w:val="000000"/>
                <w:sz w:val="24"/>
                <w:szCs w:val="24"/>
                <w:lang w:val="pt-BR"/>
              </w:rPr>
              <w:t xml:space="preserve"> đến khối lượng không đổi, lấy Al</w:t>
            </w:r>
            <w:r w:rsidRPr="006F531E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  <w:lang w:val="pt-BR"/>
              </w:rPr>
              <w:t>2</w:t>
            </w:r>
            <w:r w:rsidRPr="006F531E">
              <w:rPr>
                <w:rFonts w:ascii="Times New Roman" w:hAnsi="Times New Roman" w:cs="Times New Roman"/>
                <w:color w:val="000000"/>
                <w:sz w:val="24"/>
                <w:szCs w:val="24"/>
                <w:lang w:val="pt-BR"/>
              </w:rPr>
              <w:t>O</w:t>
            </w:r>
            <w:r w:rsidRPr="006F531E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  <w:lang w:val="pt-BR"/>
              </w:rPr>
              <w:t xml:space="preserve">3 </w:t>
            </w:r>
            <w:r w:rsidRPr="006F531E">
              <w:rPr>
                <w:rFonts w:ascii="Times New Roman" w:hAnsi="Times New Roman" w:cs="Times New Roman"/>
                <w:color w:val="000000"/>
                <w:sz w:val="24"/>
                <w:szCs w:val="24"/>
                <w:lang w:val="pt-BR"/>
              </w:rPr>
              <w:t>mang điện phân nóng chảy thu được Al.</w:t>
            </w:r>
          </w:p>
          <w:p w:rsidR="00D56EE7" w:rsidRPr="003D0EDD" w:rsidRDefault="00D56EE7" w:rsidP="00D56EE7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CO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+ NaOH </w:t>
            </w:r>
            <w:r w:rsidRPr="003D0EDD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</w:rPr>
              <w:object w:dxaOrig="300" w:dyaOrig="220">
                <v:shape id="_x0000_i1074" type="#_x0000_t75" style="width:15pt;height:11.25pt" o:ole="">
                  <v:imagedata r:id="rId55" o:title=""/>
                </v:shape>
                <o:OLEObject Type="Embed" ProgID="Equation.3" ShapeID="_x0000_i1074" DrawAspect="Content" ObjectID="_1707938735" r:id="rId65"/>
              </w:objec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NaHCO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3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+ H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O</w:t>
            </w:r>
          </w:p>
          <w:p w:rsidR="00D56EE7" w:rsidRPr="003D0EDD" w:rsidRDefault="00D56EE7" w:rsidP="00D56EE7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CO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+ NaAlO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+ 2H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O </w:t>
            </w:r>
            <w:r w:rsidRPr="003D0EDD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</w:rPr>
              <w:object w:dxaOrig="300" w:dyaOrig="220">
                <v:shape id="_x0000_i1075" type="#_x0000_t75" style="width:15pt;height:11.25pt" o:ole="">
                  <v:imagedata r:id="rId55" o:title=""/>
                </v:shape>
                <o:OLEObject Type="Embed" ProgID="Equation.3" ShapeID="_x0000_i1075" DrawAspect="Content" ObjectID="_1707938736" r:id="rId66"/>
              </w:objec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NaHCO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3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+ Al(OH)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3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↓</w:t>
            </w:r>
          </w:p>
          <w:p w:rsidR="00D56EE7" w:rsidRPr="003D0EDD" w:rsidRDefault="00D56EE7" w:rsidP="00D56EE7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Al(OH)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3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3D0EDD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</w:rPr>
              <w:object w:dxaOrig="680" w:dyaOrig="360">
                <v:shape id="_x0000_i1076" type="#_x0000_t75" style="width:33.75pt;height:18pt" o:ole="">
                  <v:imagedata r:id="rId49" o:title=""/>
                </v:shape>
                <o:OLEObject Type="Embed" ProgID="Equation.3" ShapeID="_x0000_i1076" DrawAspect="Content" ObjectID="_1707938737" r:id="rId67"/>
              </w:objec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Al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O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3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+ 3H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O</w:t>
            </w:r>
          </w:p>
          <w:p w:rsidR="00E55FDA" w:rsidRPr="003D0EDD" w:rsidRDefault="001137C1" w:rsidP="001137C1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Al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O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3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3D0EDD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</w:rPr>
              <w:object w:dxaOrig="840" w:dyaOrig="320">
                <v:shape id="_x0000_i1077" type="#_x0000_t75" style="width:41.25pt;height:15.75pt" o:ole="">
                  <v:imagedata r:id="rId68" o:title=""/>
                </v:shape>
                <o:OLEObject Type="Embed" ProgID="Equation.DSMT4" ShapeID="_x0000_i1077" DrawAspect="Content" ObjectID="_1707938738" r:id="rId69"/>
              </w:objec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4Al + 3O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850" w:type="dxa"/>
            <w:vAlign w:val="center"/>
          </w:tcPr>
          <w:p w:rsidR="00E55FDA" w:rsidRPr="003D0EDD" w:rsidRDefault="00E55FDA" w:rsidP="00E712CB">
            <w:pPr>
              <w:suppressAutoHyphens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</w:pPr>
            <w:r w:rsidRPr="003D0EDD"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  <w:lastRenderedPageBreak/>
              <w:t>0,25</w:t>
            </w:r>
          </w:p>
        </w:tc>
      </w:tr>
      <w:tr w:rsidR="00E55FDA" w:rsidRPr="003D0EDD" w:rsidTr="001878B0">
        <w:tc>
          <w:tcPr>
            <w:tcW w:w="993" w:type="dxa"/>
            <w:vAlign w:val="center"/>
          </w:tcPr>
          <w:p w:rsidR="00E55FDA" w:rsidRPr="003D0EDD" w:rsidRDefault="00E55FDA" w:rsidP="00E55FDA">
            <w:pPr>
              <w:suppressAutoHyphens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</w:pPr>
            <w:r w:rsidRPr="003D0EDD"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  <w:lastRenderedPageBreak/>
              <w:t>3.1</w:t>
            </w:r>
          </w:p>
        </w:tc>
        <w:tc>
          <w:tcPr>
            <w:tcW w:w="7796" w:type="dxa"/>
          </w:tcPr>
          <w:p w:rsidR="00BE2959" w:rsidRPr="003D0EDD" w:rsidRDefault="00BE2959" w:rsidP="00BE2959">
            <w:pPr>
              <w:jc w:val="both"/>
              <w:rPr>
                <w:rFonts w:ascii="Times New Roman" w:eastAsia="Calibri" w:hAnsi="Times New Roman" w:cs="Times New Roman"/>
                <w:b/>
                <w:sz w:val="24"/>
                <w:szCs w:val="24"/>
                <w:lang w:val="es-ES_tradnl"/>
              </w:rPr>
            </w:pPr>
            <w:r w:rsidRPr="003D0EDD">
              <w:rPr>
                <w:rFonts w:ascii="Times New Roman" w:eastAsia="Calibri" w:hAnsi="Times New Roman" w:cs="Times New Roman"/>
                <w:b/>
                <w:sz w:val="24"/>
                <w:szCs w:val="24"/>
                <w:lang w:val="es-ES_tradnl"/>
              </w:rPr>
              <w:t>Ở 85</w:t>
            </w:r>
            <w:r w:rsidRPr="003D0EDD">
              <w:rPr>
                <w:rFonts w:ascii="Times New Roman" w:eastAsia="Calibri" w:hAnsi="Times New Roman" w:cs="Times New Roman"/>
                <w:b/>
                <w:sz w:val="24"/>
                <w:szCs w:val="24"/>
                <w:vertAlign w:val="superscript"/>
                <w:lang w:val="es-ES_tradnl"/>
              </w:rPr>
              <w:t>o</w:t>
            </w:r>
            <w:r w:rsidRPr="003D0EDD">
              <w:rPr>
                <w:rFonts w:ascii="Times New Roman" w:eastAsia="Calibri" w:hAnsi="Times New Roman" w:cs="Times New Roman"/>
                <w:b/>
                <w:sz w:val="24"/>
                <w:szCs w:val="24"/>
                <w:lang w:val="es-ES_tradnl"/>
              </w:rPr>
              <w:t>C có 938,5 gam dung dịch bão hòa CuSO</w:t>
            </w:r>
            <w:r w:rsidRPr="003D0EDD">
              <w:rPr>
                <w:rFonts w:ascii="Times New Roman" w:eastAsia="Calibri" w:hAnsi="Times New Roman" w:cs="Times New Roman"/>
                <w:b/>
                <w:sz w:val="24"/>
                <w:szCs w:val="24"/>
                <w:vertAlign w:val="subscript"/>
                <w:lang w:val="es-ES_tradnl"/>
              </w:rPr>
              <w:t>4</w:t>
            </w:r>
            <w:r w:rsidRPr="003D0EDD">
              <w:rPr>
                <w:rFonts w:ascii="Times New Roman" w:eastAsia="Calibri" w:hAnsi="Times New Roman" w:cs="Times New Roman"/>
                <w:b/>
                <w:sz w:val="24"/>
                <w:szCs w:val="24"/>
                <w:lang w:val="es-ES_tradnl"/>
              </w:rPr>
              <w:t>. Đun dung dịch để làm bay hơi 50 gam H</w:t>
            </w:r>
            <w:r w:rsidRPr="003D0EDD">
              <w:rPr>
                <w:rFonts w:ascii="Times New Roman" w:eastAsia="Calibri" w:hAnsi="Times New Roman" w:cs="Times New Roman"/>
                <w:b/>
                <w:sz w:val="24"/>
                <w:szCs w:val="24"/>
                <w:vertAlign w:val="subscript"/>
                <w:lang w:val="es-ES_tradnl"/>
              </w:rPr>
              <w:t>2</w:t>
            </w:r>
            <w:r w:rsidRPr="003D0EDD">
              <w:rPr>
                <w:rFonts w:ascii="Times New Roman" w:eastAsia="Calibri" w:hAnsi="Times New Roman" w:cs="Times New Roman"/>
                <w:b/>
                <w:sz w:val="24"/>
                <w:szCs w:val="24"/>
                <w:lang w:val="es-ES_tradnl"/>
              </w:rPr>
              <w:t>O rồi làm lạnh dung dịch xuống 25</w:t>
            </w:r>
            <w:r w:rsidRPr="003D0EDD">
              <w:rPr>
                <w:rFonts w:ascii="Times New Roman" w:eastAsia="Calibri" w:hAnsi="Times New Roman" w:cs="Times New Roman"/>
                <w:b/>
                <w:sz w:val="24"/>
                <w:szCs w:val="24"/>
                <w:vertAlign w:val="superscript"/>
                <w:lang w:val="es-ES_tradnl"/>
              </w:rPr>
              <w:t>o</w:t>
            </w:r>
            <w:r w:rsidRPr="003D0EDD">
              <w:rPr>
                <w:rFonts w:ascii="Times New Roman" w:eastAsia="Calibri" w:hAnsi="Times New Roman" w:cs="Times New Roman"/>
                <w:b/>
                <w:sz w:val="24"/>
                <w:szCs w:val="24"/>
                <w:lang w:val="es-ES_tradnl"/>
              </w:rPr>
              <w:t>C thấy có 521,25 gam CuSO</w:t>
            </w:r>
            <w:r w:rsidRPr="003D0EDD">
              <w:rPr>
                <w:rFonts w:ascii="Times New Roman" w:eastAsia="Calibri" w:hAnsi="Times New Roman" w:cs="Times New Roman"/>
                <w:b/>
                <w:sz w:val="24"/>
                <w:szCs w:val="24"/>
                <w:vertAlign w:val="subscript"/>
                <w:lang w:val="es-ES_tradnl"/>
              </w:rPr>
              <w:t>4</w:t>
            </w:r>
            <w:r w:rsidRPr="003D0EDD">
              <w:rPr>
                <w:rFonts w:ascii="Times New Roman" w:eastAsia="Calibri" w:hAnsi="Times New Roman" w:cs="Times New Roman"/>
                <w:b/>
                <w:sz w:val="24"/>
                <w:szCs w:val="24"/>
                <w:lang w:val="es-ES_tradnl"/>
              </w:rPr>
              <w:t>.5H</w:t>
            </w:r>
            <w:r w:rsidRPr="003D0EDD">
              <w:rPr>
                <w:rFonts w:ascii="Times New Roman" w:eastAsia="Calibri" w:hAnsi="Times New Roman" w:cs="Times New Roman"/>
                <w:b/>
                <w:sz w:val="24"/>
                <w:szCs w:val="24"/>
                <w:vertAlign w:val="subscript"/>
                <w:lang w:val="es-ES_tradnl"/>
              </w:rPr>
              <w:t>2</w:t>
            </w:r>
            <w:r w:rsidRPr="003D0EDD">
              <w:rPr>
                <w:rFonts w:ascii="Times New Roman" w:eastAsia="Calibri" w:hAnsi="Times New Roman" w:cs="Times New Roman"/>
                <w:b/>
                <w:sz w:val="24"/>
                <w:szCs w:val="24"/>
                <w:lang w:val="es-ES_tradnl"/>
              </w:rPr>
              <w:t>O tách ra khỏi dung dịch. Biết độ tan của CuSO</w:t>
            </w:r>
            <w:r w:rsidRPr="003D0EDD">
              <w:rPr>
                <w:rFonts w:ascii="Times New Roman" w:eastAsia="Calibri" w:hAnsi="Times New Roman" w:cs="Times New Roman"/>
                <w:b/>
                <w:sz w:val="24"/>
                <w:szCs w:val="24"/>
                <w:vertAlign w:val="subscript"/>
                <w:lang w:val="es-ES_tradnl"/>
              </w:rPr>
              <w:t>4</w:t>
            </w:r>
            <w:r w:rsidRPr="003D0EDD">
              <w:rPr>
                <w:rFonts w:ascii="Times New Roman" w:eastAsia="Calibri" w:hAnsi="Times New Roman" w:cs="Times New Roman"/>
                <w:b/>
                <w:sz w:val="24"/>
                <w:szCs w:val="24"/>
                <w:lang w:val="es-ES_tradnl"/>
              </w:rPr>
              <w:t xml:space="preserve"> ở 85</w:t>
            </w:r>
            <w:r w:rsidRPr="003D0EDD">
              <w:rPr>
                <w:rFonts w:ascii="Times New Roman" w:eastAsia="Calibri" w:hAnsi="Times New Roman" w:cs="Times New Roman"/>
                <w:b/>
                <w:sz w:val="24"/>
                <w:szCs w:val="24"/>
                <w:vertAlign w:val="superscript"/>
                <w:lang w:val="es-ES_tradnl"/>
              </w:rPr>
              <w:t>o</w:t>
            </w:r>
            <w:r w:rsidRPr="003D0EDD">
              <w:rPr>
                <w:rFonts w:ascii="Times New Roman" w:eastAsia="Calibri" w:hAnsi="Times New Roman" w:cs="Times New Roman"/>
                <w:b/>
                <w:sz w:val="24"/>
                <w:szCs w:val="24"/>
                <w:lang w:val="es-ES_tradnl"/>
              </w:rPr>
              <w:t xml:space="preserve">C là 87,7. </w:t>
            </w:r>
          </w:p>
          <w:p w:rsidR="00BE2959" w:rsidRPr="003D0EDD" w:rsidRDefault="00BE2959" w:rsidP="00BE2959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es-ES_tradnl"/>
              </w:rPr>
            </w:pPr>
            <w:r w:rsidRPr="003D0EDD">
              <w:rPr>
                <w:rFonts w:ascii="Times New Roman" w:hAnsi="Times New Roman" w:cs="Times New Roman"/>
                <w:b/>
                <w:sz w:val="24"/>
                <w:szCs w:val="24"/>
                <w:lang w:val="es-ES_tradnl"/>
              </w:rPr>
              <w:t>a) Xác định độ tan của CuSO</w:t>
            </w:r>
            <w:r w:rsidRPr="003D0EDD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  <w:lang w:val="es-ES_tradnl"/>
              </w:rPr>
              <w:t xml:space="preserve">4 </w:t>
            </w:r>
            <w:r w:rsidRPr="003D0EDD">
              <w:rPr>
                <w:rFonts w:ascii="Times New Roman" w:hAnsi="Times New Roman" w:cs="Times New Roman"/>
                <w:b/>
                <w:sz w:val="24"/>
                <w:szCs w:val="24"/>
                <w:lang w:val="es-ES_tradnl"/>
              </w:rPr>
              <w:t>ở 25</w:t>
            </w:r>
            <w:r w:rsidRPr="003D0EDD"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  <w:lang w:val="es-ES_tradnl"/>
              </w:rPr>
              <w:t>o</w:t>
            </w:r>
            <w:r w:rsidRPr="003D0EDD">
              <w:rPr>
                <w:rFonts w:ascii="Times New Roman" w:hAnsi="Times New Roman" w:cs="Times New Roman"/>
                <w:b/>
                <w:sz w:val="24"/>
                <w:szCs w:val="24"/>
                <w:lang w:val="es-ES_tradnl"/>
              </w:rPr>
              <w:t>C.</w:t>
            </w:r>
          </w:p>
          <w:p w:rsidR="00E55FDA" w:rsidRPr="003D0EDD" w:rsidRDefault="00BE2959" w:rsidP="00BE2959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es-ES_tradnl"/>
              </w:rPr>
            </w:pPr>
            <w:r w:rsidRPr="003D0EDD">
              <w:rPr>
                <w:rFonts w:ascii="Times New Roman" w:hAnsi="Times New Roman" w:cs="Times New Roman"/>
                <w:b/>
                <w:sz w:val="24"/>
                <w:szCs w:val="24"/>
                <w:lang w:val="es-ES_tradnl"/>
              </w:rPr>
              <w:t>b)</w:t>
            </w:r>
            <w:r w:rsidR="00D048B0" w:rsidRPr="003D0EDD">
              <w:rPr>
                <w:rFonts w:ascii="Times New Roman" w:hAnsi="Times New Roman" w:cs="Times New Roman"/>
                <w:b/>
                <w:sz w:val="24"/>
                <w:szCs w:val="24"/>
                <w:lang w:val="es-ES_tradnl"/>
              </w:rPr>
              <w:t xml:space="preserve"> </w:t>
            </w:r>
            <w:r w:rsidRPr="003D0EDD">
              <w:rPr>
                <w:rFonts w:ascii="Times New Roman" w:hAnsi="Times New Roman" w:cs="Times New Roman"/>
                <w:b/>
                <w:sz w:val="24"/>
                <w:szCs w:val="24"/>
                <w:lang w:val="es-ES_tradnl"/>
              </w:rPr>
              <w:t>Nêu cách pha chế 200 gam dung dịch CuSO</w:t>
            </w:r>
            <w:r w:rsidRPr="003D0EDD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  <w:lang w:val="es-ES_tradnl"/>
              </w:rPr>
              <w:t>4</w:t>
            </w:r>
            <w:r w:rsidRPr="003D0EDD">
              <w:rPr>
                <w:rFonts w:ascii="Times New Roman" w:hAnsi="Times New Roman" w:cs="Times New Roman"/>
                <w:b/>
                <w:sz w:val="24"/>
                <w:szCs w:val="24"/>
                <w:lang w:val="es-ES_tradnl"/>
              </w:rPr>
              <w:t xml:space="preserve"> 20% từ CuSO</w:t>
            </w:r>
            <w:r w:rsidRPr="003D0EDD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  <w:lang w:val="es-ES_tradnl"/>
              </w:rPr>
              <w:t>4</w:t>
            </w:r>
            <w:r w:rsidRPr="003D0EDD">
              <w:rPr>
                <w:rFonts w:ascii="Times New Roman" w:hAnsi="Times New Roman" w:cs="Times New Roman"/>
                <w:b/>
                <w:sz w:val="24"/>
                <w:szCs w:val="24"/>
                <w:lang w:val="es-ES_tradnl"/>
              </w:rPr>
              <w:t>.5H</w:t>
            </w:r>
            <w:r w:rsidRPr="003D0EDD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  <w:lang w:val="es-ES_tradnl"/>
              </w:rPr>
              <w:t>2</w:t>
            </w:r>
            <w:r w:rsidRPr="003D0EDD">
              <w:rPr>
                <w:rFonts w:ascii="Times New Roman" w:hAnsi="Times New Roman" w:cs="Times New Roman"/>
                <w:b/>
                <w:sz w:val="24"/>
                <w:szCs w:val="24"/>
                <w:lang w:val="es-ES_tradnl"/>
              </w:rPr>
              <w:t>O.</w:t>
            </w:r>
          </w:p>
        </w:tc>
        <w:tc>
          <w:tcPr>
            <w:tcW w:w="850" w:type="dxa"/>
            <w:vAlign w:val="center"/>
          </w:tcPr>
          <w:p w:rsidR="00E55FDA" w:rsidRPr="003D0EDD" w:rsidRDefault="00E55FDA" w:rsidP="00E712CB">
            <w:pPr>
              <w:suppressAutoHyphens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</w:pPr>
            <w:r w:rsidRPr="003D0EDD"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  <w:t>1,0</w:t>
            </w:r>
          </w:p>
        </w:tc>
      </w:tr>
      <w:tr w:rsidR="00E55FDA" w:rsidRPr="003D0EDD" w:rsidTr="00BE2959">
        <w:tc>
          <w:tcPr>
            <w:tcW w:w="993" w:type="dxa"/>
            <w:vAlign w:val="center"/>
          </w:tcPr>
          <w:p w:rsidR="00E55FDA" w:rsidRPr="003D0EDD" w:rsidRDefault="00BE2959" w:rsidP="00BE2959">
            <w:pPr>
              <w:suppressAutoHyphens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</w:pPr>
            <w:r w:rsidRPr="003D0EDD"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  <w:t>3.1.a</w:t>
            </w:r>
          </w:p>
        </w:tc>
        <w:tc>
          <w:tcPr>
            <w:tcW w:w="7796" w:type="dxa"/>
          </w:tcPr>
          <w:p w:rsidR="00E55FDA" w:rsidRPr="003D0EDD" w:rsidRDefault="005F1F73" w:rsidP="00E712CB">
            <w:pPr>
              <w:tabs>
                <w:tab w:val="left" w:pos="360"/>
              </w:tabs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- </w:t>
            </w:r>
            <w:r w:rsidR="00E55FDA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Ở 85</w:t>
            </w:r>
            <w:r w:rsidR="00E55FDA" w:rsidRPr="003D0EDD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pt-BR"/>
              </w:rPr>
              <w:t>o</w:t>
            </w:r>
            <w:r w:rsidR="00E55FDA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C độ tan của CuSO</w:t>
            </w:r>
            <w:r w:rsidR="00E55FDA"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4</w:t>
            </w:r>
            <w:r w:rsidR="00E55FDA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là 87,7 gam nghĩa là: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</w:t>
            </w:r>
            <w:r w:rsidR="00E55FDA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100 gam H</w:t>
            </w:r>
            <w:r w:rsidR="00E55FDA"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="00E55FDA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O có hòa tan 87,7 gam CuSO</w:t>
            </w:r>
            <w:r w:rsidR="00E55FDA"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4</w:t>
            </w:r>
            <w:r w:rsidR="00E55FDA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tạo thành 187,7 gam dung dịch bão hòa.</w:t>
            </w:r>
          </w:p>
          <w:p w:rsidR="00E55FDA" w:rsidRPr="003D0EDD" w:rsidRDefault="005F1F73" w:rsidP="00E712CB">
            <w:pPr>
              <w:tabs>
                <w:tab w:val="left" w:pos="360"/>
              </w:tabs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- </w:t>
            </w:r>
            <w:r w:rsidR="00E55FDA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Vậ</w:t>
            </w:r>
            <w:r w:rsidR="00C97184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y trong 938,5</w:t>
            </w:r>
            <w:r w:rsidR="00E55FDA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gam dung dịch bão hòa có chứa:</w:t>
            </w:r>
          </w:p>
          <w:p w:rsidR="00BE2959" w:rsidRPr="003D0EDD" w:rsidRDefault="00C97184" w:rsidP="00BE2959">
            <w:pPr>
              <w:tabs>
                <w:tab w:val="left" w:pos="360"/>
              </w:tabs>
              <w:jc w:val="both"/>
              <w:rPr>
                <w:rFonts w:ascii="Times New Roman" w:hAnsi="Times New Roman" w:cs="Times New Roman"/>
                <w:position w:val="-28"/>
                <w:sz w:val="24"/>
                <w:szCs w:val="24"/>
              </w:rPr>
            </w:pPr>
            <w:r w:rsidRPr="003D0EDD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7040" w:dyaOrig="660">
                <v:shape id="_x0000_i1078" type="#_x0000_t75" style="width:351.75pt;height:33pt" o:ole="">
                  <v:imagedata r:id="rId70" o:title=""/>
                </v:shape>
                <o:OLEObject Type="Embed" ProgID="Equation.DSMT4" ShapeID="_x0000_i1078" DrawAspect="Content" ObjectID="_1707938739" r:id="rId71"/>
              </w:object>
            </w:r>
          </w:p>
          <w:p w:rsidR="00E55FDA" w:rsidRPr="003D0EDD" w:rsidRDefault="00BE2959" w:rsidP="00D048B0">
            <w:pPr>
              <w:tabs>
                <w:tab w:val="left" w:pos="360"/>
              </w:tabs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- Số mol CuSO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4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.5H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O = 521,25/40 = 2,085 mol </w:t>
            </w:r>
            <w:r w:rsidRPr="003D0EDD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</w:rPr>
              <w:object w:dxaOrig="300" w:dyaOrig="220">
                <v:shape id="_x0000_i1079" type="#_x0000_t75" style="width:15pt;height:11.25pt" o:ole="">
                  <v:imagedata r:id="rId55" o:title=""/>
                </v:shape>
                <o:OLEObject Type="Embed" ProgID="Equation.3" ShapeID="_x0000_i1079" DrawAspect="Content" ObjectID="_1707938740" r:id="rId72"/>
              </w:object>
            </w:r>
            <w:r w:rsidRPr="003D0EDD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</w:rPr>
              <w:t xml:space="preserve"> Số mol CuSO</w:t>
            </w:r>
            <w:r w:rsidRPr="003D0EDD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  <w:vertAlign w:val="subscript"/>
              </w:rPr>
              <w:t>4</w:t>
            </w:r>
            <w:r w:rsidRPr="003D0EDD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</w:rPr>
              <w:t xml:space="preserve"> = 2,085 mol; số mol H</w:t>
            </w:r>
            <w:r w:rsidRPr="003D0EDD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  <w:vertAlign w:val="subscript"/>
              </w:rPr>
              <w:t>2</w:t>
            </w:r>
            <w:r w:rsidRPr="003D0EDD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</w:rPr>
              <w:t>O = 10,425 mol.</w:t>
            </w:r>
          </w:p>
        </w:tc>
        <w:tc>
          <w:tcPr>
            <w:tcW w:w="850" w:type="dxa"/>
            <w:vAlign w:val="center"/>
          </w:tcPr>
          <w:p w:rsidR="00E55FDA" w:rsidRPr="003D0EDD" w:rsidRDefault="00E55FDA" w:rsidP="00E712CB">
            <w:pPr>
              <w:suppressAutoHyphens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</w:pPr>
            <w:r w:rsidRPr="003D0EDD"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  <w:t>0,25</w:t>
            </w:r>
          </w:p>
        </w:tc>
      </w:tr>
      <w:tr w:rsidR="00E55FDA" w:rsidRPr="003D0EDD" w:rsidTr="00BE2959">
        <w:tc>
          <w:tcPr>
            <w:tcW w:w="993" w:type="dxa"/>
            <w:vAlign w:val="center"/>
          </w:tcPr>
          <w:p w:rsidR="00E55FDA" w:rsidRPr="003D0EDD" w:rsidRDefault="00E55FDA" w:rsidP="00BE2959">
            <w:pPr>
              <w:suppressAutoHyphens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</w:pPr>
          </w:p>
        </w:tc>
        <w:tc>
          <w:tcPr>
            <w:tcW w:w="7796" w:type="dxa"/>
          </w:tcPr>
          <w:p w:rsidR="00E55FDA" w:rsidRPr="003D0EDD" w:rsidRDefault="00CD2555" w:rsidP="00E712CB">
            <w:pPr>
              <w:tabs>
                <w:tab w:val="left" w:pos="360"/>
              </w:tabs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- </w:t>
            </w:r>
            <w:r w:rsidR="00C97184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K</w:t>
            </w:r>
            <w:r w:rsidR="00E55FDA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hi hạ nhiệt độ của dung dịch xuống 25</w:t>
            </w:r>
            <w:r w:rsidR="00E55FDA" w:rsidRPr="003D0EDD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pt-BR"/>
              </w:rPr>
              <w:t>o</w:t>
            </w:r>
            <w:r w:rsidR="00C97184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C thì khối l</w:t>
            </w:r>
            <w:r w:rsidR="00E55FDA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ượng CuSO</w:t>
            </w:r>
            <w:r w:rsidR="00E55FDA"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4</w:t>
            </w:r>
            <w:r w:rsidR="00E55FDA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còn lại trong dung dịch ở 25</w:t>
            </w:r>
            <w:r w:rsidR="00E55FDA" w:rsidRPr="003D0EDD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pt-BR"/>
              </w:rPr>
              <w:t>o</w:t>
            </w:r>
            <w:r w:rsidR="00E55FDA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C là:</w:t>
            </w:r>
          </w:p>
          <w:p w:rsidR="00BE2959" w:rsidRPr="003D0EDD" w:rsidRDefault="00C97184" w:rsidP="00BE2959">
            <w:pPr>
              <w:tabs>
                <w:tab w:val="left" w:pos="360"/>
              </w:tabs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3D0EDD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7660" w:dyaOrig="380">
                <v:shape id="_x0000_i1080" type="#_x0000_t75" style="width:383.25pt;height:18.75pt" o:ole="">
                  <v:imagedata r:id="rId73" o:title=""/>
                </v:shape>
                <o:OLEObject Type="Embed" ProgID="Equation.DSMT4" ShapeID="_x0000_i1080" DrawAspect="Content" ObjectID="_1707938741" r:id="rId74"/>
              </w:object>
            </w:r>
            <w:r w:rsidR="00BE2959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- Ở 25</w:t>
            </w:r>
            <w:r w:rsidR="00BE2959" w:rsidRPr="003D0EDD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pt-BR"/>
              </w:rPr>
              <w:t>o</w:t>
            </w:r>
            <w:r w:rsidR="00BE2959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C độ tan của CuSO</w:t>
            </w:r>
            <w:r w:rsidR="00BE2959"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4</w:t>
            </w:r>
            <w:r w:rsidR="00BE2959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là x gam nghĩa là: 100 gam H</w:t>
            </w:r>
            <w:r w:rsidR="00BE2959"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="00BE2959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O có hòa tan x gam CuSO</w:t>
            </w:r>
            <w:r w:rsidR="00BE2959"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4</w:t>
            </w:r>
            <w:r w:rsidR="00BE2959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tạo thành 100 + x gam dung dịch bão hòa.</w:t>
            </w:r>
          </w:p>
          <w:p w:rsidR="00E55FDA" w:rsidRPr="003D0EDD" w:rsidRDefault="00BE2959" w:rsidP="00BE2959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- Ở 25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pt-BR"/>
              </w:rPr>
              <w:t>o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C trong 262,35 gam H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O có hòa tan 104,9 gam CuSO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4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.</w:t>
            </w:r>
          </w:p>
          <w:p w:rsidR="00BE2959" w:rsidRPr="003D0EDD" w:rsidRDefault="00BE2959" w:rsidP="00BE2959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- Tính x ≈ 40.</w:t>
            </w:r>
          </w:p>
        </w:tc>
        <w:tc>
          <w:tcPr>
            <w:tcW w:w="850" w:type="dxa"/>
            <w:vAlign w:val="center"/>
          </w:tcPr>
          <w:p w:rsidR="00E55FDA" w:rsidRPr="003D0EDD" w:rsidRDefault="00E55FDA" w:rsidP="00E712CB">
            <w:pPr>
              <w:suppressAutoHyphens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</w:pPr>
            <w:r w:rsidRPr="003D0EDD"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  <w:t>0,25</w:t>
            </w:r>
          </w:p>
        </w:tc>
      </w:tr>
      <w:tr w:rsidR="00E55FDA" w:rsidRPr="003D0EDD" w:rsidTr="00BE2959">
        <w:tc>
          <w:tcPr>
            <w:tcW w:w="993" w:type="dxa"/>
            <w:vAlign w:val="center"/>
          </w:tcPr>
          <w:p w:rsidR="00E55FDA" w:rsidRPr="003D0EDD" w:rsidRDefault="00BE2959" w:rsidP="00BE2959">
            <w:pPr>
              <w:suppressAutoHyphens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</w:pPr>
            <w:r w:rsidRPr="003D0EDD"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  <w:t>3.1.b</w:t>
            </w:r>
          </w:p>
        </w:tc>
        <w:tc>
          <w:tcPr>
            <w:tcW w:w="7796" w:type="dxa"/>
          </w:tcPr>
          <w:p w:rsidR="00BE2959" w:rsidRPr="003D0EDD" w:rsidRDefault="00BE2959" w:rsidP="005D502B">
            <w:pPr>
              <w:tabs>
                <w:tab w:val="left" w:pos="1798"/>
                <w:tab w:val="left" w:pos="4061"/>
                <w:tab w:val="left" w:pos="6448"/>
                <w:tab w:val="left" w:pos="8385"/>
              </w:tabs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3D0EDD">
              <w:rPr>
                <w:rFonts w:ascii="Times New Roman" w:hAnsi="Times New Roman" w:cs="Times New Roman"/>
                <w:sz w:val="24"/>
                <w:szCs w:val="24"/>
              </w:rPr>
              <w:t>- Khối lượng CuSO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3D0EDD">
              <w:rPr>
                <w:rFonts w:ascii="Times New Roman" w:hAnsi="Times New Roman" w:cs="Times New Roman"/>
                <w:sz w:val="24"/>
                <w:szCs w:val="24"/>
              </w:rPr>
              <w:t xml:space="preserve"> có trong 200 gam dung dịch CuSO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="003A6561" w:rsidRPr="003D0EDD">
              <w:rPr>
                <w:rFonts w:ascii="Times New Roman" w:hAnsi="Times New Roman" w:cs="Times New Roman"/>
                <w:sz w:val="24"/>
                <w:szCs w:val="24"/>
              </w:rPr>
              <w:t xml:space="preserve"> 20% = 200.20/100 =  40 gam.</w:t>
            </w:r>
          </w:p>
          <w:p w:rsidR="00BE2959" w:rsidRPr="006F531E" w:rsidRDefault="003A6561" w:rsidP="005D502B">
            <w:pPr>
              <w:tabs>
                <w:tab w:val="left" w:pos="1798"/>
                <w:tab w:val="left" w:pos="4061"/>
                <w:tab w:val="left" w:pos="6448"/>
                <w:tab w:val="left" w:pos="8385"/>
              </w:tabs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- </w:t>
            </w:r>
            <w:r w:rsidR="00BE2959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Số mol CuSO</w:t>
            </w:r>
            <w:r w:rsidR="00BE2959"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4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= 40/160 = 0,25 mol.</w:t>
            </w:r>
          </w:p>
          <w:p w:rsidR="00BE2959" w:rsidRPr="003D0EDD" w:rsidRDefault="003A6561" w:rsidP="005D502B">
            <w:pPr>
              <w:tabs>
                <w:tab w:val="left" w:pos="1798"/>
                <w:tab w:val="left" w:pos="4061"/>
                <w:tab w:val="left" w:pos="6448"/>
                <w:tab w:val="left" w:pos="8385"/>
              </w:tabs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→ </w:t>
            </w:r>
            <w:r w:rsidR="00BE2959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Số mol CuSO</w:t>
            </w:r>
            <w:r w:rsidR="00BE2959"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4</w:t>
            </w:r>
            <w:r w:rsidR="00BE2959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.5H</w:t>
            </w:r>
            <w:r w:rsidR="00BE2959"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="00BE2959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O 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= 0,25 mol.</w:t>
            </w:r>
          </w:p>
          <w:p w:rsidR="00BE2959" w:rsidRPr="003D0EDD" w:rsidRDefault="00BE2959" w:rsidP="005D502B">
            <w:pPr>
              <w:tabs>
                <w:tab w:val="left" w:pos="1798"/>
                <w:tab w:val="left" w:pos="4061"/>
                <w:tab w:val="left" w:pos="6448"/>
                <w:tab w:val="left" w:pos="8385"/>
              </w:tabs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Vậy khối lượng CuSO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4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.5H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O = 0,25.250 = 62,5 </w:t>
            </w:r>
            <w:r w:rsidR="003A6561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gam.</w:t>
            </w:r>
          </w:p>
          <w:p w:rsidR="00BE2959" w:rsidRPr="003D0EDD" w:rsidRDefault="00BE2959" w:rsidP="005D502B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Khối lượng nước cần lấy là : 200 - 62,5 = 137,5 </w:t>
            </w:r>
            <w:r w:rsidR="003A6561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gam.</w:t>
            </w:r>
          </w:p>
        </w:tc>
        <w:tc>
          <w:tcPr>
            <w:tcW w:w="850" w:type="dxa"/>
            <w:vAlign w:val="center"/>
          </w:tcPr>
          <w:p w:rsidR="00E55FDA" w:rsidRPr="003D0EDD" w:rsidRDefault="00E55FDA" w:rsidP="00E712CB">
            <w:pPr>
              <w:suppressAutoHyphens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</w:pPr>
            <w:r w:rsidRPr="003D0EDD"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  <w:t>0,25</w:t>
            </w:r>
          </w:p>
        </w:tc>
      </w:tr>
      <w:tr w:rsidR="00E55FDA" w:rsidRPr="003D0EDD" w:rsidTr="001878B0">
        <w:tc>
          <w:tcPr>
            <w:tcW w:w="993" w:type="dxa"/>
          </w:tcPr>
          <w:p w:rsidR="00E55FDA" w:rsidRPr="003D0EDD" w:rsidRDefault="00E55FDA" w:rsidP="005E642F">
            <w:pPr>
              <w:suppressAutoHyphens/>
              <w:jc w:val="both"/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</w:pPr>
          </w:p>
        </w:tc>
        <w:tc>
          <w:tcPr>
            <w:tcW w:w="7796" w:type="dxa"/>
          </w:tcPr>
          <w:p w:rsidR="00BE2959" w:rsidRPr="003D0EDD" w:rsidRDefault="003A6561" w:rsidP="005D502B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- </w:t>
            </w:r>
            <w:r w:rsidR="00BE2959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Cân lấy 62,5 gam CuSO</w:t>
            </w:r>
            <w:r w:rsidR="00BE2959"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4</w:t>
            </w:r>
            <w:r w:rsidR="00BE2959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.5H</w:t>
            </w:r>
            <w:r w:rsidR="00BE2959"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="00BE2959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O cho vào cốc có dung tích khoảng 200 ml trở lên.</w:t>
            </w:r>
          </w:p>
          <w:p w:rsidR="00E55FDA" w:rsidRPr="003D0EDD" w:rsidRDefault="003A6561" w:rsidP="005D502B">
            <w:pPr>
              <w:tabs>
                <w:tab w:val="left" w:pos="1798"/>
                <w:tab w:val="left" w:pos="4061"/>
                <w:tab w:val="left" w:pos="6448"/>
                <w:tab w:val="left" w:pos="8385"/>
              </w:tabs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- Lấy </w:t>
            </w:r>
            <w:r w:rsidR="00BE2959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hoặ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c 137,5 ml </w:t>
            </w:r>
            <w:r w:rsidR="00BE2959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nước cất cho vào cốc chứa CuSO</w:t>
            </w:r>
            <w:r w:rsidR="00BE2959"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4</w:t>
            </w:r>
            <w:r w:rsidR="00BE2959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.5H</w:t>
            </w:r>
            <w:r w:rsidR="00BE2959"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="00BE2959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O ở trên. Dùng đũa thuỷ tinh khuấy đều ta được 200 gam dung dịch CuSO</w:t>
            </w:r>
            <w:r w:rsidR="00BE2959"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4</w:t>
            </w:r>
            <w:r w:rsidR="00BE2959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có nồng độ 20%.</w:t>
            </w:r>
          </w:p>
        </w:tc>
        <w:tc>
          <w:tcPr>
            <w:tcW w:w="850" w:type="dxa"/>
            <w:vAlign w:val="center"/>
          </w:tcPr>
          <w:p w:rsidR="00E55FDA" w:rsidRPr="003D0EDD" w:rsidRDefault="00E55FDA" w:rsidP="00E712CB">
            <w:pPr>
              <w:suppressAutoHyphens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</w:pPr>
            <w:r w:rsidRPr="003D0EDD"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  <w:t>0,25</w:t>
            </w:r>
          </w:p>
        </w:tc>
      </w:tr>
      <w:tr w:rsidR="00E55FDA" w:rsidRPr="003D0EDD" w:rsidTr="001878B0">
        <w:tc>
          <w:tcPr>
            <w:tcW w:w="993" w:type="dxa"/>
            <w:vAlign w:val="center"/>
          </w:tcPr>
          <w:p w:rsidR="00E55FDA" w:rsidRPr="003D0EDD" w:rsidRDefault="00E55FDA" w:rsidP="00E55FDA">
            <w:pPr>
              <w:suppressAutoHyphens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</w:pPr>
            <w:r w:rsidRPr="003D0EDD"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  <w:t>3.2</w:t>
            </w:r>
          </w:p>
        </w:tc>
        <w:tc>
          <w:tcPr>
            <w:tcW w:w="7796" w:type="dxa"/>
          </w:tcPr>
          <w:p w:rsidR="00E55FDA" w:rsidRPr="003D0EDD" w:rsidRDefault="00D00CE2" w:rsidP="00E712CB">
            <w:pPr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pt-BR"/>
              </w:rPr>
            </w:pPr>
            <w:r w:rsidRPr="006F531E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>Cho A là dung dịch H</w:t>
            </w:r>
            <w:r w:rsidRPr="006F531E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  <w:lang w:val="pt-BR"/>
              </w:rPr>
              <w:t>2</w:t>
            </w:r>
            <w:r w:rsidRPr="006F531E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>SO</w:t>
            </w:r>
            <w:r w:rsidRPr="006F531E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  <w:lang w:val="pt-BR"/>
              </w:rPr>
              <w:t>4</w:t>
            </w:r>
            <w:r w:rsidRPr="006F531E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>, B</w:t>
            </w:r>
            <w:r w:rsidRPr="006F531E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  <w:lang w:val="pt-BR"/>
              </w:rPr>
              <w:t>1</w:t>
            </w:r>
            <w:r w:rsidRPr="006F531E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>, B</w:t>
            </w:r>
            <w:r w:rsidRPr="006F531E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  <w:lang w:val="pt-BR"/>
              </w:rPr>
              <w:t>2</w:t>
            </w:r>
            <w:r w:rsidRPr="006F531E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 xml:space="preserve"> là hai dung dịch NaOH có nồng độ khác nhau. Trộn B</w:t>
            </w:r>
            <w:r w:rsidRPr="006F531E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  <w:lang w:val="pt-BR"/>
              </w:rPr>
              <w:t>1</w:t>
            </w:r>
            <w:r w:rsidRPr="006F531E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 xml:space="preserve"> với B</w:t>
            </w:r>
            <w:r w:rsidRPr="006F531E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  <w:lang w:val="pt-BR"/>
              </w:rPr>
              <w:t>2</w:t>
            </w:r>
            <w:r w:rsidRPr="006F531E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 xml:space="preserve"> theo tỉ lệ thể tích là 1:1 thu được dung dịch X. Trung hòa 20 ml dung dịch X cần dùng 20 ml dung dịch A. Trộn B</w:t>
            </w:r>
            <w:r w:rsidRPr="006F531E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  <w:lang w:val="pt-BR"/>
              </w:rPr>
              <w:t>1</w:t>
            </w:r>
            <w:r w:rsidRPr="006F531E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 xml:space="preserve"> với B</w:t>
            </w:r>
            <w:r w:rsidRPr="006F531E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  <w:lang w:val="pt-BR"/>
              </w:rPr>
              <w:t>2</w:t>
            </w:r>
            <w:r w:rsidRPr="006F531E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 xml:space="preserve"> theo tỉ lệ thể tích tương ứng 2:1 thu được dung dịch Y, trung hòa 30 ml dung dịch Y cần dùng 32,5 ml dung dịch A. Trộn B</w:t>
            </w:r>
            <w:r w:rsidRPr="006F531E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  <w:lang w:val="pt-BR"/>
              </w:rPr>
              <w:t>1</w:t>
            </w:r>
            <w:r w:rsidRPr="006F531E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 xml:space="preserve"> với B</w:t>
            </w:r>
            <w:r w:rsidRPr="006F531E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  <w:lang w:val="pt-BR"/>
              </w:rPr>
              <w:t>2</w:t>
            </w:r>
            <w:r w:rsidRPr="006F531E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 xml:space="preserve"> theo tỉ lệ thể tích tương ứng là a:b thì được dung dịch Z. Trung hòa 70 ml dung dịch Z cần dùng 67,5 ml dung dịch A. Tìm giá trị a:b.</w:t>
            </w:r>
          </w:p>
        </w:tc>
        <w:tc>
          <w:tcPr>
            <w:tcW w:w="850" w:type="dxa"/>
            <w:vAlign w:val="center"/>
          </w:tcPr>
          <w:p w:rsidR="00E55FDA" w:rsidRPr="003D0EDD" w:rsidRDefault="00E55FDA" w:rsidP="00E712CB">
            <w:pPr>
              <w:suppressAutoHyphens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</w:pPr>
            <w:r w:rsidRPr="003D0EDD"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  <w:t>1,0</w:t>
            </w:r>
          </w:p>
        </w:tc>
      </w:tr>
      <w:tr w:rsidR="00E55FDA" w:rsidRPr="003D0EDD" w:rsidTr="001878B0">
        <w:tc>
          <w:tcPr>
            <w:tcW w:w="993" w:type="dxa"/>
          </w:tcPr>
          <w:p w:rsidR="00E55FDA" w:rsidRPr="003D0EDD" w:rsidRDefault="00E55FDA" w:rsidP="005E642F">
            <w:pPr>
              <w:suppressAutoHyphens/>
              <w:jc w:val="both"/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</w:pPr>
          </w:p>
        </w:tc>
        <w:tc>
          <w:tcPr>
            <w:tcW w:w="7796" w:type="dxa"/>
          </w:tcPr>
          <w:p w:rsidR="00E55FDA" w:rsidRPr="003D0EDD" w:rsidRDefault="00F422B4" w:rsidP="00990A34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A: </w:t>
            </w:r>
            <w:r w:rsidR="00B4166A"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H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SO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4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C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A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M)</w:t>
            </w:r>
          </w:p>
          <w:p w:rsidR="00F422B4" w:rsidRPr="003D0EDD" w:rsidRDefault="00F422B4" w:rsidP="00990A34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B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1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:</w:t>
            </w:r>
            <w:r w:rsidR="00B4166A"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aOH C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1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M)</w:t>
            </w:r>
          </w:p>
          <w:p w:rsidR="00F422B4" w:rsidRPr="003D0EDD" w:rsidRDefault="00F422B4" w:rsidP="00F422B4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B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:</w:t>
            </w:r>
            <w:r w:rsidR="00B4166A"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NaOH C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M)</w:t>
            </w:r>
          </w:p>
          <w:p w:rsidR="00F422B4" w:rsidRPr="003D0EDD" w:rsidRDefault="00F422B4" w:rsidP="00F422B4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H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SO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4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+ 2NaOH </w:t>
            </w:r>
            <w:r w:rsidRPr="003D0EDD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</w:rPr>
              <w:object w:dxaOrig="300" w:dyaOrig="220">
                <v:shape id="_x0000_i1081" type="#_x0000_t75" style="width:15pt;height:11.25pt" o:ole="">
                  <v:imagedata r:id="rId55" o:title=""/>
                </v:shape>
                <o:OLEObject Type="Embed" ProgID="Equation.3" ShapeID="_x0000_i1081" DrawAspect="Content" ObjectID="_1707938742" r:id="rId75"/>
              </w:objec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Na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SO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4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+ 2H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O</w:t>
            </w:r>
          </w:p>
          <w:p w:rsidR="00F422B4" w:rsidRPr="003D0EDD" w:rsidRDefault="004C2DD6" w:rsidP="004C2DD6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- </w:t>
            </w:r>
            <w:r w:rsidR="00F422B4"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V</w:t>
            </w:r>
            <w:r w:rsidR="00F422B4" w:rsidRPr="003D0EDD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B1</w:t>
            </w:r>
            <w:r w:rsidR="00F422B4"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:V</w:t>
            </w:r>
            <w:r w:rsidR="00F422B4" w:rsidRPr="003D0EDD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B2</w:t>
            </w:r>
            <w:r w:rsidR="00F422B4"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= 1:1 gọi thể tích 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tương ứng </w:t>
            </w:r>
            <w:r w:rsidR="00F422B4"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là V</w:t>
            </w:r>
            <w:r w:rsidR="000D40BE"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và V</w:t>
            </w:r>
            <w:r w:rsidR="00F422B4"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="000D40BE"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lít, số mol H</w:t>
            </w:r>
            <w:r w:rsidR="000D40BE" w:rsidRPr="003D0EDD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="000D40BE"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SO</w:t>
            </w:r>
            <w:r w:rsidR="000D40BE" w:rsidRPr="003D0EDD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4</w:t>
            </w:r>
            <w:r w:rsidR="000D40BE"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= 0,02.C</w:t>
            </w:r>
            <w:r w:rsidR="000D40BE" w:rsidRPr="003D0EDD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A</w:t>
            </w:r>
            <w:r w:rsidR="000D40BE"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mol.</w:t>
            </w:r>
          </w:p>
          <w:p w:rsidR="000D40BE" w:rsidRPr="003D0EDD" w:rsidRDefault="00B4166A" w:rsidP="00F06C35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D0EDD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</w:rPr>
              <w:object w:dxaOrig="300" w:dyaOrig="220">
                <v:shape id="_x0000_i1082" type="#_x0000_t75" style="width:15pt;height:11.25pt" o:ole="">
                  <v:imagedata r:id="rId55" o:title=""/>
                </v:shape>
                <o:OLEObject Type="Embed" ProgID="Equation.3" ShapeID="_x0000_i1082" DrawAspect="Content" ObjectID="_1707938743" r:id="rId76"/>
              </w:objec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 w:rsidR="004C2DD6"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Số mol NaOH</w:t>
            </w:r>
            <w:r w:rsidR="000D40BE"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trong 2V lít X</w:t>
            </w:r>
            <w:r w:rsidR="004C2DD6"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= 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C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1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V + C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V)/2V = (C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1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+ C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)/2</w:t>
            </w:r>
            <w:r w:rsidR="004C2DD6"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mol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</w:t>
            </w:r>
          </w:p>
          <w:p w:rsidR="000D40BE" w:rsidRPr="003D0EDD" w:rsidRDefault="000D40BE" w:rsidP="000D40BE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- </w:t>
            </w:r>
            <w:r w:rsidR="00B4166A"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Theo phương trình</w: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ta có: </w:t>
            </w:r>
            <w:r w:rsidRPr="003D0EDD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</w:rPr>
              <w:t>(C</w:t>
            </w:r>
            <w:r w:rsidRPr="003D0EDD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  <w:vertAlign w:val="subscript"/>
              </w:rPr>
              <w:t>1</w:t>
            </w:r>
            <w:r w:rsidRPr="003D0EDD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</w:rPr>
              <w:t xml:space="preserve"> + C</w:t>
            </w:r>
            <w:r w:rsidRPr="003D0EDD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  <w:vertAlign w:val="subscript"/>
              </w:rPr>
              <w:t>2</w:t>
            </w:r>
            <w:r w:rsidRPr="003D0EDD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</w:rPr>
              <w:t>).0,02/2 = 0,02.2.C</w:t>
            </w:r>
            <w:r w:rsidRPr="003D0EDD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  <w:vertAlign w:val="subscript"/>
              </w:rPr>
              <w:t>A</w:t>
            </w:r>
            <w:r w:rsidRPr="003D0EDD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</w:rPr>
              <w:t xml:space="preserve"> (1)</w:t>
            </w:r>
          </w:p>
        </w:tc>
        <w:tc>
          <w:tcPr>
            <w:tcW w:w="850" w:type="dxa"/>
            <w:vAlign w:val="center"/>
          </w:tcPr>
          <w:p w:rsidR="00E55FDA" w:rsidRPr="003D0EDD" w:rsidRDefault="00E55FDA" w:rsidP="00E712CB">
            <w:pPr>
              <w:suppressAutoHyphens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</w:pPr>
            <w:r w:rsidRPr="003D0EDD"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  <w:t>0,25</w:t>
            </w:r>
          </w:p>
        </w:tc>
      </w:tr>
      <w:tr w:rsidR="00E55FDA" w:rsidRPr="003D0EDD" w:rsidTr="001878B0">
        <w:tc>
          <w:tcPr>
            <w:tcW w:w="993" w:type="dxa"/>
          </w:tcPr>
          <w:p w:rsidR="00E55FDA" w:rsidRPr="003D0EDD" w:rsidRDefault="00E55FDA" w:rsidP="005E642F">
            <w:pPr>
              <w:suppressAutoHyphens/>
              <w:jc w:val="both"/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</w:pPr>
          </w:p>
        </w:tc>
        <w:tc>
          <w:tcPr>
            <w:tcW w:w="7796" w:type="dxa"/>
          </w:tcPr>
          <w:p w:rsidR="00F06C35" w:rsidRPr="006F531E" w:rsidRDefault="000D40BE" w:rsidP="000D40BE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pt-BR"/>
              </w:rPr>
            </w:pPr>
            <w:r w:rsidRPr="006F531E">
              <w:rPr>
                <w:rFonts w:ascii="Times New Roman" w:hAnsi="Times New Roman" w:cs="Times New Roman"/>
                <w:color w:val="000000"/>
                <w:sz w:val="24"/>
                <w:szCs w:val="24"/>
                <w:lang w:val="pt-BR"/>
              </w:rPr>
              <w:t xml:space="preserve">- </w:t>
            </w:r>
            <w:r w:rsidR="00F06C35" w:rsidRPr="006F531E">
              <w:rPr>
                <w:rFonts w:ascii="Times New Roman" w:hAnsi="Times New Roman" w:cs="Times New Roman"/>
                <w:color w:val="000000"/>
                <w:sz w:val="24"/>
                <w:szCs w:val="24"/>
                <w:lang w:val="pt-BR"/>
              </w:rPr>
              <w:t>V</w:t>
            </w:r>
            <w:r w:rsidR="00F06C35" w:rsidRPr="006F531E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  <w:lang w:val="pt-BR"/>
              </w:rPr>
              <w:t>B1</w:t>
            </w:r>
            <w:r w:rsidR="00F06C35" w:rsidRPr="006F531E">
              <w:rPr>
                <w:rFonts w:ascii="Times New Roman" w:hAnsi="Times New Roman" w:cs="Times New Roman"/>
                <w:color w:val="000000"/>
                <w:sz w:val="24"/>
                <w:szCs w:val="24"/>
                <w:lang w:val="pt-BR"/>
              </w:rPr>
              <w:t>:V</w:t>
            </w:r>
            <w:r w:rsidR="00F06C35" w:rsidRPr="006F531E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  <w:lang w:val="pt-BR"/>
              </w:rPr>
              <w:t>B2</w:t>
            </w:r>
            <w:r w:rsidR="00F06C35" w:rsidRPr="006F531E">
              <w:rPr>
                <w:rFonts w:ascii="Times New Roman" w:hAnsi="Times New Roman" w:cs="Times New Roman"/>
                <w:color w:val="000000"/>
                <w:sz w:val="24"/>
                <w:szCs w:val="24"/>
                <w:lang w:val="pt-BR"/>
              </w:rPr>
              <w:t xml:space="preserve"> = 2:1 gọi thể tích </w:t>
            </w:r>
            <w:r w:rsidRPr="006F531E">
              <w:rPr>
                <w:rFonts w:ascii="Times New Roman" w:hAnsi="Times New Roman" w:cs="Times New Roman"/>
                <w:color w:val="000000"/>
                <w:sz w:val="24"/>
                <w:szCs w:val="24"/>
                <w:lang w:val="pt-BR"/>
              </w:rPr>
              <w:t xml:space="preserve">tương ứng là 2V và </w:t>
            </w:r>
            <w:r w:rsidR="00F06C35" w:rsidRPr="006F531E">
              <w:rPr>
                <w:rFonts w:ascii="Times New Roman" w:hAnsi="Times New Roman" w:cs="Times New Roman"/>
                <w:color w:val="000000"/>
                <w:sz w:val="24"/>
                <w:szCs w:val="24"/>
                <w:lang w:val="pt-BR"/>
              </w:rPr>
              <w:t>V</w:t>
            </w:r>
            <w:r w:rsidRPr="006F531E">
              <w:rPr>
                <w:rFonts w:ascii="Times New Roman" w:hAnsi="Times New Roman" w:cs="Times New Roman"/>
                <w:color w:val="000000"/>
                <w:sz w:val="24"/>
                <w:szCs w:val="24"/>
                <w:lang w:val="pt-BR"/>
              </w:rPr>
              <w:t xml:space="preserve"> lít, số mol H</w:t>
            </w:r>
            <w:r w:rsidRPr="006F531E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  <w:lang w:val="pt-BR"/>
              </w:rPr>
              <w:t>2</w:t>
            </w:r>
            <w:r w:rsidRPr="006F531E">
              <w:rPr>
                <w:rFonts w:ascii="Times New Roman" w:hAnsi="Times New Roman" w:cs="Times New Roman"/>
                <w:color w:val="000000"/>
                <w:sz w:val="24"/>
                <w:szCs w:val="24"/>
                <w:lang w:val="pt-BR"/>
              </w:rPr>
              <w:t>SO</w:t>
            </w:r>
            <w:r w:rsidRPr="006F531E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  <w:lang w:val="pt-BR"/>
              </w:rPr>
              <w:t>4</w:t>
            </w:r>
            <w:r w:rsidRPr="006F531E">
              <w:rPr>
                <w:rFonts w:ascii="Times New Roman" w:hAnsi="Times New Roman" w:cs="Times New Roman"/>
                <w:color w:val="000000"/>
                <w:sz w:val="24"/>
                <w:szCs w:val="24"/>
                <w:lang w:val="pt-BR"/>
              </w:rPr>
              <w:t xml:space="preserve"> = 0,0325.C</w:t>
            </w:r>
            <w:r w:rsidRPr="006F531E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  <w:lang w:val="pt-BR"/>
              </w:rPr>
              <w:t>A</w:t>
            </w:r>
            <w:r w:rsidRPr="006F531E">
              <w:rPr>
                <w:rFonts w:ascii="Times New Roman" w:hAnsi="Times New Roman" w:cs="Times New Roman"/>
                <w:color w:val="000000"/>
                <w:sz w:val="24"/>
                <w:szCs w:val="24"/>
                <w:lang w:val="pt-BR"/>
              </w:rPr>
              <w:t xml:space="preserve"> mol.</w:t>
            </w:r>
          </w:p>
          <w:p w:rsidR="00F06C35" w:rsidRPr="003D0EDD" w:rsidRDefault="000D40BE" w:rsidP="00F06C35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D0EDD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</w:rPr>
              <w:object w:dxaOrig="300" w:dyaOrig="220">
                <v:shape id="_x0000_i1083" type="#_x0000_t75" style="width:15pt;height:11.25pt" o:ole="">
                  <v:imagedata r:id="rId55" o:title=""/>
                </v:shape>
                <o:OLEObject Type="Embed" ProgID="Equation.3" ShapeID="_x0000_i1083" DrawAspect="Content" ObjectID="_1707938744" r:id="rId77"/>
              </w:objec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Số mol NaOH trong 3V lít Y = </w:t>
            </w:r>
            <w:r w:rsidR="00F06C35"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C</w:t>
            </w:r>
            <w:r w:rsidR="00F06C35" w:rsidRPr="003D0EDD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1</w:t>
            </w:r>
            <w:r w:rsidR="00F06C35"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2V + C</w:t>
            </w:r>
            <w:r w:rsidR="00F06C35" w:rsidRPr="003D0EDD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="00F06C35"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V)/3V = (2C</w:t>
            </w:r>
            <w:r w:rsidR="00F06C35" w:rsidRPr="003D0EDD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1</w:t>
            </w:r>
            <w:r w:rsidR="00F06C35"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+ C</w:t>
            </w:r>
            <w:r w:rsidR="00F06C35" w:rsidRPr="003D0EDD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="00F06C35"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)/3.</w:t>
            </w:r>
          </w:p>
          <w:p w:rsidR="00F06C35" w:rsidRPr="003D0EDD" w:rsidRDefault="00616EA8" w:rsidP="00616EA8">
            <w:pPr>
              <w:jc w:val="both"/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</w:rPr>
            </w:pP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- </w:t>
            </w:r>
            <w:r w:rsidR="00F06C35"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Theo phương trình </w:t>
            </w:r>
            <w:r w:rsidR="00F06C35" w:rsidRPr="003D0EDD">
              <w:rPr>
                <w:rFonts w:ascii="Times New Roman" w:hAnsi="Times New Roman" w:cs="Times New Roman"/>
              </w:rPr>
              <w:object w:dxaOrig="300" w:dyaOrig="220">
                <v:shape id="_x0000_i1084" type="#_x0000_t75" style="width:15pt;height:11.25pt" o:ole="">
                  <v:imagedata r:id="rId55" o:title=""/>
                </v:shape>
                <o:OLEObject Type="Embed" ProgID="Equation.3" ShapeID="_x0000_i1084" DrawAspect="Content" ObjectID="_1707938745" r:id="rId78"/>
              </w:object>
            </w:r>
            <w:r w:rsidR="00F06C35" w:rsidRPr="003D0EDD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</w:rPr>
              <w:t xml:space="preserve"> (2C</w:t>
            </w:r>
            <w:r w:rsidR="00F06C35" w:rsidRPr="003D0EDD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  <w:vertAlign w:val="subscript"/>
              </w:rPr>
              <w:t>1</w:t>
            </w:r>
            <w:r w:rsidR="00F06C35" w:rsidRPr="003D0EDD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</w:rPr>
              <w:t xml:space="preserve"> + C</w:t>
            </w:r>
            <w:r w:rsidR="00F06C35" w:rsidRPr="003D0EDD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  <w:vertAlign w:val="subscript"/>
              </w:rPr>
              <w:t>2</w:t>
            </w:r>
            <w:r w:rsidR="00F06C35" w:rsidRPr="003D0EDD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</w:rPr>
              <w:t>).0,03/3 = 0,0325.2.C</w:t>
            </w:r>
            <w:r w:rsidR="00F06C35" w:rsidRPr="003D0EDD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  <w:vertAlign w:val="subscript"/>
              </w:rPr>
              <w:t>A</w:t>
            </w:r>
            <w:r w:rsidR="00F06C35" w:rsidRPr="003D0EDD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</w:rPr>
              <w:t>. (2)</w:t>
            </w:r>
          </w:p>
          <w:p w:rsidR="00F06C35" w:rsidRPr="003D0EDD" w:rsidRDefault="00F06C35" w:rsidP="00F06C35">
            <w:pPr>
              <w:jc w:val="both"/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</w:rPr>
            </w:pP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Từ (1) và (2) </w:t>
            </w:r>
            <w:r w:rsidRPr="003D0EDD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</w:rPr>
              <w:object w:dxaOrig="300" w:dyaOrig="220">
                <v:shape id="_x0000_i1085" type="#_x0000_t75" style="width:15pt;height:11.25pt" o:ole="">
                  <v:imagedata r:id="rId55" o:title=""/>
                </v:shape>
                <o:OLEObject Type="Embed" ProgID="Equation.3" ShapeID="_x0000_i1085" DrawAspect="Content" ObjectID="_1707938746" r:id="rId79"/>
              </w:object>
            </w:r>
            <w:r w:rsidRPr="003D0EDD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</w:rPr>
              <w:t xml:space="preserve"> C</w:t>
            </w:r>
            <w:r w:rsidRPr="003D0EDD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  <w:vertAlign w:val="subscript"/>
              </w:rPr>
              <w:t>1</w:t>
            </w:r>
            <w:r w:rsidRPr="003D0EDD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</w:rPr>
              <w:t>/C</w:t>
            </w:r>
            <w:r w:rsidRPr="003D0EDD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  <w:vertAlign w:val="subscript"/>
              </w:rPr>
              <w:t>2</w:t>
            </w:r>
            <w:r w:rsidRPr="003D0EDD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</w:rPr>
              <w:t xml:space="preserve"> = 5C/3C.</w:t>
            </w:r>
          </w:p>
          <w:p w:rsidR="00E55FDA" w:rsidRPr="003D0EDD" w:rsidRDefault="00616EA8" w:rsidP="00E712CB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D0EDD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</w:rPr>
              <w:t xml:space="preserve">Thay tỉ lệ trên vào (1) hoặc (2) </w:t>
            </w:r>
            <w:r w:rsidR="00F06C35" w:rsidRPr="003D0EDD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</w:rPr>
              <w:object w:dxaOrig="300" w:dyaOrig="220">
                <v:shape id="_x0000_i1086" type="#_x0000_t75" style="width:15pt;height:11.25pt" o:ole="">
                  <v:imagedata r:id="rId55" o:title=""/>
                </v:shape>
                <o:OLEObject Type="Embed" ProgID="Equation.3" ShapeID="_x0000_i1086" DrawAspect="Content" ObjectID="_1707938747" r:id="rId80"/>
              </w:object>
            </w:r>
            <w:r w:rsidR="00F06C35" w:rsidRPr="003D0EDD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</w:rPr>
              <w:t xml:space="preserve"> C</w:t>
            </w:r>
            <w:r w:rsidR="00F06C35" w:rsidRPr="003D0EDD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  <w:vertAlign w:val="subscript"/>
              </w:rPr>
              <w:t xml:space="preserve">A </w:t>
            </w:r>
            <w:r w:rsidR="00F06C35"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= 2C.</w:t>
            </w:r>
          </w:p>
        </w:tc>
        <w:tc>
          <w:tcPr>
            <w:tcW w:w="850" w:type="dxa"/>
            <w:vAlign w:val="center"/>
          </w:tcPr>
          <w:p w:rsidR="00E55FDA" w:rsidRPr="003D0EDD" w:rsidRDefault="00E55FDA" w:rsidP="00E712CB">
            <w:pPr>
              <w:suppressAutoHyphens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</w:pPr>
            <w:r w:rsidRPr="003D0EDD"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  <w:lastRenderedPageBreak/>
              <w:t>0,25</w:t>
            </w:r>
          </w:p>
        </w:tc>
      </w:tr>
      <w:tr w:rsidR="00E55FDA" w:rsidRPr="003D0EDD" w:rsidTr="001878B0">
        <w:tc>
          <w:tcPr>
            <w:tcW w:w="993" w:type="dxa"/>
          </w:tcPr>
          <w:p w:rsidR="00E55FDA" w:rsidRPr="003D0EDD" w:rsidRDefault="00E55FDA" w:rsidP="005E642F">
            <w:pPr>
              <w:suppressAutoHyphens/>
              <w:jc w:val="both"/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</w:pPr>
          </w:p>
        </w:tc>
        <w:tc>
          <w:tcPr>
            <w:tcW w:w="7796" w:type="dxa"/>
          </w:tcPr>
          <w:p w:rsidR="00F06C35" w:rsidRPr="006F531E" w:rsidRDefault="000D40BE" w:rsidP="000D40BE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  <w:lang w:val="pt-BR"/>
              </w:rPr>
            </w:pPr>
            <w:r w:rsidRPr="006F531E">
              <w:rPr>
                <w:rFonts w:ascii="Times New Roman" w:hAnsi="Times New Roman" w:cs="Times New Roman"/>
                <w:color w:val="000000"/>
                <w:sz w:val="24"/>
                <w:szCs w:val="24"/>
                <w:lang w:val="pt-BR"/>
              </w:rPr>
              <w:t xml:space="preserve">- </w:t>
            </w:r>
            <w:r w:rsidR="00F06C35" w:rsidRPr="006F531E">
              <w:rPr>
                <w:rFonts w:ascii="Times New Roman" w:hAnsi="Times New Roman" w:cs="Times New Roman"/>
                <w:color w:val="000000"/>
                <w:sz w:val="24"/>
                <w:szCs w:val="24"/>
                <w:lang w:val="pt-BR"/>
              </w:rPr>
              <w:t>V</w:t>
            </w:r>
            <w:r w:rsidR="00F06C35" w:rsidRPr="006F531E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  <w:lang w:val="pt-BR"/>
              </w:rPr>
              <w:t>B1</w:t>
            </w:r>
            <w:r w:rsidR="00F06C35" w:rsidRPr="006F531E">
              <w:rPr>
                <w:rFonts w:ascii="Times New Roman" w:hAnsi="Times New Roman" w:cs="Times New Roman"/>
                <w:color w:val="000000"/>
                <w:sz w:val="24"/>
                <w:szCs w:val="24"/>
                <w:lang w:val="pt-BR"/>
              </w:rPr>
              <w:t>:V</w:t>
            </w:r>
            <w:r w:rsidR="00F06C35" w:rsidRPr="006F531E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  <w:lang w:val="pt-BR"/>
              </w:rPr>
              <w:t>B2</w:t>
            </w:r>
            <w:r w:rsidR="00F06C35" w:rsidRPr="006F531E">
              <w:rPr>
                <w:rFonts w:ascii="Times New Roman" w:hAnsi="Times New Roman" w:cs="Times New Roman"/>
                <w:color w:val="000000"/>
                <w:sz w:val="24"/>
                <w:szCs w:val="24"/>
                <w:lang w:val="pt-BR"/>
              </w:rPr>
              <w:t xml:space="preserve"> = a:b gọi thể tích </w:t>
            </w:r>
            <w:r w:rsidRPr="006F531E">
              <w:rPr>
                <w:rFonts w:ascii="Times New Roman" w:hAnsi="Times New Roman" w:cs="Times New Roman"/>
                <w:color w:val="000000"/>
                <w:sz w:val="24"/>
                <w:szCs w:val="24"/>
                <w:lang w:val="pt-BR"/>
              </w:rPr>
              <w:t xml:space="preserve">tương ứng là aV và </w:t>
            </w:r>
            <w:r w:rsidR="00F06C35" w:rsidRPr="006F531E">
              <w:rPr>
                <w:rFonts w:ascii="Times New Roman" w:hAnsi="Times New Roman" w:cs="Times New Roman"/>
                <w:color w:val="000000"/>
                <w:sz w:val="24"/>
                <w:szCs w:val="24"/>
                <w:lang w:val="pt-BR"/>
              </w:rPr>
              <w:t xml:space="preserve">bV </w:t>
            </w:r>
            <w:r w:rsidRPr="006F531E">
              <w:rPr>
                <w:rFonts w:ascii="Times New Roman" w:hAnsi="Times New Roman" w:cs="Times New Roman"/>
                <w:color w:val="000000"/>
                <w:sz w:val="24"/>
                <w:szCs w:val="24"/>
                <w:lang w:val="pt-BR"/>
              </w:rPr>
              <w:t>lít, số mol H</w:t>
            </w:r>
            <w:r w:rsidRPr="006F531E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  <w:lang w:val="pt-BR"/>
              </w:rPr>
              <w:t>2</w:t>
            </w:r>
            <w:r w:rsidRPr="006F531E">
              <w:rPr>
                <w:rFonts w:ascii="Times New Roman" w:hAnsi="Times New Roman" w:cs="Times New Roman"/>
                <w:color w:val="000000"/>
                <w:sz w:val="24"/>
                <w:szCs w:val="24"/>
                <w:lang w:val="pt-BR"/>
              </w:rPr>
              <w:t>SO</w:t>
            </w:r>
            <w:r w:rsidRPr="006F531E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  <w:lang w:val="pt-BR"/>
              </w:rPr>
              <w:t>4</w:t>
            </w:r>
            <w:r w:rsidRPr="006F531E">
              <w:rPr>
                <w:rFonts w:ascii="Times New Roman" w:hAnsi="Times New Roman" w:cs="Times New Roman"/>
                <w:color w:val="000000"/>
                <w:sz w:val="24"/>
                <w:szCs w:val="24"/>
                <w:lang w:val="pt-BR"/>
              </w:rPr>
              <w:t xml:space="preserve"> = </w:t>
            </w:r>
            <w:r w:rsidR="00616EA8" w:rsidRPr="006F531E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  <w:lang w:val="pt-BR"/>
              </w:rPr>
              <w:t>0,0675.C</w:t>
            </w:r>
            <w:r w:rsidR="00616EA8" w:rsidRPr="006F531E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  <w:vertAlign w:val="subscript"/>
                <w:lang w:val="pt-BR"/>
              </w:rPr>
              <w:t>A</w:t>
            </w:r>
            <w:r w:rsidR="00616EA8" w:rsidRPr="006F531E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  <w:lang w:val="pt-BR"/>
              </w:rPr>
              <w:t xml:space="preserve"> mol.</w:t>
            </w:r>
          </w:p>
          <w:p w:rsidR="00F06C35" w:rsidRPr="003D0EDD" w:rsidRDefault="000D40BE" w:rsidP="00F06C35">
            <w:pPr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D0EDD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</w:rPr>
              <w:object w:dxaOrig="300" w:dyaOrig="220">
                <v:shape id="_x0000_i1087" type="#_x0000_t75" style="width:15pt;height:11.25pt" o:ole="">
                  <v:imagedata r:id="rId55" o:title=""/>
                </v:shape>
                <o:OLEObject Type="Embed" ProgID="Equation.3" ShapeID="_x0000_i1087" DrawAspect="Content" ObjectID="_1707938748" r:id="rId81"/>
              </w:object>
            </w: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Số mol NaOH trong (a + b).V lít Z = </w:t>
            </w:r>
            <w:r w:rsidR="00F06C35"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C</w:t>
            </w:r>
            <w:r w:rsidR="00F06C35" w:rsidRPr="003D0EDD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1</w:t>
            </w:r>
            <w:r w:rsidR="00F06C35"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aV + C</w:t>
            </w:r>
            <w:r w:rsidR="00F06C35" w:rsidRPr="003D0EDD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="00F06C35"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bV)/(a+b)V = (aC</w:t>
            </w:r>
            <w:r w:rsidR="00F06C35" w:rsidRPr="003D0EDD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1</w:t>
            </w:r>
            <w:r w:rsidR="00F06C35"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+ bC</w:t>
            </w:r>
            <w:r w:rsidR="00F06C35" w:rsidRPr="003D0EDD">
              <w:rPr>
                <w:rFonts w:ascii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="00F06C35"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)/(a+b).</w:t>
            </w:r>
          </w:p>
          <w:p w:rsidR="00E55FDA" w:rsidRPr="003D0EDD" w:rsidRDefault="00616EA8" w:rsidP="00616EA8">
            <w:pPr>
              <w:jc w:val="both"/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</w:rPr>
            </w:pPr>
            <w:r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- </w:t>
            </w:r>
            <w:r w:rsidR="00F06C35" w:rsidRPr="003D0ED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Theo phương trình </w:t>
            </w:r>
            <w:r w:rsidR="00F06C35" w:rsidRPr="003D0EDD">
              <w:rPr>
                <w:rFonts w:ascii="Times New Roman" w:hAnsi="Times New Roman" w:cs="Times New Roman"/>
              </w:rPr>
              <w:object w:dxaOrig="300" w:dyaOrig="220">
                <v:shape id="_x0000_i1088" type="#_x0000_t75" style="width:15pt;height:11.25pt" o:ole="">
                  <v:imagedata r:id="rId55" o:title=""/>
                </v:shape>
                <o:OLEObject Type="Embed" ProgID="Equation.3" ShapeID="_x0000_i1088" DrawAspect="Content" ObjectID="_1707938749" r:id="rId82"/>
              </w:object>
            </w:r>
            <w:r w:rsidR="00F06C35" w:rsidRPr="003D0EDD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</w:rPr>
              <w:t xml:space="preserve"> (5C.a + 3C.b).0,07/(a + b) = 0,0675.2.</w:t>
            </w:r>
            <w:r w:rsidRPr="003D0EDD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</w:rPr>
              <w:t>C</w:t>
            </w:r>
            <w:r w:rsidRPr="003D0EDD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  <w:vertAlign w:val="subscript"/>
              </w:rPr>
              <w:t>A</w:t>
            </w:r>
            <w:r w:rsidRPr="003D0EDD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</w:rPr>
              <w:t>.</w:t>
            </w:r>
            <w:r w:rsidR="00F06C35" w:rsidRPr="003D0EDD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</w:rPr>
              <w:t xml:space="preserve"> </w:t>
            </w:r>
          </w:p>
        </w:tc>
        <w:tc>
          <w:tcPr>
            <w:tcW w:w="850" w:type="dxa"/>
            <w:vAlign w:val="center"/>
          </w:tcPr>
          <w:p w:rsidR="00E55FDA" w:rsidRPr="003D0EDD" w:rsidRDefault="00E55FDA" w:rsidP="00E712CB">
            <w:pPr>
              <w:suppressAutoHyphens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</w:pPr>
            <w:r w:rsidRPr="003D0EDD"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  <w:t>0,25</w:t>
            </w:r>
          </w:p>
        </w:tc>
      </w:tr>
      <w:tr w:rsidR="00E55FDA" w:rsidRPr="003D0EDD" w:rsidTr="001878B0">
        <w:tc>
          <w:tcPr>
            <w:tcW w:w="993" w:type="dxa"/>
          </w:tcPr>
          <w:p w:rsidR="00E55FDA" w:rsidRPr="003D0EDD" w:rsidRDefault="00E55FDA" w:rsidP="005E642F">
            <w:pPr>
              <w:suppressAutoHyphens/>
              <w:jc w:val="both"/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</w:pPr>
          </w:p>
        </w:tc>
        <w:tc>
          <w:tcPr>
            <w:tcW w:w="7796" w:type="dxa"/>
          </w:tcPr>
          <w:p w:rsidR="00E55FDA" w:rsidRPr="003D0EDD" w:rsidRDefault="00616EA8" w:rsidP="00E712C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D0EDD">
              <w:rPr>
                <w:rFonts w:ascii="Times New Roman" w:hAnsi="Times New Roman" w:cs="Times New Roman"/>
                <w:sz w:val="24"/>
                <w:szCs w:val="24"/>
              </w:rPr>
              <w:t>Thay</w:t>
            </w:r>
            <w:r w:rsidR="00C532A1" w:rsidRPr="003D0ED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D0EDD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A</w:t>
            </w:r>
            <w:r w:rsidRPr="003D0EDD">
              <w:rPr>
                <w:rFonts w:ascii="Times New Roman" w:hAnsi="Times New Roman" w:cs="Times New Roman"/>
                <w:sz w:val="24"/>
                <w:szCs w:val="24"/>
              </w:rPr>
              <w:t xml:space="preserve"> = 2C,  t</w:t>
            </w:r>
            <w:r w:rsidR="00F06C35" w:rsidRPr="003D0EDD">
              <w:rPr>
                <w:rFonts w:ascii="Times New Roman" w:hAnsi="Times New Roman" w:cs="Times New Roman"/>
                <w:sz w:val="24"/>
                <w:szCs w:val="24"/>
              </w:rPr>
              <w:t xml:space="preserve">ính được a/b = </w:t>
            </w:r>
            <w:r w:rsidRPr="003D0EDD">
              <w:rPr>
                <w:rFonts w:ascii="Times New Roman" w:hAnsi="Times New Roman" w:cs="Times New Roman"/>
                <w:sz w:val="24"/>
                <w:szCs w:val="24"/>
              </w:rPr>
              <w:t>3/4.</w:t>
            </w:r>
          </w:p>
        </w:tc>
        <w:tc>
          <w:tcPr>
            <w:tcW w:w="850" w:type="dxa"/>
            <w:vAlign w:val="center"/>
          </w:tcPr>
          <w:p w:rsidR="00E55FDA" w:rsidRPr="003D0EDD" w:rsidRDefault="00E55FDA" w:rsidP="00E712CB">
            <w:pPr>
              <w:suppressAutoHyphens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</w:pPr>
            <w:r w:rsidRPr="003D0EDD"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  <w:t>0,25</w:t>
            </w:r>
          </w:p>
        </w:tc>
      </w:tr>
      <w:tr w:rsidR="00A639C2" w:rsidRPr="003D0EDD" w:rsidTr="00A639C2">
        <w:tc>
          <w:tcPr>
            <w:tcW w:w="993" w:type="dxa"/>
            <w:vAlign w:val="center"/>
          </w:tcPr>
          <w:p w:rsidR="00A639C2" w:rsidRPr="003D0EDD" w:rsidRDefault="00A639C2" w:rsidP="00A639C2">
            <w:pPr>
              <w:suppressAutoHyphens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</w:pPr>
            <w:r w:rsidRPr="003D0EDD"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  <w:t>4.1</w:t>
            </w:r>
          </w:p>
        </w:tc>
        <w:tc>
          <w:tcPr>
            <w:tcW w:w="7796" w:type="dxa"/>
          </w:tcPr>
          <w:p w:rsidR="00554AFD" w:rsidRPr="006F531E" w:rsidRDefault="00554AFD" w:rsidP="00554AFD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</w:pPr>
            <w:r w:rsidRPr="006F531E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>Hỗn hợp X gồm kim loại R và kim loại kiềm M. Tiế</w:t>
            </w:r>
            <w:r w:rsidR="00FF0275" w:rsidRPr="006F531E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>n hành ba</w:t>
            </w:r>
            <w:r w:rsidRPr="006F531E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 xml:space="preserve"> thí nghiệm sau:</w:t>
            </w:r>
          </w:p>
          <w:p w:rsidR="00554AFD" w:rsidRPr="006F531E" w:rsidRDefault="00554AFD" w:rsidP="00554AFD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</w:pPr>
            <w:r w:rsidRPr="006F531E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>- Thí nghiệm 1: Cho 4,65 gam hỗn hợp X vào dung dịch CuSO</w:t>
            </w:r>
            <w:r w:rsidRPr="006F531E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  <w:lang w:val="pt-BR"/>
              </w:rPr>
              <w:t>4</w:t>
            </w:r>
            <w:r w:rsidRPr="006F531E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 xml:space="preserve"> dư. Sau phản ứng hoàn toàn, thu được kết tủa Z, nung Z trong không khí đến khối lượng không đổi thu được m gam chất rắn.</w:t>
            </w:r>
          </w:p>
          <w:p w:rsidR="00554AFD" w:rsidRPr="006F531E" w:rsidRDefault="00554AFD" w:rsidP="00554AFD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</w:pPr>
            <w:r w:rsidRPr="006F531E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>- Thí nghiệm 2: Cho 4,65 gam hỗn hợp X vào nước lấy dư, sau phản ứng thu được 2,24 lít H</w:t>
            </w:r>
            <w:r w:rsidRPr="006F531E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  <w:lang w:val="pt-BR"/>
              </w:rPr>
              <w:t>2</w:t>
            </w:r>
            <w:r w:rsidRPr="006F531E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 xml:space="preserve"> (đktc) và dung dịch A.</w:t>
            </w:r>
          </w:p>
          <w:p w:rsidR="00554AFD" w:rsidRPr="006F531E" w:rsidRDefault="00554AFD" w:rsidP="00554AFD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</w:pPr>
            <w:r w:rsidRPr="006F531E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>- Thí nghiệm 3: Thêm 0,975 gam Kali vào 4,65 gam hỗn hợp X thu được hỗn hợp Y trong đó Kali chiếm 52% về khối lượng. Cho Y vào dung dịch KOH dư, sau phản ứng thu được 4,2 lít H</w:t>
            </w:r>
            <w:r w:rsidRPr="006F531E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  <w:lang w:val="pt-BR"/>
              </w:rPr>
              <w:t>2</w:t>
            </w:r>
            <w:r w:rsidRPr="006F531E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 xml:space="preserve"> (đktc). </w:t>
            </w:r>
          </w:p>
          <w:p w:rsidR="00A639C2" w:rsidRPr="006F531E" w:rsidRDefault="00554AFD" w:rsidP="00554AFD">
            <w:pPr>
              <w:ind w:firstLine="720"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</w:pPr>
            <w:r w:rsidRPr="006F531E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>Xác định hai kim loại và tính m.</w:t>
            </w:r>
          </w:p>
        </w:tc>
        <w:tc>
          <w:tcPr>
            <w:tcW w:w="850" w:type="dxa"/>
            <w:vAlign w:val="center"/>
          </w:tcPr>
          <w:p w:rsidR="00A639C2" w:rsidRPr="003D0EDD" w:rsidRDefault="00A639C2" w:rsidP="00E712CB">
            <w:pPr>
              <w:suppressAutoHyphens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</w:pPr>
            <w:r w:rsidRPr="003D0EDD"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  <w:t>1,0</w:t>
            </w:r>
          </w:p>
        </w:tc>
      </w:tr>
      <w:tr w:rsidR="00A639C2" w:rsidRPr="003D0EDD" w:rsidTr="001878B0">
        <w:tc>
          <w:tcPr>
            <w:tcW w:w="993" w:type="dxa"/>
          </w:tcPr>
          <w:p w:rsidR="00A639C2" w:rsidRPr="003D0EDD" w:rsidRDefault="00A639C2" w:rsidP="005E642F">
            <w:pPr>
              <w:suppressAutoHyphens/>
              <w:jc w:val="both"/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</w:pPr>
          </w:p>
        </w:tc>
        <w:tc>
          <w:tcPr>
            <w:tcW w:w="7796" w:type="dxa"/>
          </w:tcPr>
          <w:p w:rsidR="00A639C2" w:rsidRPr="003D0EDD" w:rsidRDefault="004D3FA5" w:rsidP="0096258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D0EDD">
              <w:rPr>
                <w:rFonts w:ascii="Times New Roman" w:hAnsi="Times New Roman" w:cs="Times New Roman"/>
                <w:sz w:val="24"/>
                <w:szCs w:val="24"/>
              </w:rPr>
              <w:t>- Nếu X không chứa K thì %m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K</w:t>
            </w:r>
            <w:r w:rsidR="00F04119" w:rsidRPr="003D0EDD">
              <w:rPr>
                <w:rFonts w:ascii="Times New Roman" w:hAnsi="Times New Roman" w:cs="Times New Roman"/>
                <w:sz w:val="24"/>
                <w:szCs w:val="24"/>
              </w:rPr>
              <w:t xml:space="preserve"> trong Y = (0,975</w:t>
            </w:r>
            <w:r w:rsidRPr="003D0EDD">
              <w:rPr>
                <w:rFonts w:ascii="Times New Roman" w:hAnsi="Times New Roman" w:cs="Times New Roman"/>
                <w:sz w:val="24"/>
                <w:szCs w:val="24"/>
              </w:rPr>
              <w:t>/(</w:t>
            </w:r>
            <w:r w:rsidR="00F04119" w:rsidRPr="003D0EDD">
              <w:rPr>
                <w:rFonts w:ascii="Times New Roman" w:hAnsi="Times New Roman" w:cs="Times New Roman"/>
                <w:sz w:val="24"/>
                <w:szCs w:val="24"/>
              </w:rPr>
              <w:t>0,975+ 4,65</w:t>
            </w:r>
            <w:r w:rsidRPr="003D0EDD">
              <w:rPr>
                <w:rFonts w:ascii="Times New Roman" w:hAnsi="Times New Roman" w:cs="Times New Roman"/>
                <w:sz w:val="24"/>
                <w:szCs w:val="24"/>
              </w:rPr>
              <w:t>))*100% = 17,3% &lt; 52%. Vậy trong X có chứa K.</w:t>
            </w:r>
          </w:p>
        </w:tc>
        <w:tc>
          <w:tcPr>
            <w:tcW w:w="850" w:type="dxa"/>
            <w:vAlign w:val="center"/>
          </w:tcPr>
          <w:p w:rsidR="00A639C2" w:rsidRPr="003D0EDD" w:rsidRDefault="002E4128" w:rsidP="00E712CB">
            <w:pPr>
              <w:suppressAutoHyphens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</w:pPr>
            <w:r w:rsidRPr="003D0EDD"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  <w:t>0,25</w:t>
            </w:r>
          </w:p>
        </w:tc>
      </w:tr>
      <w:tr w:rsidR="00A639C2" w:rsidRPr="003D0EDD" w:rsidTr="001878B0">
        <w:tc>
          <w:tcPr>
            <w:tcW w:w="993" w:type="dxa"/>
          </w:tcPr>
          <w:p w:rsidR="00A639C2" w:rsidRPr="003D0EDD" w:rsidRDefault="00A639C2" w:rsidP="005E642F">
            <w:pPr>
              <w:suppressAutoHyphens/>
              <w:jc w:val="both"/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</w:pPr>
          </w:p>
        </w:tc>
        <w:tc>
          <w:tcPr>
            <w:tcW w:w="7796" w:type="dxa"/>
          </w:tcPr>
          <w:p w:rsidR="002E4128" w:rsidRPr="006F531E" w:rsidRDefault="002E4128" w:rsidP="002E4128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6F531E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- Nếu R là K</w:t>
            </w:r>
          </w:p>
          <w:p w:rsidR="002E4128" w:rsidRPr="006F531E" w:rsidRDefault="002E4128" w:rsidP="002E4128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6F531E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2K + 2H</w:t>
            </w:r>
            <w:r w:rsidRPr="006F531E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6F531E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O </w:t>
            </w:r>
            <w:r w:rsidRPr="003D0EDD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620" w:dyaOrig="279">
                <v:shape id="_x0000_i1089" type="#_x0000_t75" style="width:31.5pt;height:14.25pt" o:ole="">
                  <v:imagedata r:id="rId83" o:title=""/>
                </v:shape>
                <o:OLEObject Type="Embed" ProgID="Equation.DSMT4" ShapeID="_x0000_i1089" DrawAspect="Content" ObjectID="_1707938750" r:id="rId84"/>
              </w:object>
            </w:r>
            <w:r w:rsidRPr="006F531E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2KOH  + H</w:t>
            </w:r>
            <w:r w:rsidRPr="006F531E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="00A81981" w:rsidRPr="006F531E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↑</w:t>
            </w:r>
            <w:r w:rsidRPr="006F531E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</w:t>
            </w:r>
          </w:p>
          <w:p w:rsidR="002E4128" w:rsidRPr="003D0EDD" w:rsidRDefault="002E4128" w:rsidP="002E41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D0EDD">
              <w:rPr>
                <w:rFonts w:ascii="Times New Roman" w:hAnsi="Times New Roman" w:cs="Times New Roman"/>
                <w:sz w:val="24"/>
                <w:szCs w:val="24"/>
              </w:rPr>
              <w:t xml:space="preserve">Trong Y có: </w:t>
            </w:r>
          </w:p>
          <w:p w:rsidR="002E4128" w:rsidRPr="003D0EDD" w:rsidRDefault="002E4128" w:rsidP="002E41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D0EDD">
              <w:rPr>
                <w:rFonts w:ascii="Times New Roman" w:hAnsi="Times New Roman" w:cs="Times New Roman"/>
                <w:sz w:val="24"/>
                <w:szCs w:val="24"/>
              </w:rPr>
              <w:t>m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K</w:t>
            </w:r>
            <w:r w:rsidRPr="003D0EDD">
              <w:rPr>
                <w:rFonts w:ascii="Times New Roman" w:hAnsi="Times New Roman" w:cs="Times New Roman"/>
                <w:sz w:val="24"/>
                <w:szCs w:val="24"/>
              </w:rPr>
              <w:t xml:space="preserve"> = (</w:t>
            </w:r>
            <w:r w:rsidR="00F04119" w:rsidRPr="003D0EDD">
              <w:rPr>
                <w:rFonts w:ascii="Times New Roman" w:hAnsi="Times New Roman" w:cs="Times New Roman"/>
                <w:sz w:val="24"/>
                <w:szCs w:val="24"/>
              </w:rPr>
              <w:t>0,975+ 4,65)*52/100 = 2,925</w:t>
            </w:r>
            <w:r w:rsidRPr="003D0EDD">
              <w:rPr>
                <w:rFonts w:ascii="Times New Roman" w:hAnsi="Times New Roman" w:cs="Times New Roman"/>
                <w:sz w:val="24"/>
                <w:szCs w:val="24"/>
              </w:rPr>
              <w:t xml:space="preserve"> gam, n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K</w:t>
            </w:r>
            <w:r w:rsidRPr="003D0EDD">
              <w:rPr>
                <w:rFonts w:ascii="Times New Roman" w:hAnsi="Times New Roman" w:cs="Times New Roman"/>
                <w:sz w:val="24"/>
                <w:szCs w:val="24"/>
              </w:rPr>
              <w:t xml:space="preserve"> = 0,</w:t>
            </w:r>
            <w:r w:rsidR="00F04119" w:rsidRPr="003D0EDD">
              <w:rPr>
                <w:rFonts w:ascii="Times New Roman" w:hAnsi="Times New Roman" w:cs="Times New Roman"/>
                <w:sz w:val="24"/>
                <w:szCs w:val="24"/>
              </w:rPr>
              <w:t>07</w:t>
            </w:r>
            <w:r w:rsidRPr="003D0EDD">
              <w:rPr>
                <w:rFonts w:ascii="Times New Roman" w:hAnsi="Times New Roman" w:cs="Times New Roman"/>
                <w:sz w:val="24"/>
                <w:szCs w:val="24"/>
              </w:rPr>
              <w:t xml:space="preserve">5 mol. </w:t>
            </w:r>
          </w:p>
          <w:p w:rsidR="002E4128" w:rsidRPr="003D0EDD" w:rsidRDefault="002E4128" w:rsidP="002E41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D0EDD">
              <w:rPr>
                <w:rFonts w:ascii="Times New Roman" w:hAnsi="Times New Roman" w:cs="Times New Roman"/>
                <w:sz w:val="24"/>
                <w:szCs w:val="24"/>
              </w:rPr>
              <w:t>m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M</w:t>
            </w:r>
            <w:r w:rsidRPr="003D0EDD">
              <w:rPr>
                <w:rFonts w:ascii="Times New Roman" w:hAnsi="Times New Roman" w:cs="Times New Roman"/>
                <w:sz w:val="24"/>
                <w:szCs w:val="24"/>
              </w:rPr>
              <w:t xml:space="preserve"> =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</w:t>
            </w:r>
            <w:r w:rsidR="00F04119" w:rsidRPr="003D0EDD">
              <w:rPr>
                <w:rFonts w:ascii="Times New Roman" w:hAnsi="Times New Roman" w:cs="Times New Roman"/>
                <w:sz w:val="24"/>
                <w:szCs w:val="24"/>
              </w:rPr>
              <w:t>0,975+ 4,65</w:t>
            </w:r>
            <w:r w:rsidRPr="003D0EDD">
              <w:rPr>
                <w:rFonts w:ascii="Times New Roman" w:hAnsi="Times New Roman" w:cs="Times New Roman"/>
                <w:sz w:val="24"/>
                <w:szCs w:val="24"/>
              </w:rPr>
              <w:t xml:space="preserve">– </w:t>
            </w:r>
            <w:r w:rsidR="00F04119" w:rsidRPr="003D0EDD">
              <w:rPr>
                <w:rFonts w:ascii="Times New Roman" w:hAnsi="Times New Roman" w:cs="Times New Roman"/>
                <w:sz w:val="24"/>
                <w:szCs w:val="24"/>
              </w:rPr>
              <w:t>2,925 = 2,7</w:t>
            </w:r>
            <w:r w:rsidRPr="003D0EDD">
              <w:rPr>
                <w:rFonts w:ascii="Times New Roman" w:hAnsi="Times New Roman" w:cs="Times New Roman"/>
                <w:sz w:val="24"/>
                <w:szCs w:val="24"/>
              </w:rPr>
              <w:t xml:space="preserve"> gam.</w:t>
            </w:r>
          </w:p>
          <w:p w:rsidR="002E4128" w:rsidRPr="003D0EDD" w:rsidRDefault="002E4128" w:rsidP="002E41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D0EDD">
              <w:rPr>
                <w:rFonts w:ascii="Times New Roman" w:hAnsi="Times New Roman" w:cs="Times New Roman"/>
                <w:sz w:val="24"/>
                <w:szCs w:val="24"/>
              </w:rPr>
              <w:t>Số mol Y = 2*số mol H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="00F04119" w:rsidRPr="003D0EDD">
              <w:rPr>
                <w:rFonts w:ascii="Times New Roman" w:hAnsi="Times New Roman" w:cs="Times New Roman"/>
                <w:sz w:val="24"/>
                <w:szCs w:val="24"/>
              </w:rPr>
              <w:t xml:space="preserve"> = 2*4,2</w:t>
            </w:r>
            <w:r w:rsidRPr="003D0EDD">
              <w:rPr>
                <w:rFonts w:ascii="Times New Roman" w:hAnsi="Times New Roman" w:cs="Times New Roman"/>
                <w:sz w:val="24"/>
                <w:szCs w:val="24"/>
              </w:rPr>
              <w:t>/22,4 = 0,</w:t>
            </w:r>
            <w:r w:rsidR="00F04119" w:rsidRPr="003D0EDD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Pr="003D0EDD">
              <w:rPr>
                <w:rFonts w:ascii="Times New Roman" w:hAnsi="Times New Roman" w:cs="Times New Roman"/>
                <w:sz w:val="24"/>
                <w:szCs w:val="24"/>
              </w:rPr>
              <w:t>75 mol.</w:t>
            </w:r>
          </w:p>
          <w:p w:rsidR="00A639C2" w:rsidRPr="003D0EDD" w:rsidRDefault="002E4128" w:rsidP="00F0411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D0EDD">
              <w:rPr>
                <w:rFonts w:ascii="Times New Roman" w:hAnsi="Times New Roman" w:cs="Times New Roman"/>
                <w:sz w:val="24"/>
                <w:szCs w:val="24"/>
              </w:rPr>
              <w:t>Số mol M = 0,</w:t>
            </w:r>
            <w:r w:rsidR="00F04119" w:rsidRPr="003D0EDD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Pr="003D0EDD">
              <w:rPr>
                <w:rFonts w:ascii="Times New Roman" w:hAnsi="Times New Roman" w:cs="Times New Roman"/>
                <w:sz w:val="24"/>
                <w:szCs w:val="24"/>
              </w:rPr>
              <w:t>75 – 0,</w:t>
            </w:r>
            <w:r w:rsidR="00F04119" w:rsidRPr="003D0EDD">
              <w:rPr>
                <w:rFonts w:ascii="Times New Roman" w:hAnsi="Times New Roman" w:cs="Times New Roman"/>
                <w:sz w:val="24"/>
                <w:szCs w:val="24"/>
              </w:rPr>
              <w:t>075 = 0,3</w:t>
            </w:r>
            <w:r w:rsidRPr="003D0EDD">
              <w:rPr>
                <w:rFonts w:ascii="Times New Roman" w:hAnsi="Times New Roman" w:cs="Times New Roman"/>
                <w:sz w:val="24"/>
                <w:szCs w:val="24"/>
              </w:rPr>
              <w:t xml:space="preserve"> mol, M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M</w:t>
            </w:r>
            <w:r w:rsidR="00F04119" w:rsidRPr="003D0EDD">
              <w:rPr>
                <w:rFonts w:ascii="Times New Roman" w:hAnsi="Times New Roman" w:cs="Times New Roman"/>
                <w:sz w:val="24"/>
                <w:szCs w:val="24"/>
              </w:rPr>
              <w:t xml:space="preserve"> = 2,7*0,3 = 0,81,</w:t>
            </w:r>
            <w:r w:rsidRPr="003D0EDD">
              <w:rPr>
                <w:rFonts w:ascii="Times New Roman" w:hAnsi="Times New Roman" w:cs="Times New Roman"/>
                <w:sz w:val="24"/>
                <w:szCs w:val="24"/>
              </w:rPr>
              <w:t xml:space="preserve"> không thỏa mãn. Vậy R không phải là K.</w:t>
            </w:r>
          </w:p>
          <w:p w:rsidR="00C532A1" w:rsidRPr="003D0EDD" w:rsidRDefault="00C532A1" w:rsidP="00C532A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D0EDD">
              <w:rPr>
                <w:rFonts w:ascii="Times New Roman" w:hAnsi="Times New Roman" w:cs="Times New Roman"/>
                <w:sz w:val="24"/>
                <w:szCs w:val="24"/>
              </w:rPr>
              <w:t>- M là K</w:t>
            </w:r>
          </w:p>
          <w:p w:rsidR="00C532A1" w:rsidRPr="003D0EDD" w:rsidRDefault="00C532A1" w:rsidP="00C532A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D0EDD">
              <w:rPr>
                <w:rFonts w:ascii="Times New Roman" w:hAnsi="Times New Roman" w:cs="Times New Roman"/>
                <w:sz w:val="24"/>
                <w:szCs w:val="24"/>
              </w:rPr>
              <w:t>Số mol H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3D0EDD">
              <w:rPr>
                <w:rFonts w:ascii="Times New Roman" w:hAnsi="Times New Roman" w:cs="Times New Roman"/>
                <w:sz w:val="24"/>
                <w:szCs w:val="24"/>
              </w:rPr>
              <w:t xml:space="preserve"> do 4,65 gam X tác dụng với dung dịch KOH dư = 4,2/22,4 – (0,975/39):2 = 0,175 mol &gt; số mol H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3D0EDD">
              <w:rPr>
                <w:rFonts w:ascii="Times New Roman" w:hAnsi="Times New Roman" w:cs="Times New Roman"/>
                <w:sz w:val="24"/>
                <w:szCs w:val="24"/>
              </w:rPr>
              <w:t xml:space="preserve"> do 4,65 gam X tác dụng với H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3D0EDD">
              <w:rPr>
                <w:rFonts w:ascii="Times New Roman" w:hAnsi="Times New Roman" w:cs="Times New Roman"/>
                <w:sz w:val="24"/>
                <w:szCs w:val="24"/>
              </w:rPr>
              <w:t>O dư = 0,1 mol. Vậy R là kim loại tác dụng với dung dịch KOH.</w:t>
            </w:r>
          </w:p>
        </w:tc>
        <w:tc>
          <w:tcPr>
            <w:tcW w:w="850" w:type="dxa"/>
            <w:vAlign w:val="center"/>
          </w:tcPr>
          <w:p w:rsidR="00A639C2" w:rsidRPr="003D0EDD" w:rsidRDefault="002E4128" w:rsidP="00E712CB">
            <w:pPr>
              <w:suppressAutoHyphens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</w:pPr>
            <w:r w:rsidRPr="003D0EDD"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  <w:t>0,25</w:t>
            </w:r>
          </w:p>
        </w:tc>
      </w:tr>
      <w:tr w:rsidR="00C532A1" w:rsidRPr="003D0EDD" w:rsidTr="001878B0">
        <w:tc>
          <w:tcPr>
            <w:tcW w:w="993" w:type="dxa"/>
          </w:tcPr>
          <w:p w:rsidR="00C532A1" w:rsidRPr="003D0EDD" w:rsidRDefault="00C532A1" w:rsidP="005E642F">
            <w:pPr>
              <w:suppressAutoHyphens/>
              <w:jc w:val="both"/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</w:pPr>
          </w:p>
        </w:tc>
        <w:tc>
          <w:tcPr>
            <w:tcW w:w="7796" w:type="dxa"/>
          </w:tcPr>
          <w:p w:rsidR="00C532A1" w:rsidRPr="006F531E" w:rsidRDefault="00C532A1" w:rsidP="00C532A1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6F531E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- Ở thí nghiệ</w:t>
            </w:r>
            <w:r w:rsidR="00554AFD" w:rsidRPr="006F531E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m 2</w:t>
            </w:r>
            <w:r w:rsidRPr="006F531E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: K, KOH phản ứng hết; Ở thí nghiệ</w:t>
            </w:r>
            <w:r w:rsidR="00554AFD" w:rsidRPr="006F531E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m 3</w:t>
            </w:r>
            <w:r w:rsidRPr="006F531E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: K và R phản ứng hết</w:t>
            </w:r>
          </w:p>
          <w:p w:rsidR="00C532A1" w:rsidRPr="006F531E" w:rsidRDefault="00C532A1" w:rsidP="00C532A1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6F531E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2K + 2H</w:t>
            </w:r>
            <w:r w:rsidRPr="006F531E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6F531E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O </w:t>
            </w:r>
            <w:r w:rsidRPr="003D0EDD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620" w:dyaOrig="279">
                <v:shape id="_x0000_i1090" type="#_x0000_t75" style="width:31.5pt;height:14.25pt" o:ole="">
                  <v:imagedata r:id="rId83" o:title=""/>
                </v:shape>
                <o:OLEObject Type="Embed" ProgID="Equation.DSMT4" ShapeID="_x0000_i1090" DrawAspect="Content" ObjectID="_1707938751" r:id="rId85"/>
              </w:object>
            </w:r>
            <w:r w:rsidRPr="006F531E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2KOH  + H</w:t>
            </w:r>
            <w:r w:rsidRPr="006F531E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6F531E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↑ </w:t>
            </w:r>
          </w:p>
          <w:p w:rsidR="00C532A1" w:rsidRPr="006F531E" w:rsidRDefault="00C532A1" w:rsidP="00C532A1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6F531E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R + (4-n)KOH + (n-2)H</w:t>
            </w:r>
            <w:r w:rsidRPr="006F531E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6F531E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O </w:t>
            </w:r>
            <w:r w:rsidRPr="003D0EDD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620" w:dyaOrig="279">
                <v:shape id="_x0000_i1091" type="#_x0000_t75" style="width:31.5pt;height:14.25pt" o:ole="">
                  <v:imagedata r:id="rId83" o:title=""/>
                </v:shape>
                <o:OLEObject Type="Embed" ProgID="Equation.DSMT4" ShapeID="_x0000_i1091" DrawAspect="Content" ObjectID="_1707938752" r:id="rId86"/>
              </w:object>
            </w:r>
            <w:r w:rsidRPr="006F531E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K</w:t>
            </w:r>
            <w:r w:rsidRPr="006F531E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(4-n)</w:t>
            </w:r>
            <w:r w:rsidRPr="006F531E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RO</w:t>
            </w:r>
            <w:r w:rsidRPr="006F531E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6F531E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 + </w:t>
            </w:r>
            <w:r w:rsidRPr="003D0EDD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40" w:dyaOrig="620">
                <v:shape id="_x0000_i1092" type="#_x0000_t75" style="width:11.25pt;height:31.5pt" o:ole="">
                  <v:imagedata r:id="rId87" o:title=""/>
                </v:shape>
                <o:OLEObject Type="Embed" ProgID="Equation.DSMT4" ShapeID="_x0000_i1092" DrawAspect="Content" ObjectID="_1707938753" r:id="rId88"/>
              </w:object>
            </w:r>
            <w:r w:rsidRPr="006F531E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H</w:t>
            </w:r>
            <w:r w:rsidRPr="006F531E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6F531E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↑  </w:t>
            </w:r>
          </w:p>
          <w:p w:rsidR="00C532A1" w:rsidRPr="003D0EDD" w:rsidRDefault="00C532A1" w:rsidP="00C532A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D0EDD">
              <w:rPr>
                <w:rFonts w:ascii="Times New Roman" w:hAnsi="Times New Roman" w:cs="Times New Roman"/>
                <w:position w:val="-66"/>
                <w:sz w:val="24"/>
                <w:szCs w:val="24"/>
              </w:rPr>
              <w:object w:dxaOrig="3879" w:dyaOrig="1719">
                <v:shape id="_x0000_i1093" type="#_x0000_t75" style="width:193.5pt;height:86.25pt" o:ole="">
                  <v:imagedata r:id="rId89" o:title=""/>
                </v:shape>
                <o:OLEObject Type="Embed" ProgID="Equation.DSMT4" ShapeID="_x0000_i1093" DrawAspect="Content" ObjectID="_1707938754" r:id="rId90"/>
              </w:object>
            </w:r>
          </w:p>
          <w:p w:rsidR="00C532A1" w:rsidRPr="003D0EDD" w:rsidRDefault="00C532A1" w:rsidP="00C532A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D0EDD">
              <w:rPr>
                <w:rFonts w:ascii="Times New Roman" w:hAnsi="Times New Roman" w:cs="Times New Roman"/>
                <w:sz w:val="24"/>
                <w:szCs w:val="24"/>
              </w:rPr>
              <w:t>Với n = 3 kim loại R là Al.</w:t>
            </w:r>
          </w:p>
        </w:tc>
        <w:tc>
          <w:tcPr>
            <w:tcW w:w="850" w:type="dxa"/>
            <w:vAlign w:val="center"/>
          </w:tcPr>
          <w:p w:rsidR="00C532A1" w:rsidRPr="003D0EDD" w:rsidRDefault="00C532A1" w:rsidP="00E712CB">
            <w:pPr>
              <w:suppressAutoHyphens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</w:pPr>
            <w:r w:rsidRPr="003D0EDD"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  <w:t>0,25</w:t>
            </w:r>
          </w:p>
        </w:tc>
      </w:tr>
      <w:tr w:rsidR="002E4128" w:rsidRPr="003D0EDD" w:rsidTr="001878B0">
        <w:tc>
          <w:tcPr>
            <w:tcW w:w="993" w:type="dxa"/>
          </w:tcPr>
          <w:p w:rsidR="002E4128" w:rsidRPr="003D0EDD" w:rsidRDefault="002E4128" w:rsidP="005E642F">
            <w:pPr>
              <w:suppressAutoHyphens/>
              <w:jc w:val="both"/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</w:pPr>
          </w:p>
        </w:tc>
        <w:tc>
          <w:tcPr>
            <w:tcW w:w="7796" w:type="dxa"/>
          </w:tcPr>
          <w:p w:rsidR="002E4128" w:rsidRPr="003D0EDD" w:rsidRDefault="00C532A1" w:rsidP="002E41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D0EDD">
              <w:rPr>
                <w:rFonts w:ascii="Times New Roman" w:hAnsi="Times New Roman" w:cs="Times New Roman"/>
                <w:sz w:val="24"/>
                <w:szCs w:val="24"/>
              </w:rPr>
              <w:t>Trong 4,65 gam X có Al = 0,1 mol; K = 0,05 mol.</w:t>
            </w:r>
          </w:p>
          <w:p w:rsidR="00C532A1" w:rsidRPr="003D0EDD" w:rsidRDefault="005D502B" w:rsidP="002E41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D0EDD">
              <w:rPr>
                <w:rFonts w:ascii="Times New Roman" w:hAnsi="Times New Roman" w:cs="Times New Roman"/>
                <w:sz w:val="24"/>
                <w:szCs w:val="24"/>
              </w:rPr>
              <w:t>Z gồm Cu = 0,15 mol, Cu(OH)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3D0EDD">
              <w:rPr>
                <w:rFonts w:ascii="Times New Roman" w:hAnsi="Times New Roman" w:cs="Times New Roman"/>
                <w:sz w:val="24"/>
                <w:szCs w:val="24"/>
              </w:rPr>
              <w:t xml:space="preserve"> = 0,05 mol.</w:t>
            </w:r>
          </w:p>
          <w:p w:rsidR="005D502B" w:rsidRPr="003D0EDD" w:rsidRDefault="005D502B" w:rsidP="002E412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D0EDD">
              <w:rPr>
                <w:rFonts w:ascii="Times New Roman" w:hAnsi="Times New Roman" w:cs="Times New Roman"/>
                <w:sz w:val="24"/>
                <w:szCs w:val="24"/>
              </w:rPr>
              <w:t>m = 16 gam.</w:t>
            </w:r>
          </w:p>
        </w:tc>
        <w:tc>
          <w:tcPr>
            <w:tcW w:w="850" w:type="dxa"/>
            <w:vAlign w:val="center"/>
          </w:tcPr>
          <w:p w:rsidR="002E4128" w:rsidRPr="003D0EDD" w:rsidRDefault="002E4128" w:rsidP="00E712CB">
            <w:pPr>
              <w:suppressAutoHyphens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</w:pPr>
            <w:r w:rsidRPr="003D0EDD"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  <w:t>0,25</w:t>
            </w:r>
          </w:p>
        </w:tc>
      </w:tr>
      <w:tr w:rsidR="00E55FDA" w:rsidRPr="003D0EDD" w:rsidTr="001878B0">
        <w:tc>
          <w:tcPr>
            <w:tcW w:w="993" w:type="dxa"/>
            <w:vAlign w:val="center"/>
          </w:tcPr>
          <w:p w:rsidR="00E55FDA" w:rsidRPr="003D0EDD" w:rsidRDefault="00E55FDA" w:rsidP="00E55FDA">
            <w:pPr>
              <w:suppressAutoHyphens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</w:pPr>
            <w:r w:rsidRPr="003D0EDD"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  <w:t>4.</w:t>
            </w:r>
            <w:r w:rsidR="00110127" w:rsidRPr="003D0EDD"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  <w:t>2</w:t>
            </w:r>
          </w:p>
        </w:tc>
        <w:tc>
          <w:tcPr>
            <w:tcW w:w="7796" w:type="dxa"/>
          </w:tcPr>
          <w:p w:rsidR="00C91C80" w:rsidRPr="003D0EDD" w:rsidRDefault="00C91C80" w:rsidP="00C91C80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</w:pPr>
            <w:r w:rsidRPr="003D0EDD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>Cho m gam Na vào 200ml dung dịch hỗn hợp gồm H</w:t>
            </w:r>
            <w:r w:rsidRPr="003D0EDD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  <w:lang w:val="pt-BR"/>
              </w:rPr>
              <w:t>2</w:t>
            </w:r>
            <w:r w:rsidRPr="003D0EDD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>SO</w:t>
            </w:r>
            <w:r w:rsidRPr="003D0EDD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  <w:lang w:val="pt-BR"/>
              </w:rPr>
              <w:t>4</w:t>
            </w:r>
            <w:r w:rsidRPr="003D0EDD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 xml:space="preserve"> 1M và HCl 2M, sau phản ứng kết thúc thu được dung dịch D và V lít khí H</w:t>
            </w:r>
            <w:r w:rsidRPr="003D0EDD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  <w:lang w:val="pt-BR"/>
              </w:rPr>
              <w:t xml:space="preserve">2 </w:t>
            </w:r>
            <w:r w:rsidRPr="003D0EDD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>(đktc). Mặt khác, cho 2,24 lít CO</w:t>
            </w:r>
            <w:r w:rsidRPr="003D0EDD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  <w:lang w:val="pt-BR"/>
              </w:rPr>
              <w:t>2</w:t>
            </w:r>
            <w:r w:rsidRPr="003D0EDD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 xml:space="preserve"> (đktc) vào 50 gam dung dịch KOH 11,2% thu được dung dịch E.</w:t>
            </w:r>
          </w:p>
          <w:p w:rsidR="00E55FDA" w:rsidRPr="003D0EDD" w:rsidRDefault="00C91C80" w:rsidP="00110127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  <w:lang w:val="pt-BR"/>
              </w:rPr>
            </w:pPr>
            <w:r w:rsidRPr="003D0EDD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lastRenderedPageBreak/>
              <w:t xml:space="preserve"> </w:t>
            </w:r>
            <w:r w:rsidRPr="003D0EDD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ab/>
              <w:t>Dung dịch D phản ứng vừa đủ với dung dịch E.</w:t>
            </w:r>
            <w:r w:rsidRPr="003D0EDD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  <w:lang w:val="pt-BR"/>
              </w:rPr>
              <w:t xml:space="preserve"> </w:t>
            </w:r>
            <w:r w:rsidRPr="003D0EDD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>Viết các phương trình phản ứng xảy ra, tính m và V. Biết không thu được muối hiđrosunfat.</w:t>
            </w:r>
          </w:p>
        </w:tc>
        <w:tc>
          <w:tcPr>
            <w:tcW w:w="850" w:type="dxa"/>
            <w:vAlign w:val="center"/>
          </w:tcPr>
          <w:p w:rsidR="00E55FDA" w:rsidRPr="003D0EDD" w:rsidRDefault="00E55FDA" w:rsidP="00E712CB">
            <w:pPr>
              <w:suppressAutoHyphens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</w:pPr>
            <w:r w:rsidRPr="003D0EDD"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  <w:lastRenderedPageBreak/>
              <w:t>1,0</w:t>
            </w:r>
          </w:p>
        </w:tc>
      </w:tr>
      <w:tr w:rsidR="00E55FDA" w:rsidRPr="003D0EDD" w:rsidTr="001878B0">
        <w:tc>
          <w:tcPr>
            <w:tcW w:w="993" w:type="dxa"/>
          </w:tcPr>
          <w:p w:rsidR="00E55FDA" w:rsidRPr="003D0EDD" w:rsidRDefault="00E55FDA" w:rsidP="005E642F">
            <w:pPr>
              <w:suppressAutoHyphens/>
              <w:jc w:val="both"/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</w:pPr>
          </w:p>
        </w:tc>
        <w:tc>
          <w:tcPr>
            <w:tcW w:w="7796" w:type="dxa"/>
          </w:tcPr>
          <w:p w:rsidR="00E55FDA" w:rsidRPr="003D0EDD" w:rsidRDefault="003A3DDD" w:rsidP="00ED6B04">
            <w:pPr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- </w:t>
            </w:r>
            <w:r w:rsidR="00E55FDA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Cho Na vào dung dịch hỗn hợp gồm H</w:t>
            </w:r>
            <w:r w:rsidR="00E55FDA"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="00E55FDA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SO</w:t>
            </w:r>
            <w:r w:rsidR="00E55FDA"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4</w:t>
            </w:r>
            <w:r w:rsidR="00E55FDA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và HCl:</w:t>
            </w:r>
          </w:p>
          <w:p w:rsidR="00E55FDA" w:rsidRPr="003D0EDD" w:rsidRDefault="00D36489" w:rsidP="00ED6B04">
            <w:pPr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2</w:t>
            </w:r>
            <w:r w:rsidR="00E55FDA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Na</w:t>
            </w:r>
            <w:r w:rsidR="007276A7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</w:t>
            </w:r>
            <w:r w:rsidR="00E55FDA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+  H</w:t>
            </w:r>
            <w:r w:rsidR="00E55FDA"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="00E55FDA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SO</w:t>
            </w:r>
            <w:r w:rsidR="00E55FDA"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4</w:t>
            </w:r>
            <w:r w:rsidR="007276A7" w:rsidRPr="003D0EDD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620" w:dyaOrig="279">
                <v:shape id="_x0000_i1094" type="#_x0000_t75" style="width:31.5pt;height:14.25pt" o:ole="">
                  <v:imagedata r:id="rId83" o:title=""/>
                </v:shape>
                <o:OLEObject Type="Embed" ProgID="Equation.DSMT4" ShapeID="_x0000_i1094" DrawAspect="Content" ObjectID="_1707938755" r:id="rId91"/>
              </w:object>
            </w:r>
            <w:r w:rsidR="00E55FDA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Na</w:t>
            </w:r>
            <w:r w:rsidR="00E55FDA"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="00E55FDA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SO</w:t>
            </w:r>
            <w:r w:rsidR="00E55FDA"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 xml:space="preserve">4  </w:t>
            </w:r>
            <w:r w:rsidR="00E55FDA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+ H</w:t>
            </w:r>
            <w:r w:rsidR="00E55FDA"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="00A81981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↑</w:t>
            </w:r>
            <w:r w:rsidR="00E55FDA"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 xml:space="preserve"> </w:t>
            </w:r>
            <w:r w:rsidR="00E55FDA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(1)</w:t>
            </w:r>
          </w:p>
          <w:p w:rsidR="00E55FDA" w:rsidRPr="003D0EDD" w:rsidRDefault="00D36489" w:rsidP="00ED6B04">
            <w:pPr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2</w:t>
            </w:r>
            <w:r w:rsidR="007276A7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Na +  2HCl </w:t>
            </w:r>
            <w:r w:rsidR="007276A7" w:rsidRPr="003D0EDD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620" w:dyaOrig="279">
                <v:shape id="_x0000_i1095" type="#_x0000_t75" style="width:31.5pt;height:14.25pt" o:ole="">
                  <v:imagedata r:id="rId83" o:title=""/>
                </v:shape>
                <o:OLEObject Type="Embed" ProgID="Equation.DSMT4" ShapeID="_x0000_i1095" DrawAspect="Content" ObjectID="_1707938756" r:id="rId92"/>
              </w:object>
            </w:r>
            <w:r w:rsidR="007276A7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</w:t>
            </w:r>
            <w:r w:rsidR="00E55FDA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2NaCl+ H</w:t>
            </w:r>
            <w:r w:rsidR="00E55FDA"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="00A81981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↑</w:t>
            </w:r>
            <w:r w:rsidR="00E55FDA"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 xml:space="preserve">   </w:t>
            </w:r>
            <w:r w:rsidR="00E55FDA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(2)</w:t>
            </w:r>
          </w:p>
          <w:p w:rsidR="00E55FDA" w:rsidRPr="003D0EDD" w:rsidRDefault="003A3DDD" w:rsidP="00ED6B04">
            <w:pPr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- </w:t>
            </w:r>
            <w:r w:rsidR="00E55FDA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Có thể</w:t>
            </w:r>
            <w:r w:rsidR="007276A7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có: 2</w:t>
            </w:r>
            <w:r w:rsidR="00E55FDA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Na</w:t>
            </w:r>
            <w:r w:rsidR="00110127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</w:t>
            </w:r>
            <w:r w:rsidR="00E55FDA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+  2H</w:t>
            </w:r>
            <w:r w:rsidR="00E55FDA"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="007276A7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O </w:t>
            </w:r>
            <w:r w:rsidR="007276A7" w:rsidRPr="003D0EDD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620" w:dyaOrig="279">
                <v:shape id="_x0000_i1096" type="#_x0000_t75" style="width:31.5pt;height:14.25pt" o:ole="">
                  <v:imagedata r:id="rId83" o:title=""/>
                </v:shape>
                <o:OLEObject Type="Embed" ProgID="Equation.DSMT4" ShapeID="_x0000_i1096" DrawAspect="Content" ObjectID="_1707938757" r:id="rId93"/>
              </w:object>
            </w:r>
            <w:r w:rsidR="00E55FDA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2NaOH</w:t>
            </w:r>
            <w:r w:rsidR="00A81981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</w:t>
            </w:r>
            <w:r w:rsidR="00E55FDA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+ H</w:t>
            </w:r>
            <w:r w:rsidR="00E55FDA"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="00A81981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↑</w:t>
            </w:r>
            <w:r w:rsidR="00E55FDA"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 xml:space="preserve">  </w:t>
            </w:r>
            <w:r w:rsidR="00E55FDA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(3)</w:t>
            </w:r>
          </w:p>
          <w:p w:rsidR="003A3DDD" w:rsidRPr="003D0EDD" w:rsidRDefault="003A3DDD" w:rsidP="00ED6B04">
            <w:pPr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- </w:t>
            </w:r>
            <w:r w:rsidR="00110127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Vì số mol CO</w:t>
            </w:r>
            <w:r w:rsidR="00110127"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="00110127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= Số</w:t>
            </w:r>
            <w:r w:rsidR="002E4128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mol K</w:t>
            </w:r>
            <w:r w:rsidR="00110127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OH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= 0,1 mol nên chỉ có phản ứng</w:t>
            </w:r>
            <w:r w:rsidR="00110127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: </w:t>
            </w:r>
          </w:p>
          <w:p w:rsidR="00110127" w:rsidRPr="003D0EDD" w:rsidRDefault="00110127" w:rsidP="00ED6B04">
            <w:pPr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CO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+  </w:t>
            </w:r>
            <w:r w:rsidR="002E4128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K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OH </w:t>
            </w:r>
            <w:r w:rsidRPr="003D0EDD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620" w:dyaOrig="279">
                <v:shape id="_x0000_i1097" type="#_x0000_t75" style="width:31.5pt;height:14.25pt" o:ole="">
                  <v:imagedata r:id="rId83" o:title=""/>
                </v:shape>
                <o:OLEObject Type="Embed" ProgID="Equation.DSMT4" ShapeID="_x0000_i1097" DrawAspect="Content" ObjectID="_1707938758" r:id="rId94"/>
              </w:object>
            </w:r>
            <w:r w:rsidR="002E4128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K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HCO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 xml:space="preserve">3 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(4)</w:t>
            </w:r>
            <w:r w:rsidR="003A3DDD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, dung dịch E chỉ</w:t>
            </w:r>
            <w:r w:rsidR="002E4128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có K</w:t>
            </w:r>
            <w:r w:rsidR="003A3DDD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HCO</w:t>
            </w:r>
            <w:r w:rsidR="003A3DDD"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3</w:t>
            </w:r>
            <w:r w:rsidR="003A3DDD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.</w:t>
            </w:r>
          </w:p>
          <w:p w:rsidR="00E55FDA" w:rsidRPr="003D0EDD" w:rsidRDefault="003A3DDD" w:rsidP="00ED6B04">
            <w:pPr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- </w:t>
            </w:r>
            <w:r w:rsidR="00E55FDA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Có thể</w:t>
            </w:r>
            <w:r w:rsidR="007276A7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có</w:t>
            </w:r>
            <w:r w:rsidR="00E55FDA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: </w:t>
            </w:r>
            <w:r w:rsidR="002E4128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2K</w:t>
            </w:r>
            <w:r w:rsidR="00110127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HCO</w:t>
            </w:r>
            <w:r w:rsidR="00110127"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3</w:t>
            </w:r>
            <w:r w:rsidR="00E55FDA"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 xml:space="preserve">  </w:t>
            </w:r>
            <w:r w:rsidR="00E55FDA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+  </w:t>
            </w:r>
            <w:r w:rsidR="002E4128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2</w:t>
            </w:r>
            <w:r w:rsidR="00E55FDA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NaOH  </w:t>
            </w:r>
            <w:r w:rsidR="007276A7" w:rsidRPr="003D0EDD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620" w:dyaOrig="279">
                <v:shape id="_x0000_i1098" type="#_x0000_t75" style="width:31.5pt;height:14.25pt" o:ole="">
                  <v:imagedata r:id="rId83" o:title=""/>
                </v:shape>
                <o:OLEObject Type="Embed" ProgID="Equation.DSMT4" ShapeID="_x0000_i1098" DrawAspect="Content" ObjectID="_1707938759" r:id="rId95"/>
              </w:object>
            </w:r>
            <w:r w:rsidR="00E55FDA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Na</w:t>
            </w:r>
            <w:r w:rsidR="00110127"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="00110127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CO</w:t>
            </w:r>
            <w:r w:rsidR="00110127"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3</w:t>
            </w:r>
            <w:r w:rsidR="00E55FDA"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 xml:space="preserve"> </w:t>
            </w:r>
            <w:r w:rsidR="00110127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+ </w:t>
            </w:r>
            <w:r w:rsidR="002E4128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Na</w:t>
            </w:r>
            <w:r w:rsidR="002E4128"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="002E4128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CO</w:t>
            </w:r>
            <w:r w:rsidR="002E4128"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3</w:t>
            </w:r>
            <w:r w:rsidR="002E4128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+</w:t>
            </w:r>
            <w:r w:rsidR="002E4128"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 xml:space="preserve"> </w:t>
            </w:r>
            <w:r w:rsidR="00E55FDA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H</w:t>
            </w:r>
            <w:r w:rsidR="00E55FDA"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 xml:space="preserve">2 </w:t>
            </w:r>
            <w:r w:rsidR="00110127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O (5</w:t>
            </w:r>
            <w:r w:rsidR="00E55FDA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)</w:t>
            </w:r>
          </w:p>
          <w:p w:rsidR="00E55FDA" w:rsidRPr="003D0EDD" w:rsidRDefault="003A3DDD" w:rsidP="00ED6B04">
            <w:pPr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- </w:t>
            </w:r>
            <w:r w:rsidR="00E55FDA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Có thể</w:t>
            </w:r>
            <w:r w:rsidR="007276A7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có</w:t>
            </w:r>
            <w:r w:rsidR="00E55FDA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: 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2</w:t>
            </w:r>
            <w:r w:rsidR="002E4128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K</w:t>
            </w:r>
            <w:r w:rsidR="00110127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HCO</w:t>
            </w:r>
            <w:r w:rsidR="00110127"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 xml:space="preserve">3 </w:t>
            </w:r>
            <w:r w:rsidR="00110127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+  </w:t>
            </w:r>
            <w:r w:rsidR="00E55FDA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H</w:t>
            </w:r>
            <w:r w:rsidR="00E55FDA"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="00E55FDA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SO</w:t>
            </w:r>
            <w:r w:rsidR="00E55FDA"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4</w:t>
            </w:r>
            <w:r w:rsidR="00E55FDA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</w:t>
            </w:r>
            <w:r w:rsidR="007276A7" w:rsidRPr="003D0EDD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620" w:dyaOrig="279">
                <v:shape id="_x0000_i1099" type="#_x0000_t75" style="width:31.5pt;height:14.25pt" o:ole="">
                  <v:imagedata r:id="rId83" o:title=""/>
                </v:shape>
                <o:OLEObject Type="Embed" ProgID="Equation.DSMT4" ShapeID="_x0000_i1099" DrawAspect="Content" ObjectID="_1707938760" r:id="rId96"/>
              </w:object>
            </w:r>
            <w:r w:rsidR="00E55FDA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</w:t>
            </w:r>
            <w:r w:rsidR="002E4128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K</w:t>
            </w:r>
            <w:r w:rsidR="00E55FDA"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="00E55FDA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SO</w:t>
            </w:r>
            <w:r w:rsidR="00E55FDA"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 xml:space="preserve">4 </w:t>
            </w:r>
            <w:r w:rsidR="00110127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+ 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2</w:t>
            </w:r>
            <w:r w:rsidR="00E55FDA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H</w:t>
            </w:r>
            <w:r w:rsidR="00E55FDA"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="00E55FDA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O </w:t>
            </w:r>
            <w:r w:rsidR="00110127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+ 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2</w:t>
            </w:r>
            <w:r w:rsidR="00110127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CO</w:t>
            </w:r>
            <w:r w:rsidR="00110127"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="00A81981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↑</w:t>
            </w:r>
            <w:r w:rsidR="00110127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(6</w:t>
            </w:r>
            <w:r w:rsidR="00E55FDA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)</w:t>
            </w:r>
          </w:p>
          <w:p w:rsidR="00E55FDA" w:rsidRPr="003D0EDD" w:rsidRDefault="002E4128" w:rsidP="007276A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                   K</w:t>
            </w:r>
            <w:r w:rsidR="003A3DDD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HCO</w:t>
            </w:r>
            <w:r w:rsidR="003A3DDD"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 xml:space="preserve">3 </w:t>
            </w:r>
            <w:r w:rsidR="003A3DDD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+  HCl </w:t>
            </w:r>
            <w:r w:rsidR="003A3DDD" w:rsidRPr="003D0EDD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620" w:dyaOrig="279">
                <v:shape id="_x0000_i1100" type="#_x0000_t75" style="width:31.5pt;height:14.25pt" o:ole="">
                  <v:imagedata r:id="rId83" o:title=""/>
                </v:shape>
                <o:OLEObject Type="Embed" ProgID="Equation.DSMT4" ShapeID="_x0000_i1100" DrawAspect="Content" ObjectID="_1707938761" r:id="rId97"/>
              </w:object>
            </w:r>
            <w:r w:rsidR="003A3DDD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K</w:t>
            </w:r>
            <w:r w:rsidR="003A3DDD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Cl</w:t>
            </w:r>
            <w:r w:rsidR="003A3DDD"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 xml:space="preserve"> </w:t>
            </w:r>
            <w:r w:rsidR="003A3DDD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+ H</w:t>
            </w:r>
            <w:r w:rsidR="003A3DDD"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="003A3DDD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O + CO</w:t>
            </w:r>
            <w:r w:rsidR="003A3DDD"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="00A81981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↑</w:t>
            </w:r>
            <w:r w:rsidR="003A3DDD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(7</w:t>
            </w:r>
            <w:r w:rsidR="00E55FDA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)</w:t>
            </w:r>
          </w:p>
        </w:tc>
        <w:tc>
          <w:tcPr>
            <w:tcW w:w="850" w:type="dxa"/>
            <w:vAlign w:val="center"/>
          </w:tcPr>
          <w:p w:rsidR="00E55FDA" w:rsidRPr="003D0EDD" w:rsidRDefault="00E55FDA" w:rsidP="00E712CB">
            <w:pPr>
              <w:suppressAutoHyphens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</w:pPr>
            <w:r w:rsidRPr="003D0EDD"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  <w:t>0,25</w:t>
            </w:r>
          </w:p>
        </w:tc>
      </w:tr>
      <w:tr w:rsidR="00E55FDA" w:rsidRPr="003D0EDD" w:rsidTr="001878B0">
        <w:tc>
          <w:tcPr>
            <w:tcW w:w="993" w:type="dxa"/>
          </w:tcPr>
          <w:p w:rsidR="00E55FDA" w:rsidRPr="003D0EDD" w:rsidRDefault="00E55FDA" w:rsidP="005E642F">
            <w:pPr>
              <w:suppressAutoHyphens/>
              <w:jc w:val="both"/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</w:pPr>
          </w:p>
        </w:tc>
        <w:tc>
          <w:tcPr>
            <w:tcW w:w="7796" w:type="dxa"/>
          </w:tcPr>
          <w:p w:rsidR="003A3DDD" w:rsidRPr="003D0EDD" w:rsidRDefault="003A3DDD" w:rsidP="003A3DD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D0EDD">
              <w:rPr>
                <w:rFonts w:ascii="Times New Roman" w:hAnsi="Times New Roman" w:cs="Times New Roman"/>
                <w:sz w:val="24"/>
                <w:szCs w:val="24"/>
              </w:rPr>
              <w:t>- Số mol H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3D0EDD">
              <w:rPr>
                <w:rFonts w:ascii="Times New Roman" w:hAnsi="Times New Roman" w:cs="Times New Roman"/>
                <w:sz w:val="24"/>
                <w:szCs w:val="24"/>
              </w:rPr>
              <w:t>SO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="002E4128" w:rsidRPr="003D0EDD">
              <w:rPr>
                <w:rFonts w:ascii="Times New Roman" w:hAnsi="Times New Roman" w:cs="Times New Roman"/>
                <w:sz w:val="24"/>
                <w:szCs w:val="24"/>
              </w:rPr>
              <w:t xml:space="preserve"> = 0,2 mol; HCl = 0,4 mol, K</w:t>
            </w:r>
            <w:r w:rsidRPr="003D0EDD">
              <w:rPr>
                <w:rFonts w:ascii="Times New Roman" w:hAnsi="Times New Roman" w:cs="Times New Roman"/>
                <w:sz w:val="24"/>
                <w:szCs w:val="24"/>
              </w:rPr>
              <w:t>HCO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3D0EDD">
              <w:rPr>
                <w:rFonts w:ascii="Times New Roman" w:hAnsi="Times New Roman" w:cs="Times New Roman"/>
                <w:sz w:val="24"/>
                <w:szCs w:val="24"/>
              </w:rPr>
              <w:t xml:space="preserve"> = 0,1 mol.</w:t>
            </w:r>
          </w:p>
          <w:p w:rsidR="00E55FDA" w:rsidRPr="003D0EDD" w:rsidRDefault="003A3DDD" w:rsidP="00ED6B0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D0EDD">
              <w:rPr>
                <w:rFonts w:ascii="Times New Roman" w:hAnsi="Times New Roman" w:cs="Times New Roman"/>
                <w:sz w:val="24"/>
                <w:szCs w:val="24"/>
              </w:rPr>
              <w:t>Số mol HCO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3D0EDD">
              <w:rPr>
                <w:rFonts w:ascii="Times New Roman" w:hAnsi="Times New Roman" w:cs="Times New Roman"/>
                <w:sz w:val="24"/>
                <w:szCs w:val="24"/>
              </w:rPr>
              <w:t xml:space="preserve"> = 0,3 mol, số mol H (trong axit)</w:t>
            </w:r>
            <w:r w:rsidR="00E55FDA"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</w:t>
            </w:r>
            <w:r w:rsidR="00084C26" w:rsidRPr="003D0EDD">
              <w:rPr>
                <w:rFonts w:ascii="Times New Roman" w:hAnsi="Times New Roman" w:cs="Times New Roman"/>
                <w:sz w:val="24"/>
                <w:szCs w:val="24"/>
              </w:rPr>
              <w:t>= 0,8 mol.</w:t>
            </w:r>
          </w:p>
          <w:p w:rsidR="00E55FDA" w:rsidRPr="003D0EDD" w:rsidRDefault="003A3DDD" w:rsidP="00D00CE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D0EDD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="002E4128" w:rsidRPr="003D0ED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D00CE2" w:rsidRPr="003D0EDD">
              <w:rPr>
                <w:rFonts w:ascii="Times New Roman" w:hAnsi="Times New Roman" w:cs="Times New Roman"/>
                <w:sz w:val="24"/>
                <w:szCs w:val="24"/>
              </w:rPr>
              <w:t>D</w:t>
            </w:r>
            <w:r w:rsidR="00B45834" w:rsidRPr="003D0EDD">
              <w:rPr>
                <w:rFonts w:ascii="Times New Roman" w:hAnsi="Times New Roman" w:cs="Times New Roman"/>
                <w:sz w:val="24"/>
                <w:szCs w:val="24"/>
              </w:rPr>
              <w:t>ung dịch D có thể dư axit hoặc dư NaOH</w:t>
            </w:r>
            <w:r w:rsidR="00D00CE2" w:rsidRPr="003D0EDD">
              <w:rPr>
                <w:rFonts w:ascii="Times New Roman" w:hAnsi="Times New Roman" w:cs="Times New Roman"/>
                <w:sz w:val="24"/>
                <w:szCs w:val="24"/>
              </w:rPr>
              <w:t xml:space="preserve"> nên </w:t>
            </w:r>
            <w:r w:rsidRPr="003D0EDD">
              <w:rPr>
                <w:rFonts w:ascii="Times New Roman" w:hAnsi="Times New Roman" w:cs="Times New Roman"/>
                <w:sz w:val="24"/>
                <w:szCs w:val="24"/>
              </w:rPr>
              <w:t>x</w:t>
            </w:r>
            <w:r w:rsidR="00E55FDA" w:rsidRPr="003D0EDD">
              <w:rPr>
                <w:rFonts w:ascii="Times New Roman" w:hAnsi="Times New Roman" w:cs="Times New Roman"/>
                <w:sz w:val="24"/>
                <w:szCs w:val="24"/>
              </w:rPr>
              <w:t>ét 2 thường hợp</w:t>
            </w:r>
            <w:r w:rsidRPr="003D0EDD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850" w:type="dxa"/>
            <w:vAlign w:val="center"/>
          </w:tcPr>
          <w:p w:rsidR="00E55FDA" w:rsidRPr="003D0EDD" w:rsidRDefault="00E55FDA" w:rsidP="00E712CB">
            <w:pPr>
              <w:suppressAutoHyphens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</w:pPr>
            <w:r w:rsidRPr="003D0EDD"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  <w:t>0,25</w:t>
            </w:r>
          </w:p>
        </w:tc>
      </w:tr>
      <w:tr w:rsidR="00E55FDA" w:rsidRPr="003D0EDD" w:rsidTr="001878B0">
        <w:tc>
          <w:tcPr>
            <w:tcW w:w="993" w:type="dxa"/>
          </w:tcPr>
          <w:p w:rsidR="00E55FDA" w:rsidRPr="003D0EDD" w:rsidRDefault="00E55FDA" w:rsidP="005E642F">
            <w:pPr>
              <w:suppressAutoHyphens/>
              <w:jc w:val="both"/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</w:pPr>
          </w:p>
        </w:tc>
        <w:tc>
          <w:tcPr>
            <w:tcW w:w="7796" w:type="dxa"/>
          </w:tcPr>
          <w:p w:rsidR="00E55FDA" w:rsidRPr="006F531E" w:rsidRDefault="003A3DDD" w:rsidP="00ED6B04">
            <w:pPr>
              <w:rPr>
                <w:rFonts w:ascii="Times New Roman" w:hAnsi="Times New Roman" w:cs="Times New Roman"/>
                <w:b/>
                <w:sz w:val="24"/>
                <w:szCs w:val="24"/>
                <w:u w:val="single"/>
                <w:lang w:val="pt-BR"/>
              </w:rPr>
            </w:pPr>
            <w:r w:rsidRPr="006F531E">
              <w:rPr>
                <w:rFonts w:ascii="Times New Roman" w:hAnsi="Times New Roman" w:cs="Times New Roman"/>
                <w:b/>
                <w:sz w:val="24"/>
                <w:szCs w:val="24"/>
                <w:u w:val="single"/>
                <w:lang w:val="pt-BR"/>
              </w:rPr>
              <w:t>TH1</w:t>
            </w:r>
          </w:p>
          <w:p w:rsidR="00E55FDA" w:rsidRPr="006F531E" w:rsidRDefault="003A3DDD" w:rsidP="003A3DDD">
            <w:pPr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6F531E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- </w:t>
            </w:r>
            <w:r w:rsidR="00E55FDA" w:rsidRPr="006F531E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Dung dịch D có axit dư sau (1)</w:t>
            </w:r>
            <w:r w:rsidRPr="006F531E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và (2); k</w:t>
            </w:r>
            <w:r w:rsidR="00E55FDA" w:rsidRPr="006F531E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hông xảy  ra (3) </w:t>
            </w:r>
            <w:r w:rsidRPr="006F531E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và (5</w:t>
            </w:r>
            <w:r w:rsidR="00E55FDA" w:rsidRPr="006F531E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)</w:t>
            </w:r>
          </w:p>
          <w:p w:rsidR="00E55FDA" w:rsidRPr="003D0EDD" w:rsidRDefault="00245F72" w:rsidP="00ED6B0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D0EDD">
              <w:rPr>
                <w:rFonts w:ascii="Times New Roman" w:hAnsi="Times New Roman" w:cs="Times New Roman"/>
                <w:sz w:val="24"/>
                <w:szCs w:val="24"/>
              </w:rPr>
              <w:t>Theo PT (6</w:t>
            </w:r>
            <w:r w:rsidR="00E55FDA" w:rsidRPr="003D0EDD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3D0EDD">
              <w:rPr>
                <w:rFonts w:ascii="Times New Roman" w:hAnsi="Times New Roman" w:cs="Times New Roman"/>
                <w:sz w:val="24"/>
                <w:szCs w:val="24"/>
              </w:rPr>
              <w:t xml:space="preserve"> và (7)</w:t>
            </w:r>
            <w:r w:rsidR="00E55FDA" w:rsidRPr="003D0EDD">
              <w:rPr>
                <w:rFonts w:ascii="Times New Roman" w:hAnsi="Times New Roman" w:cs="Times New Roman"/>
                <w:sz w:val="24"/>
                <w:szCs w:val="24"/>
              </w:rPr>
              <w:t xml:space="preserve">: </w:t>
            </w:r>
            <w:r w:rsidRPr="003D0EDD">
              <w:rPr>
                <w:rFonts w:ascii="Times New Roman" w:hAnsi="Times New Roman" w:cs="Times New Roman"/>
                <w:sz w:val="24"/>
                <w:szCs w:val="24"/>
              </w:rPr>
              <w:t>số mol H (trong axit) = số mol HCO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3D0EDD">
              <w:rPr>
                <w:rFonts w:ascii="Times New Roman" w:hAnsi="Times New Roman" w:cs="Times New Roman"/>
                <w:sz w:val="24"/>
                <w:szCs w:val="24"/>
              </w:rPr>
              <w:t xml:space="preserve"> = 0,1 mol.</w:t>
            </w:r>
          </w:p>
          <w:p w:rsidR="00245F72" w:rsidRPr="003D0EDD" w:rsidRDefault="00245F72" w:rsidP="00ED6B0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D0EDD">
              <w:rPr>
                <w:rFonts w:ascii="Times New Roman" w:hAnsi="Times New Roman" w:cs="Times New Roman"/>
                <w:sz w:val="24"/>
                <w:szCs w:val="24"/>
              </w:rPr>
              <w:t>Số mol H tham gia phản ứng (1) và (2) = 0,8 – 0,1 = 0,7 mol.</w:t>
            </w:r>
          </w:p>
          <w:p w:rsidR="00E55FDA" w:rsidRPr="003D0EDD" w:rsidRDefault="00245F72" w:rsidP="00ED6B04">
            <w:pPr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- </w:t>
            </w:r>
            <w:r w:rsidR="00E55FDA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Bảo toàn nguyên nguyên tố H cho phản ứng (1)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và </w:t>
            </w:r>
            <w:r w:rsidR="00E55FDA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(2) : </w:t>
            </w:r>
          </w:p>
          <w:p w:rsidR="00E55FDA" w:rsidRPr="003D0EDD" w:rsidRDefault="00E55FDA" w:rsidP="00ED6B04">
            <w:pPr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3D0EDD">
              <w:rPr>
                <w:rFonts w:ascii="Times New Roman" w:hAnsi="Times New Roman" w:cs="Times New Roman"/>
                <w:color w:val="000000"/>
                <w:position w:val="-14"/>
                <w:sz w:val="24"/>
                <w:szCs w:val="24"/>
                <w:lang w:val="it-IT"/>
              </w:rPr>
              <w:object w:dxaOrig="380" w:dyaOrig="380">
                <v:shape id="_x0000_i1101" type="#_x0000_t75" style="width:18.75pt;height:18.75pt" o:ole="">
                  <v:imagedata r:id="rId98" o:title=""/>
                </v:shape>
                <o:OLEObject Type="Embed" ProgID="Equation.DSMT4" ShapeID="_x0000_i1101" DrawAspect="Content" ObjectID="_1707938762" r:id="rId99"/>
              </w:objec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= </w:t>
            </w:r>
            <w:r w:rsidRPr="003D0EDD">
              <w:rPr>
                <w:rFonts w:ascii="Times New Roman" w:hAnsi="Times New Roman" w:cs="Times New Roman"/>
                <w:color w:val="000000"/>
                <w:position w:val="-24"/>
                <w:sz w:val="24"/>
                <w:szCs w:val="24"/>
                <w:lang w:val="it-IT"/>
              </w:rPr>
              <w:object w:dxaOrig="240" w:dyaOrig="620">
                <v:shape id="_x0000_i1102" type="#_x0000_t75" style="width:12pt;height:31.5pt" o:ole="">
                  <v:imagedata r:id="rId100" o:title=""/>
                </v:shape>
                <o:OLEObject Type="Embed" ProgID="Equation.DSMT4" ShapeID="_x0000_i1102" DrawAspect="Content" ObjectID="_1707938763" r:id="rId101"/>
              </w:objec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. n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 xml:space="preserve"> H (trong axit 1, 2 ) </w:t>
            </w:r>
            <w:r w:rsidR="00245F72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= 0,3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5  (mol)</w:t>
            </w:r>
            <w:r w:rsidR="00084C26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.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</w:t>
            </w:r>
          </w:p>
          <w:p w:rsidR="00E55FDA" w:rsidRPr="003D0EDD" w:rsidRDefault="00E55FDA" w:rsidP="00ED6B0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D0EDD">
              <w:rPr>
                <w:rFonts w:ascii="Times New Roman" w:hAnsi="Times New Roman" w:cs="Times New Roman"/>
                <w:sz w:val="24"/>
                <w:szCs w:val="24"/>
              </w:rPr>
              <w:t>-&gt;</w:t>
            </w:r>
            <w:r w:rsidRPr="003D0EDD">
              <w:rPr>
                <w:rFonts w:ascii="Times New Roman" w:hAnsi="Times New Roman" w:cs="Times New Roman"/>
                <w:color w:val="000000"/>
                <w:position w:val="-14"/>
                <w:sz w:val="24"/>
                <w:szCs w:val="24"/>
                <w:lang w:val="it-IT"/>
              </w:rPr>
              <w:object w:dxaOrig="380" w:dyaOrig="380">
                <v:shape id="_x0000_i1103" type="#_x0000_t75" style="width:18.75pt;height:18.75pt" o:ole="">
                  <v:imagedata r:id="rId102" o:title=""/>
                </v:shape>
                <o:OLEObject Type="Embed" ProgID="Equation.DSMT4" ShapeID="_x0000_i1103" DrawAspect="Content" ObjectID="_1707938764" r:id="rId103"/>
              </w:objec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(đktc)  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softHyphen/>
            </w:r>
            <w:r w:rsidR="00245F72" w:rsidRPr="003D0EDD">
              <w:rPr>
                <w:rFonts w:ascii="Times New Roman" w:hAnsi="Times New Roman" w:cs="Times New Roman"/>
                <w:sz w:val="24"/>
                <w:szCs w:val="24"/>
              </w:rPr>
              <w:t>=  0,35 x 22,4 = 7,84 (lít</w:t>
            </w:r>
            <w:r w:rsidRPr="003D0EDD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="00084C26" w:rsidRPr="003D0EDD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E55FDA" w:rsidRPr="003D0EDD" w:rsidRDefault="00E55FDA" w:rsidP="00ED6B0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D0EDD">
              <w:rPr>
                <w:rFonts w:ascii="Times New Roman" w:hAnsi="Times New Roman" w:cs="Times New Roman"/>
                <w:sz w:val="24"/>
                <w:szCs w:val="24"/>
              </w:rPr>
              <w:t>Theo PT (1)</w:t>
            </w:r>
            <w:r w:rsidR="00245F72" w:rsidRPr="003D0EDD">
              <w:rPr>
                <w:rFonts w:ascii="Times New Roman" w:hAnsi="Times New Roman" w:cs="Times New Roman"/>
                <w:sz w:val="24"/>
                <w:szCs w:val="24"/>
              </w:rPr>
              <w:t xml:space="preserve"> và </w:t>
            </w:r>
            <w:r w:rsidRPr="003D0EDD">
              <w:rPr>
                <w:rFonts w:ascii="Times New Roman" w:hAnsi="Times New Roman" w:cs="Times New Roman"/>
                <w:sz w:val="24"/>
                <w:szCs w:val="24"/>
              </w:rPr>
              <w:t>(2) :  n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Na </w:t>
            </w:r>
            <w:r w:rsidRPr="003D0EDD">
              <w:rPr>
                <w:rFonts w:ascii="Times New Roman" w:hAnsi="Times New Roman" w:cs="Times New Roman"/>
                <w:sz w:val="24"/>
                <w:szCs w:val="24"/>
              </w:rPr>
              <w:t xml:space="preserve"> = 2</w:t>
            </w:r>
            <w:r w:rsidRPr="003D0EDD">
              <w:rPr>
                <w:rFonts w:ascii="Times New Roman" w:hAnsi="Times New Roman" w:cs="Times New Roman"/>
                <w:color w:val="000000"/>
                <w:position w:val="-14"/>
                <w:sz w:val="24"/>
                <w:szCs w:val="24"/>
                <w:lang w:val="it-IT"/>
              </w:rPr>
              <w:object w:dxaOrig="380" w:dyaOrig="380">
                <v:shape id="_x0000_i1104" type="#_x0000_t75" style="width:18.75pt;height:18.75pt" o:ole="">
                  <v:imagedata r:id="rId98" o:title=""/>
                </v:shape>
                <o:OLEObject Type="Embed" ProgID="Equation.DSMT4" ShapeID="_x0000_i1104" DrawAspect="Content" ObjectID="_1707938765" r:id="rId104"/>
              </w:object>
            </w:r>
            <w:r w:rsidR="00245F72" w:rsidRPr="003D0EDD">
              <w:rPr>
                <w:rFonts w:ascii="Times New Roman" w:hAnsi="Times New Roman" w:cs="Times New Roman"/>
                <w:sz w:val="24"/>
                <w:szCs w:val="24"/>
              </w:rPr>
              <w:t xml:space="preserve"> = 0,7</w:t>
            </w:r>
            <w:r w:rsidRPr="003D0EDD">
              <w:rPr>
                <w:rFonts w:ascii="Times New Roman" w:hAnsi="Times New Roman" w:cs="Times New Roman"/>
                <w:sz w:val="24"/>
                <w:szCs w:val="24"/>
              </w:rPr>
              <w:t xml:space="preserve"> (mol)</w:t>
            </w:r>
            <w:r w:rsidR="00084C26" w:rsidRPr="003D0EDD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E55FDA" w:rsidRPr="003D0EDD" w:rsidRDefault="00245F72" w:rsidP="00ED6B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D0EDD">
              <w:rPr>
                <w:rFonts w:ascii="Times New Roman" w:hAnsi="Times New Roman" w:cs="Times New Roman"/>
                <w:sz w:val="24"/>
                <w:szCs w:val="24"/>
              </w:rPr>
              <w:t>m = 0,7 x 23 = 16,1</w:t>
            </w:r>
            <w:r w:rsidR="00E55FDA" w:rsidRPr="003D0EDD">
              <w:rPr>
                <w:rFonts w:ascii="Times New Roman" w:hAnsi="Times New Roman" w:cs="Times New Roman"/>
                <w:sz w:val="24"/>
                <w:szCs w:val="24"/>
              </w:rPr>
              <w:t xml:space="preserve"> (g)</w:t>
            </w:r>
            <w:r w:rsidR="00084C26" w:rsidRPr="003D0EDD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850" w:type="dxa"/>
            <w:vAlign w:val="center"/>
          </w:tcPr>
          <w:p w:rsidR="00E55FDA" w:rsidRPr="003D0EDD" w:rsidRDefault="00E55FDA" w:rsidP="00E712CB">
            <w:pPr>
              <w:suppressAutoHyphens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</w:pPr>
            <w:r w:rsidRPr="003D0EDD"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  <w:t>0,25</w:t>
            </w:r>
          </w:p>
        </w:tc>
      </w:tr>
      <w:tr w:rsidR="00E55FDA" w:rsidRPr="003D0EDD" w:rsidTr="001878B0">
        <w:tc>
          <w:tcPr>
            <w:tcW w:w="993" w:type="dxa"/>
          </w:tcPr>
          <w:p w:rsidR="00E55FDA" w:rsidRPr="003D0EDD" w:rsidRDefault="00E55FDA" w:rsidP="005E642F">
            <w:pPr>
              <w:suppressAutoHyphens/>
              <w:jc w:val="both"/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</w:pPr>
          </w:p>
        </w:tc>
        <w:tc>
          <w:tcPr>
            <w:tcW w:w="7796" w:type="dxa"/>
          </w:tcPr>
          <w:p w:rsidR="00E55FDA" w:rsidRPr="006F531E" w:rsidRDefault="00245F72" w:rsidP="00ED6B04">
            <w:pPr>
              <w:rPr>
                <w:rFonts w:ascii="Times New Roman" w:hAnsi="Times New Roman" w:cs="Times New Roman"/>
                <w:b/>
                <w:sz w:val="24"/>
                <w:szCs w:val="24"/>
                <w:u w:val="single"/>
                <w:lang w:val="pt-BR"/>
              </w:rPr>
            </w:pPr>
            <w:r w:rsidRPr="006F531E">
              <w:rPr>
                <w:rFonts w:ascii="Times New Roman" w:hAnsi="Times New Roman" w:cs="Times New Roman"/>
                <w:b/>
                <w:sz w:val="24"/>
                <w:szCs w:val="24"/>
                <w:u w:val="single"/>
                <w:lang w:val="pt-BR"/>
              </w:rPr>
              <w:t>TH2</w:t>
            </w:r>
          </w:p>
          <w:p w:rsidR="00E55FDA" w:rsidRPr="006F531E" w:rsidRDefault="00245F72" w:rsidP="00245F72">
            <w:pPr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6F531E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- </w:t>
            </w:r>
            <w:r w:rsidR="00E55FDA" w:rsidRPr="006F531E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Dung dị</w:t>
            </w:r>
            <w:r w:rsidRPr="006F531E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ch D có NaOH dư</w:t>
            </w:r>
            <w:r w:rsidR="00E55FDA" w:rsidRPr="006F531E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: Xảy ra (3)</w:t>
            </w:r>
            <w:r w:rsidRPr="006F531E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và (5)</w:t>
            </w:r>
            <w:r w:rsidR="00E55FDA" w:rsidRPr="006F531E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, không xả</w:t>
            </w:r>
            <w:r w:rsidRPr="006F531E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y ra (6</w:t>
            </w:r>
            <w:r w:rsidR="00E55FDA" w:rsidRPr="006F531E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)</w:t>
            </w:r>
            <w:r w:rsidRPr="006F531E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và (7</w:t>
            </w:r>
            <w:r w:rsidR="00E55FDA" w:rsidRPr="006F531E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)</w:t>
            </w:r>
          </w:p>
          <w:p w:rsidR="00E55FDA" w:rsidRPr="003D0EDD" w:rsidRDefault="00245F72" w:rsidP="00ED6B04">
            <w:pPr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3D0EDD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Theo PT(5)</w:t>
            </w:r>
            <w:r w:rsidR="00E55FDA" w:rsidRPr="003D0EDD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: 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số mol NaOH = số</w:t>
            </w:r>
            <w:r w:rsidR="002E4128" w:rsidRPr="003D0EDD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mol K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HCO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nl-NL"/>
              </w:rPr>
              <w:t>3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= 0,1 mol.</w:t>
            </w:r>
          </w:p>
          <w:p w:rsidR="00E55FDA" w:rsidRPr="003D0EDD" w:rsidRDefault="00245F72" w:rsidP="00245F72">
            <w:pPr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3D0EDD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- </w:t>
            </w:r>
            <w:r w:rsidR="00E55FDA" w:rsidRPr="003D0EDD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Bảo toàn nguyên tố H cho phản ứng (1)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 xml:space="preserve"> và </w:t>
            </w:r>
            <w:r w:rsidR="00E55FDA" w:rsidRPr="003D0EDD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(2)</w:t>
            </w:r>
            <w:r w:rsidR="00084C26" w:rsidRPr="003D0EDD">
              <w:rPr>
                <w:rFonts w:ascii="Times New Roman" w:hAnsi="Times New Roman" w:cs="Times New Roman"/>
                <w:sz w:val="24"/>
                <w:szCs w:val="24"/>
                <w:lang w:val="nl-NL"/>
              </w:rPr>
              <w:t>:</w:t>
            </w:r>
          </w:p>
          <w:p w:rsidR="00E55FDA" w:rsidRPr="003D0EDD" w:rsidRDefault="00E55FDA" w:rsidP="00ED6B04">
            <w:pPr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3D0EDD">
              <w:rPr>
                <w:rFonts w:ascii="Times New Roman" w:hAnsi="Times New Roman" w:cs="Times New Roman"/>
                <w:color w:val="000000"/>
                <w:position w:val="-14"/>
                <w:sz w:val="24"/>
                <w:szCs w:val="24"/>
                <w:lang w:val="it-IT"/>
              </w:rPr>
              <w:object w:dxaOrig="380" w:dyaOrig="380">
                <v:shape id="_x0000_i1105" type="#_x0000_t75" style="width:18.75pt;height:18.75pt" o:ole="">
                  <v:imagedata r:id="rId98" o:title=""/>
                </v:shape>
                <o:OLEObject Type="Embed" ProgID="Equation.DSMT4" ShapeID="_x0000_i1105" DrawAspect="Content" ObjectID="_1707938766" r:id="rId105"/>
              </w:objec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= ½ n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 xml:space="preserve"> H (trong axit  ) </w:t>
            </w:r>
            <w:r w:rsidR="00245F72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= 0,4  mol</w:t>
            </w:r>
            <w:r w:rsidR="00084C26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.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</w:t>
            </w:r>
          </w:p>
          <w:p w:rsidR="00E55FDA" w:rsidRPr="003D0EDD" w:rsidRDefault="00E55FDA" w:rsidP="00ED6B0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D0EDD">
              <w:rPr>
                <w:rFonts w:ascii="Times New Roman" w:hAnsi="Times New Roman" w:cs="Times New Roman"/>
                <w:sz w:val="24"/>
                <w:szCs w:val="24"/>
              </w:rPr>
              <w:t>Theo pt(1)</w:t>
            </w:r>
            <w:r w:rsidR="00245F72" w:rsidRPr="003D0EDD">
              <w:rPr>
                <w:rFonts w:ascii="Times New Roman" w:hAnsi="Times New Roman" w:cs="Times New Roman"/>
                <w:sz w:val="24"/>
                <w:szCs w:val="24"/>
              </w:rPr>
              <w:t xml:space="preserve"> và (2)</w:t>
            </w:r>
            <w:r w:rsidRPr="003D0EDD">
              <w:rPr>
                <w:rFonts w:ascii="Times New Roman" w:hAnsi="Times New Roman" w:cs="Times New Roman"/>
                <w:sz w:val="24"/>
                <w:szCs w:val="24"/>
              </w:rPr>
              <w:t>:</w:t>
            </w:r>
            <w:r w:rsidR="00245F72" w:rsidRPr="003D0ED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D0EDD">
              <w:rPr>
                <w:rFonts w:ascii="Times New Roman" w:hAnsi="Times New Roman" w:cs="Times New Roman"/>
                <w:sz w:val="24"/>
                <w:szCs w:val="24"/>
              </w:rPr>
              <w:t>n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Na(1,2)</w:t>
            </w:r>
            <w:r w:rsidRPr="003D0EDD">
              <w:rPr>
                <w:rFonts w:ascii="Times New Roman" w:hAnsi="Times New Roman" w:cs="Times New Roman"/>
                <w:sz w:val="24"/>
                <w:szCs w:val="24"/>
              </w:rPr>
              <w:t xml:space="preserve"> = 2</w:t>
            </w:r>
            <w:r w:rsidRPr="003D0EDD">
              <w:rPr>
                <w:rFonts w:ascii="Times New Roman" w:hAnsi="Times New Roman" w:cs="Times New Roman"/>
                <w:color w:val="000000"/>
                <w:position w:val="-14"/>
                <w:sz w:val="24"/>
                <w:szCs w:val="24"/>
                <w:lang w:val="it-IT"/>
              </w:rPr>
              <w:object w:dxaOrig="380" w:dyaOrig="380">
                <v:shape id="_x0000_i1106" type="#_x0000_t75" style="width:18.75pt;height:18.75pt" o:ole="">
                  <v:imagedata r:id="rId98" o:title=""/>
                </v:shape>
                <o:OLEObject Type="Embed" ProgID="Equation.DSMT4" ShapeID="_x0000_i1106" DrawAspect="Content" ObjectID="_1707938767" r:id="rId106"/>
              </w:object>
            </w:r>
            <w:r w:rsidR="00245F72" w:rsidRPr="003D0EDD">
              <w:rPr>
                <w:rFonts w:ascii="Times New Roman" w:hAnsi="Times New Roman" w:cs="Times New Roman"/>
                <w:sz w:val="24"/>
                <w:szCs w:val="24"/>
              </w:rPr>
              <w:t xml:space="preserve"> = 0,8 mol</w:t>
            </w:r>
            <w:r w:rsidR="00084C26" w:rsidRPr="003D0EDD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E55FDA" w:rsidRPr="003D0EDD" w:rsidRDefault="00245F72" w:rsidP="00ED6B0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D0EDD">
              <w:rPr>
                <w:rFonts w:ascii="Times New Roman" w:hAnsi="Times New Roman" w:cs="Times New Roman"/>
                <w:sz w:val="24"/>
                <w:szCs w:val="24"/>
              </w:rPr>
              <w:t>Theo PT(3)</w:t>
            </w:r>
            <w:r w:rsidR="00E55FDA" w:rsidRPr="003D0EDD">
              <w:rPr>
                <w:rFonts w:ascii="Times New Roman" w:hAnsi="Times New Roman" w:cs="Times New Roman"/>
                <w:sz w:val="24"/>
                <w:szCs w:val="24"/>
              </w:rPr>
              <w:t>: n</w:t>
            </w:r>
            <w:r w:rsidR="00E55FDA"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Na(3) </w:t>
            </w:r>
            <w:r w:rsidR="00E55FDA" w:rsidRPr="003D0EDD">
              <w:rPr>
                <w:rFonts w:ascii="Times New Roman" w:hAnsi="Times New Roman" w:cs="Times New Roman"/>
                <w:sz w:val="24"/>
                <w:szCs w:val="24"/>
              </w:rPr>
              <w:t xml:space="preserve"> =  n</w:t>
            </w:r>
            <w:r w:rsidR="00E55FDA"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NaOH </w:t>
            </w:r>
            <w:r w:rsidRPr="003D0EDD">
              <w:rPr>
                <w:rFonts w:ascii="Times New Roman" w:hAnsi="Times New Roman" w:cs="Times New Roman"/>
                <w:sz w:val="24"/>
                <w:szCs w:val="24"/>
              </w:rPr>
              <w:t xml:space="preserve"> = 0,1 mol</w:t>
            </w:r>
            <w:r w:rsidR="00084C26" w:rsidRPr="003D0EDD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E55FDA" w:rsidRPr="003D0EDD" w:rsidRDefault="00E55FDA" w:rsidP="00ED6B04">
            <w:pPr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3D0EDD">
              <w:rPr>
                <w:rFonts w:ascii="Times New Roman" w:hAnsi="Times New Roman" w:cs="Times New Roman"/>
                <w:color w:val="000000"/>
                <w:position w:val="-14"/>
                <w:sz w:val="24"/>
                <w:szCs w:val="24"/>
                <w:lang w:val="it-IT"/>
              </w:rPr>
              <w:object w:dxaOrig="380" w:dyaOrig="380">
                <v:shape id="_x0000_i1107" type="#_x0000_t75" style="width:18.75pt;height:18.75pt" o:ole="">
                  <v:imagedata r:id="rId107" o:title=""/>
                </v:shape>
                <o:OLEObject Type="Embed" ProgID="Equation.DSMT4" ShapeID="_x0000_i1107" DrawAspect="Content" ObjectID="_1707938768" r:id="rId108"/>
              </w:object>
            </w:r>
            <w:r w:rsidRPr="003D0EDD">
              <w:rPr>
                <w:rFonts w:ascii="Times New Roman" w:hAnsi="Times New Roman" w:cs="Times New Roman"/>
                <w:color w:val="000000"/>
                <w:position w:val="-6"/>
                <w:sz w:val="24"/>
                <w:szCs w:val="24"/>
                <w:lang w:val="it-IT"/>
              </w:rPr>
              <w:t>(3)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= </w:t>
            </w:r>
            <w:r w:rsidRPr="003D0EDD">
              <w:rPr>
                <w:rFonts w:ascii="Times New Roman" w:hAnsi="Times New Roman" w:cs="Times New Roman"/>
                <w:color w:val="000000"/>
                <w:position w:val="-24"/>
                <w:sz w:val="24"/>
                <w:szCs w:val="24"/>
                <w:lang w:val="it-IT"/>
              </w:rPr>
              <w:object w:dxaOrig="240" w:dyaOrig="620">
                <v:shape id="_x0000_i1108" type="#_x0000_t75" style="width:12pt;height:31.5pt" o:ole="">
                  <v:imagedata r:id="rId109" o:title=""/>
                </v:shape>
                <o:OLEObject Type="Embed" ProgID="Equation.DSMT4" ShapeID="_x0000_i1108" DrawAspect="Content" ObjectID="_1707938769" r:id="rId110"/>
              </w:objec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.n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Na</w:t>
            </w:r>
            <w:r w:rsidR="00245F72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= 0,05 mol</w:t>
            </w:r>
            <w:r w:rsidR="00084C26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.</w:t>
            </w:r>
          </w:p>
          <w:p w:rsidR="00E55FDA" w:rsidRPr="003D0EDD" w:rsidRDefault="00E55FDA" w:rsidP="00ED6B04">
            <w:pPr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m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Na</w:t>
            </w:r>
            <w:r w:rsidR="00245F72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= (0,8 +0,1 ).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23 = 20,7 (g)</w:t>
            </w:r>
            <w:r w:rsidR="00084C26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.</w:t>
            </w:r>
          </w:p>
          <w:p w:rsidR="00E55FDA" w:rsidRPr="003D0EDD" w:rsidRDefault="00E55FDA" w:rsidP="00E712C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D0EDD">
              <w:rPr>
                <w:rFonts w:ascii="Times New Roman" w:hAnsi="Times New Roman" w:cs="Times New Roman"/>
                <w:color w:val="000000"/>
                <w:position w:val="-14"/>
                <w:sz w:val="24"/>
                <w:szCs w:val="24"/>
                <w:lang w:val="it-IT"/>
              </w:rPr>
              <w:object w:dxaOrig="380" w:dyaOrig="380">
                <v:shape id="_x0000_i1109" type="#_x0000_t75" style="width:18.75pt;height:18.75pt" o:ole="">
                  <v:imagedata r:id="rId102" o:title=""/>
                </v:shape>
                <o:OLEObject Type="Embed" ProgID="Equation.DSMT4" ShapeID="_x0000_i1109" DrawAspect="Content" ObjectID="_1707938770" r:id="rId111"/>
              </w:objec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(đktc)  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softHyphen/>
            </w:r>
            <w:r w:rsidR="00245F72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= (0,4 + 0,05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)</w:t>
            </w:r>
            <w:r w:rsidR="002E4128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.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22,4 = 10,08</w:t>
            </w:r>
            <w:r w:rsidR="00245F72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lít.</w:t>
            </w:r>
          </w:p>
        </w:tc>
        <w:tc>
          <w:tcPr>
            <w:tcW w:w="850" w:type="dxa"/>
            <w:vAlign w:val="center"/>
          </w:tcPr>
          <w:p w:rsidR="00E55FDA" w:rsidRPr="003D0EDD" w:rsidRDefault="00E55FDA" w:rsidP="00E712CB">
            <w:pPr>
              <w:suppressAutoHyphens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</w:pPr>
            <w:r w:rsidRPr="003D0EDD"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  <w:t>0,25</w:t>
            </w:r>
          </w:p>
        </w:tc>
      </w:tr>
      <w:tr w:rsidR="00E55FDA" w:rsidRPr="003D0EDD" w:rsidTr="001878B0">
        <w:tc>
          <w:tcPr>
            <w:tcW w:w="993" w:type="dxa"/>
            <w:vAlign w:val="center"/>
          </w:tcPr>
          <w:p w:rsidR="00E55FDA" w:rsidRPr="003D0EDD" w:rsidRDefault="006F6922" w:rsidP="00E55FDA">
            <w:pPr>
              <w:suppressAutoHyphens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</w:pPr>
            <w:r w:rsidRPr="003D0EDD"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  <w:t>5</w:t>
            </w:r>
            <w:r w:rsidR="00E55FDA" w:rsidRPr="003D0EDD"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  <w:t>.</w:t>
            </w:r>
            <w:r w:rsidRPr="003D0EDD"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  <w:t>1</w:t>
            </w:r>
          </w:p>
        </w:tc>
        <w:tc>
          <w:tcPr>
            <w:tcW w:w="7796" w:type="dxa"/>
          </w:tcPr>
          <w:p w:rsidR="00F87CAA" w:rsidRPr="003D0EDD" w:rsidRDefault="00F87CAA" w:rsidP="009C52F7">
            <w:pPr>
              <w:suppressAutoHyphens/>
              <w:jc w:val="both"/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</w:pPr>
            <w:r w:rsidRPr="003D0EDD"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  <w:t xml:space="preserve">X là dung dịch HCl, Y là dung dịch NaOH. </w:t>
            </w:r>
          </w:p>
          <w:p w:rsidR="00F87CAA" w:rsidRPr="003D0EDD" w:rsidRDefault="00F87CAA" w:rsidP="009C52F7">
            <w:pPr>
              <w:suppressAutoHyphens/>
              <w:ind w:firstLine="720"/>
              <w:jc w:val="both"/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</w:pPr>
            <w:r w:rsidRPr="003D0EDD"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  <w:t xml:space="preserve">Cho 8,2 gam hỗn hợp G gồm Al, Fe vào cốc đựng 420 ml dung dịch X. Sau phản ứng, thêm tiếp 800 gam dung dịch Y vào cốc. Khuấy đều cho phản ứng hoàn toàn, lọc lấy kết tủa đem nung trong không khí đến khối lượng không đổi thu được 6,55 gam chất rắn A. </w:t>
            </w:r>
          </w:p>
          <w:p w:rsidR="009C52F7" w:rsidRPr="003D0EDD" w:rsidRDefault="00F87CAA" w:rsidP="009C52F7">
            <w:pPr>
              <w:ind w:firstLine="720"/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pt-BR" w:eastAsia="ar-SA"/>
              </w:rPr>
            </w:pPr>
            <w:r w:rsidRPr="003D0EDD">
              <w:rPr>
                <w:rFonts w:ascii="Times New Roman" w:hAnsi="Times New Roman" w:cs="Times New Roman"/>
                <w:b/>
                <w:sz w:val="24"/>
                <w:szCs w:val="24"/>
                <w:lang w:val="pt-BR" w:eastAsia="ar-SA"/>
              </w:rPr>
              <w:t>Cho 120 ml dung dịch X vào cốc chứa 200 gam dung dịch Y thu được dung dịch Z chỉ chứa một chất tan. Cô cạn dung dịch Z thu được 28,35 gam chất rắn T</w:t>
            </w:r>
            <w:r w:rsidR="009C52F7" w:rsidRPr="003D0EDD">
              <w:rPr>
                <w:rFonts w:ascii="Times New Roman" w:hAnsi="Times New Roman" w:cs="Times New Roman"/>
                <w:b/>
                <w:sz w:val="24"/>
                <w:szCs w:val="24"/>
                <w:lang w:val="pt-BR" w:eastAsia="ar-SA"/>
              </w:rPr>
              <w:t>, cho toàn bộ T vào dung dịch AgNO</w:t>
            </w:r>
            <w:r w:rsidR="009C52F7" w:rsidRPr="003D0EDD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  <w:lang w:val="pt-BR" w:eastAsia="ar-SA"/>
              </w:rPr>
              <w:t>3</w:t>
            </w:r>
            <w:r w:rsidR="009C52F7" w:rsidRPr="003D0EDD">
              <w:rPr>
                <w:rFonts w:ascii="Times New Roman" w:hAnsi="Times New Roman" w:cs="Times New Roman"/>
                <w:b/>
                <w:sz w:val="24"/>
                <w:szCs w:val="24"/>
                <w:lang w:val="pt-BR" w:eastAsia="ar-SA"/>
              </w:rPr>
              <w:t xml:space="preserve"> dư thu được 43,05 gam kết tủa</w:t>
            </w:r>
            <w:r w:rsidRPr="003D0EDD">
              <w:rPr>
                <w:rFonts w:ascii="Times New Roman" w:hAnsi="Times New Roman" w:cs="Times New Roman"/>
                <w:b/>
                <w:sz w:val="24"/>
                <w:szCs w:val="24"/>
                <w:lang w:val="pt-BR" w:eastAsia="ar-SA"/>
              </w:rPr>
              <w:t xml:space="preserve">. </w:t>
            </w:r>
          </w:p>
          <w:p w:rsidR="00E55FDA" w:rsidRPr="003D0EDD" w:rsidRDefault="00F87CAA" w:rsidP="009C52F7">
            <w:pPr>
              <w:ind w:firstLine="720"/>
              <w:jc w:val="both"/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</w:pPr>
            <w:r w:rsidRPr="003D0EDD"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  <w:t>Tính nồng độ mol/l của dung dịch X, nồng độ % của dung dịch Y, xác định công thức của T và tính %m mỗi kim loại trong hỗn hợp G.</w:t>
            </w:r>
          </w:p>
        </w:tc>
        <w:tc>
          <w:tcPr>
            <w:tcW w:w="850" w:type="dxa"/>
            <w:vAlign w:val="center"/>
          </w:tcPr>
          <w:p w:rsidR="00E55FDA" w:rsidRPr="003D0EDD" w:rsidRDefault="00E55FDA" w:rsidP="00E712CB">
            <w:pPr>
              <w:suppressAutoHyphens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</w:pPr>
            <w:r w:rsidRPr="003D0EDD"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  <w:t>1,0</w:t>
            </w:r>
          </w:p>
        </w:tc>
      </w:tr>
      <w:tr w:rsidR="00E55FDA" w:rsidRPr="003D0EDD" w:rsidTr="001878B0">
        <w:tc>
          <w:tcPr>
            <w:tcW w:w="993" w:type="dxa"/>
          </w:tcPr>
          <w:p w:rsidR="00E55FDA" w:rsidRPr="003D0EDD" w:rsidRDefault="00E55FDA" w:rsidP="005E642F">
            <w:pPr>
              <w:suppressAutoHyphens/>
              <w:jc w:val="both"/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</w:pPr>
          </w:p>
        </w:tc>
        <w:tc>
          <w:tcPr>
            <w:tcW w:w="7796" w:type="dxa"/>
          </w:tcPr>
          <w:p w:rsidR="00E55FDA" w:rsidRPr="003D0EDD" w:rsidRDefault="00E55FDA" w:rsidP="00ED6B04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</w:pPr>
            <w:r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 xml:space="preserve">HCl  +  NaOH   </w:t>
            </w:r>
            <w:r w:rsidRPr="003D0EDD">
              <w:rPr>
                <w:rFonts w:ascii="Times New Roman" w:eastAsia="Calibri" w:hAnsi="Times New Roman" w:cs="Times New Roman"/>
                <w:sz w:val="24"/>
                <w:szCs w:val="24"/>
                <w:lang w:val="nl-NL" w:eastAsia="ar-SA"/>
              </w:rPr>
              <w:sym w:font="Symbol" w:char="F0AE"/>
            </w:r>
            <w:r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 xml:space="preserve">   NaCl  +  H</w:t>
            </w:r>
            <w:r w:rsidRPr="003D0EDD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val="pt-BR" w:eastAsia="ar-SA"/>
              </w:rPr>
              <w:t>2</w:t>
            </w:r>
            <w:r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>O</w:t>
            </w:r>
          </w:p>
          <w:p w:rsidR="00526C1D" w:rsidRPr="003D0EDD" w:rsidRDefault="00526C1D" w:rsidP="00526C1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val="pt-BR" w:eastAsia="ar-SA"/>
              </w:rPr>
            </w:pPr>
            <w:r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>NaCl  +  AgNO</w:t>
            </w:r>
            <w:r w:rsidRPr="003D0EDD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val="pt-BR" w:eastAsia="ar-SA"/>
              </w:rPr>
              <w:t>3</w:t>
            </w:r>
            <w:r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 xml:space="preserve">   </w:t>
            </w:r>
            <w:r w:rsidRPr="003D0EDD">
              <w:rPr>
                <w:rFonts w:ascii="Times New Roman" w:eastAsia="Calibri" w:hAnsi="Times New Roman" w:cs="Times New Roman"/>
                <w:sz w:val="24"/>
                <w:szCs w:val="24"/>
                <w:lang w:val="nl-NL" w:eastAsia="ar-SA"/>
              </w:rPr>
              <w:sym w:font="Symbol" w:char="F0AE"/>
            </w:r>
            <w:r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 xml:space="preserve">   AgCl↓  +  NaNO</w:t>
            </w:r>
            <w:r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softHyphen/>
            </w:r>
            <w:r w:rsidRPr="003D0EDD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val="pt-BR" w:eastAsia="ar-SA"/>
              </w:rPr>
              <w:t>3</w:t>
            </w:r>
          </w:p>
          <w:p w:rsidR="00E55FDA" w:rsidRPr="003D0EDD" w:rsidRDefault="00E55FDA" w:rsidP="00ED6B04">
            <w:pPr>
              <w:suppressAutoHyphens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nl-NL" w:eastAsia="ar-SA"/>
              </w:rPr>
            </w:pPr>
            <w:r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 xml:space="preserve">Do dung dịch thu được chỉ chứa một chất tan nên HCl và NaOH phản ứng vừa đủ với nhau. </w:t>
            </w:r>
            <w:r w:rsidRPr="003D0EDD">
              <w:rPr>
                <w:rFonts w:ascii="Times New Roman" w:eastAsia="Calibri" w:hAnsi="Times New Roman" w:cs="Times New Roman"/>
                <w:sz w:val="24"/>
                <w:szCs w:val="24"/>
                <w:lang w:val="nl-NL" w:eastAsia="ar-SA"/>
              </w:rPr>
              <w:t xml:space="preserve">Có: </w:t>
            </w:r>
          </w:p>
          <w:p w:rsidR="006F6922" w:rsidRPr="003D0EDD" w:rsidRDefault="00E55FDA" w:rsidP="00ED6B04">
            <w:pPr>
              <w:suppressAutoHyphens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nl-NL" w:eastAsia="ar-SA"/>
              </w:rPr>
            </w:pPr>
            <w:r w:rsidRPr="003D0EDD">
              <w:rPr>
                <w:rFonts w:ascii="Times New Roman" w:eastAsia="Calibri" w:hAnsi="Times New Roman" w:cs="Times New Roman"/>
                <w:sz w:val="24"/>
                <w:szCs w:val="24"/>
                <w:lang w:val="nl-NL" w:eastAsia="ar-SA"/>
              </w:rPr>
              <w:lastRenderedPageBreak/>
              <w:t>n</w:t>
            </w:r>
            <w:r w:rsidRPr="003D0EDD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val="nl-NL" w:eastAsia="ar-SA"/>
              </w:rPr>
              <w:t>HCl</w:t>
            </w:r>
            <w:r w:rsidRPr="003D0EDD">
              <w:rPr>
                <w:rFonts w:ascii="Times New Roman" w:eastAsia="Calibri" w:hAnsi="Times New Roman" w:cs="Times New Roman"/>
                <w:sz w:val="24"/>
                <w:szCs w:val="24"/>
                <w:lang w:val="nl-NL" w:eastAsia="ar-SA"/>
              </w:rPr>
              <w:t xml:space="preserve"> = n</w:t>
            </w:r>
            <w:r w:rsidRPr="003D0EDD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val="nl-NL" w:eastAsia="ar-SA"/>
              </w:rPr>
              <w:t>NaOH</w:t>
            </w:r>
            <w:r w:rsidRPr="003D0EDD">
              <w:rPr>
                <w:rFonts w:ascii="Times New Roman" w:eastAsia="Calibri" w:hAnsi="Times New Roman" w:cs="Times New Roman"/>
                <w:sz w:val="24"/>
                <w:szCs w:val="24"/>
                <w:lang w:val="nl-NL" w:eastAsia="ar-SA"/>
              </w:rPr>
              <w:t xml:space="preserve"> = n</w:t>
            </w:r>
            <w:r w:rsidRPr="003D0EDD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val="nl-NL" w:eastAsia="ar-SA"/>
              </w:rPr>
              <w:t>NaCl</w:t>
            </w:r>
            <w:r w:rsidRPr="003D0EDD">
              <w:rPr>
                <w:rFonts w:ascii="Times New Roman" w:eastAsia="Calibri" w:hAnsi="Times New Roman" w:cs="Times New Roman"/>
                <w:sz w:val="24"/>
                <w:szCs w:val="24"/>
                <w:lang w:val="nl-NL" w:eastAsia="ar-SA"/>
              </w:rPr>
              <w:t xml:space="preserve"> =</w:t>
            </w:r>
            <w:r w:rsidR="00526C1D" w:rsidRPr="003D0EDD">
              <w:rPr>
                <w:rFonts w:ascii="Times New Roman" w:eastAsia="Calibri" w:hAnsi="Times New Roman" w:cs="Times New Roman"/>
                <w:position w:val="-28"/>
                <w:sz w:val="24"/>
                <w:szCs w:val="24"/>
                <w:lang w:val="nl-NL" w:eastAsia="ar-SA"/>
              </w:rPr>
              <w:object w:dxaOrig="1760" w:dyaOrig="660">
                <v:shape id="_x0000_i1110" type="#_x0000_t75" style="width:87.75pt;height:33pt" o:ole="">
                  <v:imagedata r:id="rId112" o:title=""/>
                </v:shape>
                <o:OLEObject Type="Embed" ProgID="Equation.DSMT4" ShapeID="_x0000_i1110" DrawAspect="Content" ObjectID="_1707938771" r:id="rId113"/>
              </w:object>
            </w:r>
            <w:r w:rsidRPr="003D0EDD">
              <w:rPr>
                <w:rFonts w:ascii="Times New Roman" w:eastAsia="Calibri" w:hAnsi="Times New Roman" w:cs="Times New Roman"/>
                <w:sz w:val="24"/>
                <w:szCs w:val="24"/>
                <w:lang w:val="nl-NL" w:eastAsia="ar-SA"/>
              </w:rPr>
              <w:t xml:space="preserve"> </w:t>
            </w:r>
            <w:r w:rsidR="00526C1D" w:rsidRPr="003D0EDD">
              <w:rPr>
                <w:rFonts w:ascii="Times New Roman" w:eastAsia="Calibri" w:hAnsi="Times New Roman" w:cs="Times New Roman"/>
                <w:sz w:val="24"/>
                <w:szCs w:val="24"/>
                <w:lang w:val="nl-NL" w:eastAsia="ar-SA"/>
              </w:rPr>
              <w:t>= số mol AgCl</w:t>
            </w:r>
          </w:p>
          <w:p w:rsidR="00E310A9" w:rsidRPr="003D0EDD" w:rsidRDefault="00E310A9" w:rsidP="00ED6B04">
            <w:pPr>
              <w:suppressAutoHyphens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nl-NL" w:eastAsia="ar-SA"/>
              </w:rPr>
            </w:pPr>
            <w:r w:rsidRPr="003D0EDD">
              <w:rPr>
                <w:rFonts w:ascii="Times New Roman" w:eastAsia="Calibri" w:hAnsi="Times New Roman" w:cs="Times New Roman"/>
                <w:position w:val="-28"/>
                <w:sz w:val="24"/>
                <w:szCs w:val="24"/>
                <w:lang w:val="nl-NL" w:eastAsia="ar-SA"/>
              </w:rPr>
              <w:object w:dxaOrig="2500" w:dyaOrig="660">
                <v:shape id="_x0000_i1111" type="#_x0000_t75" style="width:126pt;height:33pt" o:ole="">
                  <v:imagedata r:id="rId114" o:title=""/>
                </v:shape>
                <o:OLEObject Type="Embed" ProgID="Equation.DSMT4" ShapeID="_x0000_i1111" DrawAspect="Content" ObjectID="_1707938772" r:id="rId115"/>
              </w:object>
            </w:r>
          </w:p>
          <w:p w:rsidR="00E310A9" w:rsidRPr="003D0EDD" w:rsidRDefault="00E310A9" w:rsidP="00ED6B04">
            <w:pPr>
              <w:suppressAutoHyphens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nl-NL" w:eastAsia="ar-SA"/>
              </w:rPr>
            </w:pPr>
            <w:r w:rsidRPr="003D0EDD">
              <w:rPr>
                <w:rFonts w:ascii="Times New Roman" w:eastAsia="Calibri" w:hAnsi="Times New Roman" w:cs="Times New Roman"/>
                <w:position w:val="-24"/>
                <w:sz w:val="24"/>
                <w:szCs w:val="24"/>
                <w:lang w:val="nl-NL" w:eastAsia="ar-SA"/>
              </w:rPr>
              <w:object w:dxaOrig="3500" w:dyaOrig="620">
                <v:shape id="_x0000_i1112" type="#_x0000_t75" style="width:175.5pt;height:31.5pt" o:ole="">
                  <v:imagedata r:id="rId116" o:title=""/>
                </v:shape>
                <o:OLEObject Type="Embed" ProgID="Equation.DSMT4" ShapeID="_x0000_i1112" DrawAspect="Content" ObjectID="_1707938773" r:id="rId117"/>
              </w:object>
            </w:r>
          </w:p>
          <w:p w:rsidR="00E55FDA" w:rsidRPr="003D0EDD" w:rsidRDefault="00E55FDA" w:rsidP="00ED6B04">
            <w:pPr>
              <w:suppressAutoHyphens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nl-NL" w:eastAsia="ar-SA"/>
              </w:rPr>
            </w:pPr>
            <w:r w:rsidRPr="003D0EDD">
              <w:rPr>
                <w:rFonts w:ascii="Times New Roman" w:eastAsia="Calibri" w:hAnsi="Times New Roman" w:cs="Times New Roman"/>
                <w:sz w:val="24"/>
                <w:szCs w:val="24"/>
                <w:lang w:val="nl-NL" w:eastAsia="ar-SA"/>
              </w:rPr>
              <w:t>Áp dụng định luật bảo toàn khối lượng</w:t>
            </w:r>
            <w:r w:rsidR="00526C1D" w:rsidRPr="003D0EDD">
              <w:rPr>
                <w:rFonts w:ascii="Times New Roman" w:eastAsia="Calibri" w:hAnsi="Times New Roman" w:cs="Times New Roman"/>
                <w:sz w:val="24"/>
                <w:szCs w:val="24"/>
                <w:lang w:val="nl-NL" w:eastAsia="ar-SA"/>
              </w:rPr>
              <w:t xml:space="preserve">, gọi công thức của T là </w:t>
            </w:r>
            <w:r w:rsidR="00526C1D"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>NaCl.nH</w:t>
            </w:r>
            <w:r w:rsidR="00526C1D" w:rsidRPr="003D0EDD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val="pt-BR" w:eastAsia="ar-SA"/>
              </w:rPr>
              <w:t>2</w:t>
            </w:r>
            <w:r w:rsidR="00526C1D"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 xml:space="preserve">O </w:t>
            </w:r>
            <w:r w:rsidRPr="003D0EDD">
              <w:rPr>
                <w:rFonts w:ascii="Times New Roman" w:eastAsia="Calibri" w:hAnsi="Times New Roman" w:cs="Times New Roman"/>
                <w:sz w:val="24"/>
                <w:szCs w:val="24"/>
                <w:lang w:val="nl-NL" w:eastAsia="ar-SA"/>
              </w:rPr>
              <w:t>ta có:</w:t>
            </w:r>
          </w:p>
          <w:p w:rsidR="00E310A9" w:rsidRPr="003D0EDD" w:rsidRDefault="00E310A9" w:rsidP="00ED6B04">
            <w:pPr>
              <w:suppressAutoHyphens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nl-NL" w:eastAsia="ar-SA"/>
              </w:rPr>
            </w:pPr>
            <w:r w:rsidRPr="003D0EDD">
              <w:rPr>
                <w:rFonts w:ascii="Times New Roman" w:eastAsia="Calibri" w:hAnsi="Times New Roman" w:cs="Times New Roman"/>
                <w:position w:val="-14"/>
                <w:sz w:val="24"/>
                <w:szCs w:val="24"/>
                <w:lang w:val="nl-NL" w:eastAsia="ar-SA"/>
              </w:rPr>
              <w:object w:dxaOrig="3320" w:dyaOrig="380">
                <v:shape id="_x0000_i1113" type="#_x0000_t75" style="width:165.75pt;height:18.75pt" o:ole="">
                  <v:imagedata r:id="rId118" o:title=""/>
                </v:shape>
                <o:OLEObject Type="Embed" ProgID="Equation.DSMT4" ShapeID="_x0000_i1113" DrawAspect="Content" ObjectID="_1707938774" r:id="rId119"/>
              </w:object>
            </w:r>
            <w:r w:rsidRPr="003D0EDD">
              <w:rPr>
                <w:rFonts w:ascii="Times New Roman" w:eastAsia="Calibri" w:hAnsi="Times New Roman" w:cs="Times New Roman"/>
                <w:sz w:val="24"/>
                <w:szCs w:val="24"/>
                <w:lang w:val="nl-NL" w:eastAsia="ar-SA"/>
              </w:rPr>
              <w:t xml:space="preserve">; </w:t>
            </w:r>
            <w:r w:rsidRPr="003D0EDD">
              <w:rPr>
                <w:rFonts w:ascii="Times New Roman" w:eastAsia="Calibri" w:hAnsi="Times New Roman" w:cs="Times New Roman"/>
                <w:position w:val="-24"/>
                <w:sz w:val="24"/>
                <w:szCs w:val="24"/>
                <w:lang w:val="nl-NL" w:eastAsia="ar-SA"/>
              </w:rPr>
              <w:object w:dxaOrig="2280" w:dyaOrig="620">
                <v:shape id="_x0000_i1114" type="#_x0000_t75" style="width:114pt;height:31.5pt" o:ole="">
                  <v:imagedata r:id="rId120" o:title=""/>
                </v:shape>
                <o:OLEObject Type="Embed" ProgID="Equation.DSMT4" ShapeID="_x0000_i1114" DrawAspect="Content" ObjectID="_1707938775" r:id="rId121"/>
              </w:object>
            </w:r>
            <w:r w:rsidRPr="003D0EDD">
              <w:rPr>
                <w:rFonts w:ascii="Times New Roman" w:eastAsia="Calibri" w:hAnsi="Times New Roman" w:cs="Times New Roman"/>
                <w:sz w:val="24"/>
                <w:szCs w:val="24"/>
                <w:lang w:val="nl-NL" w:eastAsia="ar-SA"/>
              </w:rPr>
              <w:t xml:space="preserve"> </w:t>
            </w:r>
            <w:r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>→</w:t>
            </w:r>
            <w:r w:rsidRPr="003D0EDD">
              <w:rPr>
                <w:rFonts w:ascii="Times New Roman" w:eastAsia="Calibri" w:hAnsi="Times New Roman" w:cs="Times New Roman"/>
                <w:position w:val="-28"/>
                <w:sz w:val="24"/>
                <w:szCs w:val="24"/>
                <w:lang w:val="pt-BR" w:eastAsia="ar-SA"/>
              </w:rPr>
              <w:object w:dxaOrig="1160" w:dyaOrig="660">
                <v:shape id="_x0000_i1115" type="#_x0000_t75" style="width:57.75pt;height:33pt" o:ole="">
                  <v:imagedata r:id="rId122" o:title=""/>
                </v:shape>
                <o:OLEObject Type="Embed" ProgID="Equation.DSMT4" ShapeID="_x0000_i1115" DrawAspect="Content" ObjectID="_1707938776" r:id="rId123"/>
              </w:object>
            </w:r>
          </w:p>
          <w:p w:rsidR="00E55FDA" w:rsidRPr="006F531E" w:rsidRDefault="00E55FDA" w:rsidP="00ED6B04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nl-NL"/>
              </w:rPr>
            </w:pPr>
            <w:r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>Vậy công thức củ</w:t>
            </w:r>
            <w:r w:rsidR="008F6299"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>a T</w:t>
            </w:r>
            <w:r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 xml:space="preserve"> là</w:t>
            </w:r>
            <w:r w:rsidR="00D36489"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>:</w:t>
            </w:r>
            <w:r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 xml:space="preserve"> </w:t>
            </w:r>
            <w:r w:rsidRPr="003D0EDD"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  <w:t>NaCl.2H</w:t>
            </w:r>
            <w:r w:rsidRPr="003D0EDD">
              <w:rPr>
                <w:rFonts w:ascii="Times New Roman" w:eastAsia="Calibri" w:hAnsi="Times New Roman" w:cs="Times New Roman"/>
                <w:b/>
                <w:sz w:val="24"/>
                <w:szCs w:val="24"/>
                <w:vertAlign w:val="subscript"/>
                <w:lang w:val="pt-BR" w:eastAsia="ar-SA"/>
              </w:rPr>
              <w:t>2</w:t>
            </w:r>
            <w:r w:rsidRPr="003D0EDD"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  <w:t>O</w:t>
            </w:r>
            <w:r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>.</w:t>
            </w:r>
          </w:p>
        </w:tc>
        <w:tc>
          <w:tcPr>
            <w:tcW w:w="850" w:type="dxa"/>
            <w:vAlign w:val="center"/>
          </w:tcPr>
          <w:p w:rsidR="00E55FDA" w:rsidRPr="003D0EDD" w:rsidRDefault="00E55FDA" w:rsidP="00E712CB">
            <w:pPr>
              <w:suppressAutoHyphens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</w:pPr>
            <w:r w:rsidRPr="003D0EDD"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  <w:lastRenderedPageBreak/>
              <w:t>0,</w:t>
            </w:r>
            <w:r w:rsidR="006F6922" w:rsidRPr="003D0EDD"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  <w:t>2</w:t>
            </w:r>
            <w:r w:rsidRPr="003D0EDD"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  <w:t>5</w:t>
            </w:r>
          </w:p>
        </w:tc>
      </w:tr>
      <w:tr w:rsidR="00E55FDA" w:rsidRPr="003D0EDD" w:rsidTr="001878B0">
        <w:tc>
          <w:tcPr>
            <w:tcW w:w="993" w:type="dxa"/>
          </w:tcPr>
          <w:p w:rsidR="00E55FDA" w:rsidRPr="003D0EDD" w:rsidRDefault="00E55FDA" w:rsidP="005E642F">
            <w:pPr>
              <w:suppressAutoHyphens/>
              <w:jc w:val="both"/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</w:pPr>
          </w:p>
        </w:tc>
        <w:tc>
          <w:tcPr>
            <w:tcW w:w="7796" w:type="dxa"/>
          </w:tcPr>
          <w:p w:rsidR="00E55FDA" w:rsidRPr="003D0EDD" w:rsidRDefault="000E2617" w:rsidP="00ED6B04">
            <w:pPr>
              <w:suppressAutoHyphens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</w:pPr>
            <w:r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 xml:space="preserve">- </w:t>
            </w:r>
            <w:r w:rsidR="00E55FDA"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>Số</w:t>
            </w:r>
            <w:r w:rsidR="003B4FC8"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 xml:space="preserve"> mol HCl có trong 42</w:t>
            </w:r>
            <w:r w:rsidR="00E55FDA"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 xml:space="preserve">0 ml dung dịch X: </w:t>
            </w:r>
            <w:r w:rsidR="003B4FC8" w:rsidRPr="003D0EDD">
              <w:rPr>
                <w:rFonts w:ascii="Times New Roman" w:eastAsia="Calibri" w:hAnsi="Times New Roman" w:cs="Times New Roman"/>
                <w:position w:val="-12"/>
                <w:sz w:val="24"/>
                <w:szCs w:val="24"/>
                <w:lang w:val="pt-BR" w:eastAsia="ar-SA"/>
              </w:rPr>
              <w:object w:dxaOrig="2700" w:dyaOrig="360">
                <v:shape id="_x0000_i1116" type="#_x0000_t75" style="width:135pt;height:18pt" o:ole="">
                  <v:imagedata r:id="rId124" o:title=""/>
                </v:shape>
                <o:OLEObject Type="Embed" ProgID="Equation.DSMT4" ShapeID="_x0000_i1116" DrawAspect="Content" ObjectID="_1707938777" r:id="rId125"/>
              </w:object>
            </w:r>
          </w:p>
          <w:p w:rsidR="00E55FDA" w:rsidRPr="003D0EDD" w:rsidRDefault="00E55FDA" w:rsidP="00ED6B04">
            <w:pPr>
              <w:suppressAutoHyphens/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</w:pPr>
            <w:r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>Số</w:t>
            </w:r>
            <w:r w:rsidR="00E310A9"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 xml:space="preserve"> mol NaOH có trong 8</w:t>
            </w:r>
            <w:r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>00 gam dung dịch Y:</w:t>
            </w:r>
            <w:r w:rsidR="00E310A9"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 xml:space="preserve"> </w:t>
            </w:r>
            <w:r w:rsidR="00E310A9" w:rsidRPr="003D0EDD">
              <w:rPr>
                <w:rFonts w:ascii="Times New Roman" w:eastAsia="Calibri" w:hAnsi="Times New Roman" w:cs="Times New Roman"/>
                <w:position w:val="-24"/>
                <w:sz w:val="24"/>
                <w:szCs w:val="24"/>
                <w:lang w:val="pt-BR" w:eastAsia="ar-SA"/>
              </w:rPr>
              <w:object w:dxaOrig="2600" w:dyaOrig="620">
                <v:shape id="_x0000_i1117" type="#_x0000_t75" style="width:129.75pt;height:31.5pt" o:ole="">
                  <v:imagedata r:id="rId126" o:title=""/>
                </v:shape>
                <o:OLEObject Type="Embed" ProgID="Equation.DSMT4" ShapeID="_x0000_i1117" DrawAspect="Content" ObjectID="_1707938778" r:id="rId127"/>
              </w:object>
            </w:r>
            <w:r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 xml:space="preserve"> </w:t>
            </w:r>
          </w:p>
          <w:p w:rsidR="00E55FDA" w:rsidRPr="003D0EDD" w:rsidRDefault="008F6299" w:rsidP="00ED6B04">
            <w:pPr>
              <w:suppressAutoHyphens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</w:pPr>
            <w:r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ab/>
              <w:t>Al  +  3</w:t>
            </w:r>
            <w:r w:rsidR="00A81981"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 xml:space="preserve">HCl  </w:t>
            </w:r>
            <w:r w:rsidR="00E55FDA" w:rsidRPr="003D0EDD">
              <w:rPr>
                <w:rFonts w:ascii="Times New Roman" w:eastAsia="Calibri" w:hAnsi="Times New Roman" w:cs="Times New Roman"/>
                <w:sz w:val="24"/>
                <w:szCs w:val="24"/>
                <w:lang w:val="nl-NL" w:eastAsia="ar-SA"/>
              </w:rPr>
              <w:sym w:font="Symbol" w:char="F0AE"/>
            </w:r>
            <w:r w:rsidR="00A81981"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 xml:space="preserve"> </w:t>
            </w:r>
            <w:r w:rsidR="00E55FDA"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>AlCl</w:t>
            </w:r>
            <w:r w:rsidR="00E55FDA" w:rsidRPr="003D0EDD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val="pt-BR" w:eastAsia="ar-SA"/>
              </w:rPr>
              <w:t>3</w:t>
            </w:r>
            <w:r w:rsidR="00E55FDA"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 xml:space="preserve">  +  3/2 H</w:t>
            </w:r>
            <w:r w:rsidR="00E55FDA" w:rsidRPr="003D0EDD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val="pt-BR" w:eastAsia="ar-SA"/>
              </w:rPr>
              <w:t>2</w:t>
            </w:r>
            <w:r w:rsidR="00A81981"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>↑</w:t>
            </w:r>
            <w:r w:rsidR="00E55FDA" w:rsidRPr="003D0EDD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val="pt-BR" w:eastAsia="ar-SA"/>
              </w:rPr>
              <w:tab/>
            </w:r>
            <w:r w:rsidR="00E55FDA" w:rsidRPr="003D0EDD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val="pt-BR" w:eastAsia="ar-SA"/>
              </w:rPr>
              <w:tab/>
            </w:r>
          </w:p>
          <w:p w:rsidR="008F6299" w:rsidRPr="003D0EDD" w:rsidRDefault="00E55FDA" w:rsidP="00ED6B04">
            <w:pPr>
              <w:suppressAutoHyphens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</w:pPr>
            <w:r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 xml:space="preserve"> </w:t>
            </w:r>
            <w:r w:rsidR="008F6299"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 xml:space="preserve">            </w:t>
            </w:r>
            <w:r w:rsidR="00A81981"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 xml:space="preserve">Fe  +  2HCl </w:t>
            </w:r>
            <w:r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 xml:space="preserve"> </w:t>
            </w:r>
            <w:r w:rsidRPr="003D0EDD">
              <w:rPr>
                <w:rFonts w:ascii="Times New Roman" w:eastAsia="Calibri" w:hAnsi="Times New Roman" w:cs="Times New Roman"/>
                <w:sz w:val="24"/>
                <w:szCs w:val="24"/>
                <w:lang w:val="nl-NL" w:eastAsia="ar-SA"/>
              </w:rPr>
              <w:sym w:font="Symbol" w:char="F0AE"/>
            </w:r>
            <w:r w:rsidR="00A81981"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 xml:space="preserve"> </w:t>
            </w:r>
            <w:r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>FeCl</w:t>
            </w:r>
            <w:r w:rsidRPr="003D0EDD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val="pt-BR" w:eastAsia="ar-SA"/>
              </w:rPr>
              <w:t>2</w:t>
            </w:r>
            <w:r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 xml:space="preserve">  +  H</w:t>
            </w:r>
            <w:r w:rsidRPr="003D0EDD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val="pt-BR" w:eastAsia="ar-SA"/>
              </w:rPr>
              <w:t>2</w:t>
            </w:r>
            <w:r w:rsidR="00A81981"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>↑</w:t>
            </w:r>
            <w:r w:rsidRPr="003D0EDD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val="pt-BR" w:eastAsia="ar-SA"/>
              </w:rPr>
              <w:tab/>
            </w:r>
            <w:r w:rsidRPr="003D0EDD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val="pt-BR" w:eastAsia="ar-SA"/>
              </w:rPr>
              <w:tab/>
            </w:r>
            <w:r w:rsidRPr="003D0EDD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val="pt-BR" w:eastAsia="ar-SA"/>
              </w:rPr>
              <w:tab/>
            </w:r>
          </w:p>
          <w:p w:rsidR="00E55FDA" w:rsidRPr="003D0EDD" w:rsidRDefault="000E2617" w:rsidP="00ED6B04">
            <w:pPr>
              <w:suppressAutoHyphens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</w:pPr>
            <w:r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 xml:space="preserve">- </w:t>
            </w:r>
            <w:r w:rsidR="00E55FDA"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 xml:space="preserve">Giả sử </w:t>
            </w:r>
            <w:r w:rsidR="00E310A9"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>G</w:t>
            </w:r>
            <w:r w:rsidR="00E55FDA"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 xml:space="preserve"> chỉ có Al</w:t>
            </w:r>
            <w:r w:rsidR="00E310A9"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>, G có số mol lớn nhất</w:t>
            </w:r>
            <w:r w:rsidR="00E55FDA"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>. Vậy số mol HCl cần dùng để hòa tan hết lượng Al là:</w:t>
            </w:r>
          </w:p>
          <w:p w:rsidR="00E55FDA" w:rsidRPr="003D0EDD" w:rsidRDefault="00E55FDA" w:rsidP="00ED6B04">
            <w:pPr>
              <w:suppressAutoHyphens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nl-NL" w:eastAsia="ar-SA"/>
              </w:rPr>
            </w:pPr>
            <w:r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ab/>
            </w:r>
            <w:r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ab/>
            </w:r>
            <w:r w:rsidR="00E310A9" w:rsidRPr="003D0EDD">
              <w:rPr>
                <w:rFonts w:ascii="Times New Roman" w:eastAsia="Calibri" w:hAnsi="Times New Roman" w:cs="Times New Roman"/>
                <w:position w:val="-24"/>
                <w:sz w:val="24"/>
                <w:szCs w:val="24"/>
                <w:lang w:val="nl-NL" w:eastAsia="ar-SA"/>
              </w:rPr>
              <w:object w:dxaOrig="2620" w:dyaOrig="620">
                <v:shape id="_x0000_i1118" type="#_x0000_t75" style="width:132pt;height:31.5pt" o:ole="">
                  <v:imagedata r:id="rId128" o:title=""/>
                </v:shape>
                <o:OLEObject Type="Embed" ProgID="Equation.DSMT4" ShapeID="_x0000_i1118" DrawAspect="Content" ObjectID="_1707938779" r:id="rId129"/>
              </w:object>
            </w:r>
          </w:p>
          <w:p w:rsidR="00E55FDA" w:rsidRPr="003D0EDD" w:rsidRDefault="00E55FDA" w:rsidP="00ED6B04">
            <w:pPr>
              <w:suppressAutoHyphens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nl-NL" w:eastAsia="ar-SA"/>
              </w:rPr>
            </w:pPr>
            <w:r w:rsidRPr="003D0EDD">
              <w:rPr>
                <w:rFonts w:ascii="Times New Roman" w:eastAsia="Calibri" w:hAnsi="Times New Roman" w:cs="Times New Roman"/>
                <w:sz w:val="24"/>
                <w:szCs w:val="24"/>
                <w:lang w:val="nl-NL" w:eastAsia="ar-SA"/>
              </w:rPr>
              <w:t xml:space="preserve">Vậy với thành phần bất kì của Al và Fe trong </w:t>
            </w:r>
            <w:r w:rsidR="00E310A9" w:rsidRPr="003D0EDD">
              <w:rPr>
                <w:rFonts w:ascii="Times New Roman" w:eastAsia="Calibri" w:hAnsi="Times New Roman" w:cs="Times New Roman"/>
                <w:sz w:val="24"/>
                <w:szCs w:val="24"/>
                <w:lang w:val="nl-NL" w:eastAsia="ar-SA"/>
              </w:rPr>
              <w:t>G</w:t>
            </w:r>
            <w:r w:rsidRPr="003D0EDD">
              <w:rPr>
                <w:rFonts w:ascii="Times New Roman" w:eastAsia="Calibri" w:hAnsi="Times New Roman" w:cs="Times New Roman"/>
                <w:sz w:val="24"/>
                <w:szCs w:val="24"/>
                <w:lang w:val="nl-NL" w:eastAsia="ar-SA"/>
              </w:rPr>
              <w:t xml:space="preserve"> thì HCl luôn dư. </w:t>
            </w:r>
          </w:p>
          <w:p w:rsidR="00E55FDA" w:rsidRPr="003D0EDD" w:rsidRDefault="000E2617" w:rsidP="00ED6B04">
            <w:pPr>
              <w:suppressAutoHyphens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</w:pPr>
            <w:r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 xml:space="preserve">- </w:t>
            </w:r>
            <w:r w:rsidR="00E55FDA"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>Khi thêm dung dịch Y:</w:t>
            </w:r>
          </w:p>
          <w:p w:rsidR="00E55FDA" w:rsidRPr="003D0EDD" w:rsidRDefault="008F6299" w:rsidP="00ED6B04">
            <w:pPr>
              <w:suppressAutoHyphens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</w:pPr>
            <w:r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 xml:space="preserve">HCl + </w:t>
            </w:r>
            <w:r w:rsidR="00A81981"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 xml:space="preserve">NaOH  </w:t>
            </w:r>
            <w:r w:rsidR="00E55FDA" w:rsidRPr="003D0EDD">
              <w:rPr>
                <w:rFonts w:ascii="Times New Roman" w:eastAsia="Calibri" w:hAnsi="Times New Roman" w:cs="Times New Roman"/>
                <w:sz w:val="24"/>
                <w:szCs w:val="24"/>
                <w:lang w:val="nl-NL" w:eastAsia="ar-SA"/>
              </w:rPr>
              <w:sym w:font="Symbol" w:char="F0AE"/>
            </w:r>
            <w:r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 xml:space="preserve">  </w:t>
            </w:r>
            <w:r w:rsidR="00E55FDA"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>NaCl  +  H</w:t>
            </w:r>
            <w:r w:rsidR="00E55FDA" w:rsidRPr="003D0EDD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val="pt-BR" w:eastAsia="ar-SA"/>
              </w:rPr>
              <w:t>2</w:t>
            </w:r>
            <w:r w:rsidR="00E55FDA"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>O</w:t>
            </w:r>
            <w:r w:rsidR="00E55FDA"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ab/>
            </w:r>
          </w:p>
          <w:p w:rsidR="00E55FDA" w:rsidRPr="003D0EDD" w:rsidRDefault="00E55FDA" w:rsidP="00ED6B04">
            <w:pPr>
              <w:suppressAutoHyphens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</w:pPr>
            <w:r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>FeCl</w:t>
            </w:r>
            <w:r w:rsidRPr="003D0EDD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val="pt-BR" w:eastAsia="ar-SA"/>
              </w:rPr>
              <w:t>2</w:t>
            </w:r>
            <w:r w:rsidR="008F6299"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 xml:space="preserve">  +  2</w:t>
            </w:r>
            <w:r w:rsidR="00A81981"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 xml:space="preserve">NaOH </w:t>
            </w:r>
            <w:r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 xml:space="preserve"> </w:t>
            </w:r>
            <w:r w:rsidRPr="003D0EDD">
              <w:rPr>
                <w:rFonts w:ascii="Times New Roman" w:eastAsia="Calibri" w:hAnsi="Times New Roman" w:cs="Times New Roman"/>
                <w:sz w:val="24"/>
                <w:szCs w:val="24"/>
                <w:lang w:val="nl-NL" w:eastAsia="ar-SA"/>
              </w:rPr>
              <w:sym w:font="Symbol" w:char="F0AE"/>
            </w:r>
            <w:r w:rsidR="00A81981"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 xml:space="preserve"> </w:t>
            </w:r>
            <w:r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>Fe(OH)</w:t>
            </w:r>
            <w:r w:rsidRPr="003D0EDD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val="pt-BR" w:eastAsia="ar-SA"/>
              </w:rPr>
              <w:t>2</w:t>
            </w:r>
            <w:r w:rsidR="00A81981"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>↓</w:t>
            </w:r>
            <w:r w:rsidR="008F6299"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 xml:space="preserve">  +  2NaCl       </w:t>
            </w:r>
          </w:p>
          <w:p w:rsidR="00E55FDA" w:rsidRPr="003D0EDD" w:rsidRDefault="00E55FDA" w:rsidP="00ED6B04">
            <w:pPr>
              <w:suppressAutoHyphens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nl-NL" w:eastAsia="ar-SA"/>
              </w:rPr>
            </w:pPr>
            <w:r w:rsidRPr="003D0EDD">
              <w:rPr>
                <w:rFonts w:ascii="Times New Roman" w:eastAsia="Calibri" w:hAnsi="Times New Roman" w:cs="Times New Roman"/>
                <w:sz w:val="24"/>
                <w:szCs w:val="24"/>
                <w:lang w:val="nl-NL" w:eastAsia="ar-SA"/>
              </w:rPr>
              <w:t>AlCl</w:t>
            </w:r>
            <w:r w:rsidRPr="003D0EDD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val="nl-NL" w:eastAsia="ar-SA"/>
              </w:rPr>
              <w:t>3</w:t>
            </w:r>
            <w:r w:rsidR="008F6299" w:rsidRPr="003D0EDD">
              <w:rPr>
                <w:rFonts w:ascii="Times New Roman" w:eastAsia="Calibri" w:hAnsi="Times New Roman" w:cs="Times New Roman"/>
                <w:sz w:val="24"/>
                <w:szCs w:val="24"/>
                <w:lang w:val="nl-NL" w:eastAsia="ar-SA"/>
              </w:rPr>
              <w:t xml:space="preserve">  +  3</w:t>
            </w:r>
            <w:r w:rsidR="00A81981" w:rsidRPr="003D0EDD">
              <w:rPr>
                <w:rFonts w:ascii="Times New Roman" w:eastAsia="Calibri" w:hAnsi="Times New Roman" w:cs="Times New Roman"/>
                <w:sz w:val="24"/>
                <w:szCs w:val="24"/>
                <w:lang w:val="nl-NL" w:eastAsia="ar-SA"/>
              </w:rPr>
              <w:t xml:space="preserve">NaOH  </w:t>
            </w:r>
            <w:r w:rsidRPr="003D0EDD">
              <w:rPr>
                <w:rFonts w:ascii="Times New Roman" w:eastAsia="Calibri" w:hAnsi="Times New Roman" w:cs="Times New Roman"/>
                <w:sz w:val="24"/>
                <w:szCs w:val="24"/>
                <w:lang w:val="nl-NL" w:eastAsia="ar-SA"/>
              </w:rPr>
              <w:sym w:font="Symbol" w:char="F0AE"/>
            </w:r>
            <w:r w:rsidR="00A81981" w:rsidRPr="003D0EDD">
              <w:rPr>
                <w:rFonts w:ascii="Times New Roman" w:eastAsia="Calibri" w:hAnsi="Times New Roman" w:cs="Times New Roman"/>
                <w:sz w:val="24"/>
                <w:szCs w:val="24"/>
                <w:lang w:val="nl-NL" w:eastAsia="ar-SA"/>
              </w:rPr>
              <w:t xml:space="preserve">  </w:t>
            </w:r>
            <w:r w:rsidRPr="003D0EDD">
              <w:rPr>
                <w:rFonts w:ascii="Times New Roman" w:eastAsia="Calibri" w:hAnsi="Times New Roman" w:cs="Times New Roman"/>
                <w:sz w:val="24"/>
                <w:szCs w:val="24"/>
                <w:lang w:val="nl-NL" w:eastAsia="ar-SA"/>
              </w:rPr>
              <w:t>Al(OH)</w:t>
            </w:r>
            <w:r w:rsidRPr="003D0EDD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val="nl-NL" w:eastAsia="ar-SA"/>
              </w:rPr>
              <w:t>3</w:t>
            </w:r>
            <w:r w:rsidR="00A81981" w:rsidRPr="003D0EDD">
              <w:rPr>
                <w:rFonts w:ascii="Times New Roman" w:eastAsia="Calibri" w:hAnsi="Times New Roman" w:cs="Times New Roman"/>
                <w:sz w:val="24"/>
                <w:szCs w:val="24"/>
                <w:lang w:val="nl-NL" w:eastAsia="ar-SA"/>
              </w:rPr>
              <w:t>↓</w:t>
            </w:r>
            <w:r w:rsidR="008F6299" w:rsidRPr="003D0EDD">
              <w:rPr>
                <w:rFonts w:ascii="Times New Roman" w:eastAsia="Calibri" w:hAnsi="Times New Roman" w:cs="Times New Roman"/>
                <w:sz w:val="24"/>
                <w:szCs w:val="24"/>
                <w:lang w:val="nl-NL" w:eastAsia="ar-SA"/>
              </w:rPr>
              <w:t xml:space="preserve">  +  3NaCl</w:t>
            </w:r>
            <w:r w:rsidR="008F6299" w:rsidRPr="003D0EDD">
              <w:rPr>
                <w:rFonts w:ascii="Times New Roman" w:eastAsia="Calibri" w:hAnsi="Times New Roman" w:cs="Times New Roman"/>
                <w:sz w:val="24"/>
                <w:szCs w:val="24"/>
                <w:lang w:val="nl-NL" w:eastAsia="ar-SA"/>
              </w:rPr>
              <w:tab/>
            </w:r>
          </w:p>
          <w:p w:rsidR="00096A32" w:rsidRPr="003D0EDD" w:rsidRDefault="002F0167" w:rsidP="00ED6B04">
            <w:pPr>
              <w:suppressAutoHyphens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nl-NL" w:eastAsia="ar-SA"/>
              </w:rPr>
            </w:pPr>
            <w:r w:rsidRPr="003D0EDD">
              <w:rPr>
                <w:rFonts w:ascii="Times New Roman" w:eastAsia="Calibri" w:hAnsi="Times New Roman" w:cs="Times New Roman"/>
                <w:sz w:val="24"/>
                <w:szCs w:val="24"/>
                <w:lang w:val="nl-NL" w:eastAsia="ar-SA"/>
              </w:rPr>
              <w:t xml:space="preserve">- </w:t>
            </w:r>
            <w:r w:rsidR="00E55FDA" w:rsidRPr="003D0EDD">
              <w:rPr>
                <w:rFonts w:ascii="Times New Roman" w:eastAsia="Calibri" w:hAnsi="Times New Roman" w:cs="Times New Roman"/>
                <w:sz w:val="24"/>
                <w:szCs w:val="24"/>
                <w:lang w:val="nl-NL" w:eastAsia="ar-SA"/>
              </w:rPr>
              <w:t>Đặt số mol củ</w:t>
            </w:r>
            <w:r w:rsidR="00E310A9" w:rsidRPr="003D0EDD">
              <w:rPr>
                <w:rFonts w:ascii="Times New Roman" w:eastAsia="Calibri" w:hAnsi="Times New Roman" w:cs="Times New Roman"/>
                <w:sz w:val="24"/>
                <w:szCs w:val="24"/>
                <w:lang w:val="nl-NL" w:eastAsia="ar-SA"/>
              </w:rPr>
              <w:t>a Al và Fe trong 8,2</w:t>
            </w:r>
            <w:r w:rsidR="00E55FDA" w:rsidRPr="003D0EDD">
              <w:rPr>
                <w:rFonts w:ascii="Times New Roman" w:eastAsia="Calibri" w:hAnsi="Times New Roman" w:cs="Times New Roman"/>
                <w:sz w:val="24"/>
                <w:szCs w:val="24"/>
                <w:lang w:val="nl-NL" w:eastAsia="ar-SA"/>
              </w:rPr>
              <w:t xml:space="preserve"> gam hỗn hợp </w:t>
            </w:r>
            <w:r w:rsidR="00E310A9" w:rsidRPr="003D0EDD">
              <w:rPr>
                <w:rFonts w:ascii="Times New Roman" w:eastAsia="Calibri" w:hAnsi="Times New Roman" w:cs="Times New Roman"/>
                <w:sz w:val="24"/>
                <w:szCs w:val="24"/>
                <w:lang w:val="nl-NL" w:eastAsia="ar-SA"/>
              </w:rPr>
              <w:t>G</w:t>
            </w:r>
            <w:r w:rsidR="00E55FDA" w:rsidRPr="003D0EDD">
              <w:rPr>
                <w:rFonts w:ascii="Times New Roman" w:eastAsia="Calibri" w:hAnsi="Times New Roman" w:cs="Times New Roman"/>
                <w:sz w:val="24"/>
                <w:szCs w:val="24"/>
                <w:lang w:val="nl-NL" w:eastAsia="ar-SA"/>
              </w:rPr>
              <w:t xml:space="preserve"> lần lượt là a và b. Có:</w:t>
            </w:r>
            <w:r w:rsidR="00E310A9" w:rsidRPr="003D0EDD">
              <w:rPr>
                <w:rFonts w:ascii="Times New Roman" w:eastAsia="Calibri" w:hAnsi="Times New Roman" w:cs="Times New Roman"/>
                <w:sz w:val="24"/>
                <w:szCs w:val="24"/>
                <w:lang w:val="nl-NL" w:eastAsia="ar-SA"/>
              </w:rPr>
              <w:tab/>
            </w:r>
          </w:p>
          <w:p w:rsidR="00E55FDA" w:rsidRPr="003D0EDD" w:rsidRDefault="00E310A9" w:rsidP="00ED6B04">
            <w:pPr>
              <w:suppressAutoHyphens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nl-NL" w:eastAsia="ar-SA"/>
              </w:rPr>
            </w:pPr>
            <w:r w:rsidRPr="003D0EDD">
              <w:rPr>
                <w:rFonts w:ascii="Times New Roman" w:eastAsia="Calibri" w:hAnsi="Times New Roman" w:cs="Times New Roman"/>
                <w:sz w:val="24"/>
                <w:szCs w:val="24"/>
                <w:lang w:val="nl-NL" w:eastAsia="ar-SA"/>
              </w:rPr>
              <w:t>27a  +  56b = 8,2</w:t>
            </w:r>
            <w:r w:rsidR="00E55FDA" w:rsidRPr="003D0EDD">
              <w:rPr>
                <w:rFonts w:ascii="Times New Roman" w:eastAsia="Calibri" w:hAnsi="Times New Roman" w:cs="Times New Roman"/>
                <w:sz w:val="24"/>
                <w:szCs w:val="24"/>
                <w:lang w:val="nl-NL" w:eastAsia="ar-SA"/>
              </w:rPr>
              <w:t xml:space="preserve"> </w:t>
            </w:r>
            <w:r w:rsidR="00E55FDA" w:rsidRPr="003D0EDD">
              <w:rPr>
                <w:rFonts w:ascii="Times New Roman" w:eastAsia="Calibri" w:hAnsi="Times New Roman" w:cs="Times New Roman"/>
                <w:sz w:val="24"/>
                <w:szCs w:val="24"/>
                <w:lang w:val="nl-NL" w:eastAsia="ar-SA"/>
              </w:rPr>
              <w:tab/>
            </w:r>
            <w:r w:rsidR="00E55FDA" w:rsidRPr="003D0EDD">
              <w:rPr>
                <w:rFonts w:ascii="Times New Roman" w:eastAsia="Calibri" w:hAnsi="Times New Roman" w:cs="Times New Roman"/>
                <w:sz w:val="24"/>
                <w:szCs w:val="24"/>
                <w:lang w:val="nl-NL" w:eastAsia="ar-SA"/>
              </w:rPr>
              <w:tab/>
            </w:r>
            <w:r w:rsidR="00E55FDA" w:rsidRPr="003D0EDD">
              <w:rPr>
                <w:rFonts w:ascii="Times New Roman" w:eastAsia="Calibri" w:hAnsi="Times New Roman" w:cs="Times New Roman"/>
                <w:sz w:val="24"/>
                <w:szCs w:val="24"/>
                <w:lang w:val="nl-NL" w:eastAsia="ar-SA"/>
              </w:rPr>
              <w:tab/>
            </w:r>
            <w:r w:rsidR="00E55FDA" w:rsidRPr="003D0EDD">
              <w:rPr>
                <w:rFonts w:ascii="Times New Roman" w:eastAsia="Calibri" w:hAnsi="Times New Roman" w:cs="Times New Roman"/>
                <w:sz w:val="24"/>
                <w:szCs w:val="24"/>
                <w:lang w:val="nl-NL" w:eastAsia="ar-SA"/>
              </w:rPr>
              <w:tab/>
              <w:t>(*)</w:t>
            </w:r>
          </w:p>
          <w:p w:rsidR="00E55FDA" w:rsidRPr="003D0EDD" w:rsidRDefault="00E55FDA" w:rsidP="00ED6B04">
            <w:pPr>
              <w:suppressAutoHyphens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nl-NL" w:eastAsia="ar-SA"/>
              </w:rPr>
            </w:pPr>
            <w:r w:rsidRPr="003D0EDD">
              <w:rPr>
                <w:rFonts w:ascii="Times New Roman" w:eastAsia="Calibri" w:hAnsi="Times New Roman" w:cs="Times New Roman"/>
                <w:sz w:val="24"/>
                <w:szCs w:val="24"/>
                <w:lang w:val="nl-NL" w:eastAsia="ar-SA"/>
              </w:rPr>
              <w:t>Tổng số mol NaOH tham gia các phản ứ</w:t>
            </w:r>
            <w:r w:rsidR="008F6299" w:rsidRPr="003D0EDD">
              <w:rPr>
                <w:rFonts w:ascii="Times New Roman" w:eastAsia="Calibri" w:hAnsi="Times New Roman" w:cs="Times New Roman"/>
                <w:sz w:val="24"/>
                <w:szCs w:val="24"/>
                <w:lang w:val="nl-NL" w:eastAsia="ar-SA"/>
              </w:rPr>
              <w:t xml:space="preserve">ng </w:t>
            </w:r>
            <w:r w:rsidR="00E310A9" w:rsidRPr="003D0EDD">
              <w:rPr>
                <w:rFonts w:ascii="Times New Roman" w:eastAsia="Calibri" w:hAnsi="Times New Roman" w:cs="Times New Roman"/>
                <w:sz w:val="24"/>
                <w:szCs w:val="24"/>
                <w:lang w:val="nl-NL" w:eastAsia="ar-SA"/>
              </w:rPr>
              <w:t>là 1,05</w:t>
            </w:r>
            <w:r w:rsidRPr="003D0EDD">
              <w:rPr>
                <w:rFonts w:ascii="Times New Roman" w:eastAsia="Calibri" w:hAnsi="Times New Roman" w:cs="Times New Roman"/>
                <w:sz w:val="24"/>
                <w:szCs w:val="24"/>
                <w:lang w:val="nl-NL" w:eastAsia="ar-SA"/>
              </w:rPr>
              <w:t xml:space="preserve"> mol</w:t>
            </w:r>
          </w:p>
          <w:p w:rsidR="00E55FDA" w:rsidRPr="003D0EDD" w:rsidRDefault="00E55FDA" w:rsidP="00ED6B04">
            <w:pPr>
              <w:suppressAutoHyphens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</w:pPr>
            <w:r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>=&gt; số</w:t>
            </w:r>
            <w:r w:rsidR="00E310A9"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 xml:space="preserve"> mol NaOH dư là: 1,2</w:t>
            </w:r>
            <w:r w:rsidR="008F6299"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 xml:space="preserve"> </w:t>
            </w:r>
            <w:r w:rsidR="00E310A9"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>– 1,05 = 0,15</w:t>
            </w:r>
            <w:r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 xml:space="preserve"> mol.</w:t>
            </w:r>
          </w:p>
          <w:p w:rsidR="00E55FDA" w:rsidRPr="003D0EDD" w:rsidRDefault="00E55FDA" w:rsidP="00ED6B04">
            <w:pPr>
              <w:suppressAutoHyphens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</w:pPr>
            <w:r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ab/>
              <w:t>Al(OH)</w:t>
            </w:r>
            <w:r w:rsidRPr="003D0EDD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val="pt-BR" w:eastAsia="ar-SA"/>
              </w:rPr>
              <w:t>3</w:t>
            </w:r>
            <w:r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 xml:space="preserve">  +  NaOH   </w:t>
            </w:r>
            <w:r w:rsidRPr="003D0EDD">
              <w:rPr>
                <w:rFonts w:ascii="Times New Roman" w:eastAsia="Calibri" w:hAnsi="Times New Roman" w:cs="Times New Roman"/>
                <w:sz w:val="24"/>
                <w:szCs w:val="24"/>
                <w:lang w:val="nl-NL" w:eastAsia="ar-SA"/>
              </w:rPr>
              <w:sym w:font="Symbol" w:char="F0AE"/>
            </w:r>
            <w:r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 xml:space="preserve">   NaAlO</w:t>
            </w:r>
            <w:r w:rsidRPr="003D0EDD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val="pt-BR" w:eastAsia="ar-SA"/>
              </w:rPr>
              <w:t>2</w:t>
            </w:r>
            <w:r w:rsidR="008F6299"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 xml:space="preserve">  +  2</w:t>
            </w:r>
            <w:r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>H</w:t>
            </w:r>
            <w:r w:rsidRPr="003D0EDD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val="pt-BR" w:eastAsia="ar-SA"/>
              </w:rPr>
              <w:t>2</w:t>
            </w:r>
            <w:r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>O</w:t>
            </w:r>
          </w:p>
          <w:p w:rsidR="00E55FDA" w:rsidRPr="003D0EDD" w:rsidRDefault="00E55FDA" w:rsidP="006F6922">
            <w:pPr>
              <w:suppressAutoHyphens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</w:pPr>
            <w:r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 xml:space="preserve">               a                 0,</w:t>
            </w:r>
            <w:r w:rsidR="00E310A9"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>15</w:t>
            </w:r>
          </w:p>
        </w:tc>
        <w:tc>
          <w:tcPr>
            <w:tcW w:w="850" w:type="dxa"/>
            <w:vAlign w:val="center"/>
          </w:tcPr>
          <w:p w:rsidR="00E55FDA" w:rsidRPr="003D0EDD" w:rsidRDefault="00E55FDA" w:rsidP="00E712CB">
            <w:pPr>
              <w:suppressAutoHyphens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</w:pPr>
            <w:r w:rsidRPr="003D0EDD"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  <w:t>0,</w:t>
            </w:r>
            <w:r w:rsidR="006F6922" w:rsidRPr="003D0EDD"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  <w:t>2</w:t>
            </w:r>
            <w:r w:rsidRPr="003D0EDD"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  <w:t>5</w:t>
            </w:r>
          </w:p>
        </w:tc>
      </w:tr>
      <w:tr w:rsidR="006F6922" w:rsidRPr="003D0EDD" w:rsidTr="001878B0">
        <w:tc>
          <w:tcPr>
            <w:tcW w:w="993" w:type="dxa"/>
          </w:tcPr>
          <w:p w:rsidR="006F6922" w:rsidRPr="003D0EDD" w:rsidRDefault="006F6922" w:rsidP="005E642F">
            <w:pPr>
              <w:suppressAutoHyphens/>
              <w:jc w:val="both"/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</w:pPr>
          </w:p>
        </w:tc>
        <w:tc>
          <w:tcPr>
            <w:tcW w:w="7796" w:type="dxa"/>
          </w:tcPr>
          <w:p w:rsidR="006F6922" w:rsidRPr="003D0EDD" w:rsidRDefault="006F6922" w:rsidP="006F6922">
            <w:pPr>
              <w:suppressAutoHyphens/>
              <w:jc w:val="both"/>
              <w:rPr>
                <w:rFonts w:ascii="Times New Roman" w:eastAsia="Calibri" w:hAnsi="Times New Roman" w:cs="Times New Roman"/>
                <w:b/>
                <w:sz w:val="24"/>
                <w:szCs w:val="24"/>
                <w:u w:val="single"/>
                <w:lang w:val="pt-BR" w:eastAsia="ar-SA"/>
              </w:rPr>
            </w:pPr>
            <w:r w:rsidRPr="003D0EDD">
              <w:rPr>
                <w:rFonts w:ascii="Times New Roman" w:eastAsia="Calibri" w:hAnsi="Times New Roman" w:cs="Times New Roman"/>
                <w:b/>
                <w:sz w:val="24"/>
                <w:szCs w:val="24"/>
                <w:u w:val="single"/>
                <w:lang w:val="pt-BR" w:eastAsia="ar-SA"/>
              </w:rPr>
              <w:t>TH1</w:t>
            </w:r>
          </w:p>
          <w:p w:rsidR="006F6922" w:rsidRPr="003D0EDD" w:rsidRDefault="00E310A9" w:rsidP="006F6922">
            <w:pPr>
              <w:suppressAutoHyphens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</w:pPr>
            <w:r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 xml:space="preserve"> a  ≤ 0,15</w:t>
            </w:r>
            <w:r w:rsidR="006F6922"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>, Al(OH)</w:t>
            </w:r>
            <w:r w:rsidR="006F6922" w:rsidRPr="003D0EDD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val="pt-BR" w:eastAsia="ar-SA"/>
              </w:rPr>
              <w:t>3</w:t>
            </w:r>
            <w:r w:rsidR="006F6922"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 xml:space="preserve"> bị hòa tan hoàn toàn, kết tủa chỉ có Fe(OH)</w:t>
            </w:r>
            <w:r w:rsidR="006F6922" w:rsidRPr="003D0EDD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val="pt-BR" w:eastAsia="ar-SA"/>
              </w:rPr>
              <w:t>2</w:t>
            </w:r>
            <w:r w:rsidR="006F6922"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>.</w:t>
            </w:r>
          </w:p>
          <w:p w:rsidR="008F6299" w:rsidRPr="003D0EDD" w:rsidRDefault="008F6299" w:rsidP="006F6922">
            <w:pPr>
              <w:suppressAutoHyphens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</w:pPr>
            <w:r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ab/>
            </w:r>
            <w:r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ab/>
              <w:t>4</w:t>
            </w:r>
            <w:r w:rsidR="006F6922"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>Fe(OH)</w:t>
            </w:r>
            <w:r w:rsidR="006F6922" w:rsidRPr="003D0EDD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val="pt-BR" w:eastAsia="ar-SA"/>
              </w:rPr>
              <w:t>2</w:t>
            </w:r>
            <w:r w:rsidR="006F6922"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 xml:space="preserve">  +  O</w:t>
            </w:r>
            <w:r w:rsidR="006F6922" w:rsidRPr="003D0EDD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val="pt-BR" w:eastAsia="ar-SA"/>
              </w:rPr>
              <w:t>2</w:t>
            </w:r>
            <w:r w:rsidR="00A81981" w:rsidRPr="003D0EDD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val="pt-BR" w:eastAsia="ar-SA"/>
              </w:rPr>
              <w:t xml:space="preserve"> </w:t>
            </w:r>
            <w:r w:rsidR="00A81981" w:rsidRPr="003D0EDD">
              <w:rPr>
                <w:rFonts w:ascii="Times New Roman" w:eastAsia="Calibri" w:hAnsi="Times New Roman" w:cs="Times New Roman"/>
                <w:position w:val="-6"/>
                <w:sz w:val="24"/>
                <w:szCs w:val="24"/>
                <w:lang w:eastAsia="vi-VN"/>
              </w:rPr>
              <w:object w:dxaOrig="680" w:dyaOrig="360">
                <v:shape id="_x0000_i1119" type="#_x0000_t75" style="width:33.75pt;height:18pt" o:ole="">
                  <v:imagedata r:id="rId130" o:title=""/>
                </v:shape>
                <o:OLEObject Type="Embed" ProgID="Equation.DSMT4" ShapeID="_x0000_i1119" DrawAspect="Content" ObjectID="_1707938780" r:id="rId131"/>
              </w:object>
            </w:r>
            <w:r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 xml:space="preserve">   2</w:t>
            </w:r>
            <w:r w:rsidR="006F6922"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>Fe</w:t>
            </w:r>
            <w:r w:rsidR="006F6922" w:rsidRPr="003D0EDD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val="pt-BR" w:eastAsia="ar-SA"/>
              </w:rPr>
              <w:t>2</w:t>
            </w:r>
            <w:r w:rsidR="006F6922"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>O</w:t>
            </w:r>
            <w:r w:rsidR="006F6922" w:rsidRPr="003D0EDD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val="pt-BR" w:eastAsia="ar-SA"/>
              </w:rPr>
              <w:t>3</w:t>
            </w:r>
            <w:r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 xml:space="preserve">  +  4</w:t>
            </w:r>
            <w:r w:rsidR="006F6922"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>H</w:t>
            </w:r>
            <w:r w:rsidR="006F6922" w:rsidRPr="003D0EDD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val="pt-BR" w:eastAsia="ar-SA"/>
              </w:rPr>
              <w:t>2</w:t>
            </w:r>
            <w:r w:rsidR="006F6922"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>O</w:t>
            </w:r>
          </w:p>
          <w:p w:rsidR="006F6922" w:rsidRPr="003D0EDD" w:rsidRDefault="006F6922" w:rsidP="006F6922">
            <w:pPr>
              <w:suppressAutoHyphens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</w:pPr>
            <w:r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 xml:space="preserve">Chất rắn </w:t>
            </w:r>
            <w:r w:rsidR="00B6202B"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>A</w:t>
            </w:r>
            <w:r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 xml:space="preserve"> là Fe</w:t>
            </w:r>
            <w:r w:rsidRPr="003D0EDD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val="pt-BR" w:eastAsia="ar-SA"/>
              </w:rPr>
              <w:t>2</w:t>
            </w:r>
            <w:r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>O</w:t>
            </w:r>
            <w:r w:rsidRPr="003D0EDD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val="pt-BR" w:eastAsia="ar-SA"/>
              </w:rPr>
              <w:t>3</w:t>
            </w:r>
            <w:r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>.</w:t>
            </w:r>
          </w:p>
          <w:p w:rsidR="00B6202B" w:rsidRPr="003D0EDD" w:rsidRDefault="00B6202B" w:rsidP="006F6922">
            <w:pPr>
              <w:suppressAutoHyphens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</w:pPr>
            <w:r w:rsidRPr="003D0EDD">
              <w:rPr>
                <w:rFonts w:ascii="Times New Roman" w:eastAsia="Calibri" w:hAnsi="Times New Roman" w:cs="Times New Roman"/>
                <w:position w:val="-24"/>
                <w:sz w:val="24"/>
                <w:szCs w:val="24"/>
                <w:lang w:val="pt-BR" w:eastAsia="ar-SA"/>
              </w:rPr>
              <w:object w:dxaOrig="2960" w:dyaOrig="620">
                <v:shape id="_x0000_i1120" type="#_x0000_t75" style="width:148.5pt;height:31.5pt" o:ole="">
                  <v:imagedata r:id="rId132" o:title=""/>
                </v:shape>
                <o:OLEObject Type="Embed" ProgID="Equation.DSMT4" ShapeID="_x0000_i1120" DrawAspect="Content" ObjectID="_1707938781" r:id="rId133"/>
              </w:object>
            </w:r>
          </w:p>
          <w:p w:rsidR="006F6922" w:rsidRPr="003D0EDD" w:rsidRDefault="006F6922" w:rsidP="006F6922">
            <w:pPr>
              <w:suppressAutoHyphens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</w:pPr>
            <w:r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>=&gt; b = 0,</w:t>
            </w:r>
            <w:r w:rsidR="00B6202B"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>081875</w:t>
            </w:r>
            <w:r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 xml:space="preserve"> (mol)</w:t>
            </w:r>
          </w:p>
          <w:p w:rsidR="006F6922" w:rsidRPr="003D0EDD" w:rsidRDefault="006F6922" w:rsidP="006F6922">
            <w:pPr>
              <w:suppressAutoHyphens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</w:pPr>
            <w:r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>Thay b</w:t>
            </w:r>
            <w:r w:rsidR="00B6202B"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 xml:space="preserve"> </w:t>
            </w:r>
            <w:r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>vào (*)  =&gt;</w:t>
            </w:r>
            <w:r w:rsidR="00B6202B"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 xml:space="preserve"> a = 0,1339 mol (&lt; 0,15</w:t>
            </w:r>
            <w:r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>)</w:t>
            </w:r>
          </w:p>
          <w:p w:rsidR="002F0167" w:rsidRPr="003D0EDD" w:rsidRDefault="002F0167" w:rsidP="002F0167">
            <w:pPr>
              <w:suppressAutoHyphens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</w:pPr>
            <w:r w:rsidRPr="003D0EDD">
              <w:rPr>
                <w:rFonts w:ascii="Times New Roman" w:eastAsia="Calibri" w:hAnsi="Times New Roman" w:cs="Times New Roman"/>
                <w:position w:val="-28"/>
                <w:sz w:val="24"/>
                <w:szCs w:val="24"/>
                <w:lang w:val="pt-BR" w:eastAsia="ar-SA"/>
              </w:rPr>
              <w:object w:dxaOrig="3400" w:dyaOrig="660">
                <v:shape id="_x0000_i1121" type="#_x0000_t75" style="width:169.5pt;height:33pt" o:ole="">
                  <v:imagedata r:id="rId134" o:title=""/>
                </v:shape>
                <o:OLEObject Type="Embed" ProgID="Equation.DSMT4" ShapeID="_x0000_i1121" DrawAspect="Content" ObjectID="_1707938782" r:id="rId135"/>
              </w:object>
            </w:r>
          </w:p>
          <w:p w:rsidR="006F6922" w:rsidRPr="003D0EDD" w:rsidRDefault="002F0167" w:rsidP="002F0167">
            <w:pPr>
              <w:suppressAutoHyphens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</w:pPr>
            <w:r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>%Fe = 55,91%.</w:t>
            </w:r>
          </w:p>
        </w:tc>
        <w:tc>
          <w:tcPr>
            <w:tcW w:w="850" w:type="dxa"/>
            <w:vAlign w:val="center"/>
          </w:tcPr>
          <w:p w:rsidR="006F6922" w:rsidRPr="003D0EDD" w:rsidRDefault="006F6922" w:rsidP="00E712CB">
            <w:pPr>
              <w:suppressAutoHyphens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</w:pPr>
            <w:r w:rsidRPr="003D0EDD"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  <w:t>0,25</w:t>
            </w:r>
          </w:p>
        </w:tc>
      </w:tr>
      <w:tr w:rsidR="006F6922" w:rsidRPr="003D0EDD" w:rsidTr="001878B0">
        <w:tc>
          <w:tcPr>
            <w:tcW w:w="993" w:type="dxa"/>
          </w:tcPr>
          <w:p w:rsidR="006F6922" w:rsidRPr="003D0EDD" w:rsidRDefault="006F6922" w:rsidP="005E642F">
            <w:pPr>
              <w:suppressAutoHyphens/>
              <w:jc w:val="both"/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</w:pPr>
          </w:p>
        </w:tc>
        <w:tc>
          <w:tcPr>
            <w:tcW w:w="7796" w:type="dxa"/>
          </w:tcPr>
          <w:p w:rsidR="006F6922" w:rsidRPr="003D0EDD" w:rsidRDefault="006F6922" w:rsidP="006F6922">
            <w:pPr>
              <w:suppressAutoHyphens/>
              <w:jc w:val="both"/>
              <w:rPr>
                <w:rFonts w:ascii="Times New Roman" w:eastAsia="Calibri" w:hAnsi="Times New Roman" w:cs="Times New Roman"/>
                <w:b/>
                <w:sz w:val="24"/>
                <w:szCs w:val="24"/>
                <w:u w:val="single"/>
                <w:lang w:val="pt-BR" w:eastAsia="ar-SA"/>
              </w:rPr>
            </w:pPr>
            <w:r w:rsidRPr="003D0EDD">
              <w:rPr>
                <w:rFonts w:ascii="Times New Roman" w:eastAsia="Calibri" w:hAnsi="Times New Roman" w:cs="Times New Roman"/>
                <w:b/>
                <w:sz w:val="24"/>
                <w:szCs w:val="24"/>
                <w:u w:val="single"/>
                <w:lang w:val="pt-BR" w:eastAsia="ar-SA"/>
              </w:rPr>
              <w:t>TH2</w:t>
            </w:r>
          </w:p>
          <w:p w:rsidR="006F6922" w:rsidRPr="003D0EDD" w:rsidRDefault="00B6202B" w:rsidP="006F6922">
            <w:pPr>
              <w:suppressAutoHyphens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</w:pPr>
            <w:r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>a  &gt; 0,15</w:t>
            </w:r>
            <w:r w:rsidR="006F6922"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>, Al(OH)</w:t>
            </w:r>
            <w:r w:rsidR="006F6922" w:rsidRPr="003D0EDD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val="pt-BR" w:eastAsia="ar-SA"/>
              </w:rPr>
              <w:t>3</w:t>
            </w:r>
            <w:r w:rsidR="006F6922"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 xml:space="preserve"> bị hòa tan một phần, kết tủa có Fe(OH)</w:t>
            </w:r>
            <w:r w:rsidR="006F6922" w:rsidRPr="003D0EDD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val="pt-BR" w:eastAsia="ar-SA"/>
              </w:rPr>
              <w:t>2</w:t>
            </w:r>
            <w:r w:rsidR="006F6922"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 xml:space="preserve"> và Al(OH)</w:t>
            </w:r>
            <w:r w:rsidR="006F6922" w:rsidRPr="003D0EDD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val="pt-BR" w:eastAsia="ar-SA"/>
              </w:rPr>
              <w:t>3</w:t>
            </w:r>
            <w:r w:rsidR="006F6922"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 xml:space="preserve"> dư.</w:t>
            </w:r>
          </w:p>
          <w:p w:rsidR="006F6922" w:rsidRPr="003D0EDD" w:rsidRDefault="006F6922" w:rsidP="006F6922">
            <w:pPr>
              <w:suppressAutoHyphens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</w:pPr>
            <w:r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ab/>
            </w:r>
            <w:r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ab/>
              <w:t>2Al(OH)</w:t>
            </w:r>
            <w:r w:rsidRPr="003D0EDD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val="pt-BR" w:eastAsia="ar-SA"/>
              </w:rPr>
              <w:t>3</w:t>
            </w:r>
            <w:r w:rsidR="008F6299" w:rsidRPr="003D0EDD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val="pt-BR" w:eastAsia="ar-SA"/>
              </w:rPr>
              <w:t xml:space="preserve"> </w:t>
            </w:r>
            <w:r w:rsidR="00A81981" w:rsidRPr="003D0EDD">
              <w:rPr>
                <w:rFonts w:ascii="Times New Roman" w:eastAsia="Calibri" w:hAnsi="Times New Roman" w:cs="Times New Roman"/>
                <w:position w:val="-6"/>
                <w:sz w:val="24"/>
                <w:szCs w:val="24"/>
                <w:lang w:eastAsia="vi-VN"/>
              </w:rPr>
              <w:object w:dxaOrig="680" w:dyaOrig="360">
                <v:shape id="_x0000_i1122" type="#_x0000_t75" style="width:33.75pt;height:18pt" o:ole="">
                  <v:imagedata r:id="rId130" o:title=""/>
                </v:shape>
                <o:OLEObject Type="Embed" ProgID="Equation.DSMT4" ShapeID="_x0000_i1122" DrawAspect="Content" ObjectID="_1707938783" r:id="rId136"/>
              </w:object>
            </w:r>
            <w:r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 xml:space="preserve">   Al</w:t>
            </w:r>
            <w:r w:rsidRPr="003D0EDD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val="pt-BR" w:eastAsia="ar-SA"/>
              </w:rPr>
              <w:t>2</w:t>
            </w:r>
            <w:r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>O</w:t>
            </w:r>
            <w:r w:rsidRPr="003D0EDD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val="pt-BR" w:eastAsia="ar-SA"/>
              </w:rPr>
              <w:t>3</w:t>
            </w:r>
            <w:r w:rsidR="008F6299"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 xml:space="preserve">  +  3</w:t>
            </w:r>
            <w:r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>H</w:t>
            </w:r>
            <w:r w:rsidRPr="003D0EDD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val="pt-BR" w:eastAsia="ar-SA"/>
              </w:rPr>
              <w:t>2</w:t>
            </w:r>
            <w:r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>O</w:t>
            </w:r>
          </w:p>
          <w:p w:rsidR="006F6922" w:rsidRPr="003D0EDD" w:rsidRDefault="008F6299" w:rsidP="006F6922">
            <w:pPr>
              <w:suppressAutoHyphens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</w:pPr>
            <w:r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ab/>
            </w:r>
            <w:r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ab/>
              <w:t>4</w:t>
            </w:r>
            <w:r w:rsidR="006F6922"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>Fe(OH)</w:t>
            </w:r>
            <w:r w:rsidR="006F6922" w:rsidRPr="003D0EDD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val="pt-BR" w:eastAsia="ar-SA"/>
              </w:rPr>
              <w:t>2</w:t>
            </w:r>
            <w:r w:rsidR="006F6922"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 xml:space="preserve">  +  O</w:t>
            </w:r>
            <w:r w:rsidR="006F6922" w:rsidRPr="003D0EDD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val="pt-BR" w:eastAsia="ar-SA"/>
              </w:rPr>
              <w:t>2</w:t>
            </w:r>
            <w:r w:rsidRPr="003D0EDD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val="pt-BR" w:eastAsia="ar-SA"/>
              </w:rPr>
              <w:t xml:space="preserve"> </w:t>
            </w:r>
            <w:r w:rsidR="00A81981" w:rsidRPr="003D0EDD">
              <w:rPr>
                <w:rFonts w:ascii="Times New Roman" w:eastAsia="Calibri" w:hAnsi="Times New Roman" w:cs="Times New Roman"/>
                <w:position w:val="-6"/>
                <w:sz w:val="24"/>
                <w:szCs w:val="24"/>
                <w:lang w:eastAsia="vi-VN"/>
              </w:rPr>
              <w:object w:dxaOrig="680" w:dyaOrig="360">
                <v:shape id="_x0000_i1123" type="#_x0000_t75" style="width:33.75pt;height:18pt" o:ole="">
                  <v:imagedata r:id="rId130" o:title=""/>
                </v:shape>
                <o:OLEObject Type="Embed" ProgID="Equation.DSMT4" ShapeID="_x0000_i1123" DrawAspect="Content" ObjectID="_1707938784" r:id="rId137"/>
              </w:object>
            </w:r>
            <w:r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 xml:space="preserve">   2</w:t>
            </w:r>
            <w:r w:rsidR="006F6922"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>Fe</w:t>
            </w:r>
            <w:r w:rsidR="006F6922" w:rsidRPr="003D0EDD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val="pt-BR" w:eastAsia="ar-SA"/>
              </w:rPr>
              <w:t>2</w:t>
            </w:r>
            <w:r w:rsidR="006F6922"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>O</w:t>
            </w:r>
            <w:r w:rsidR="006F6922" w:rsidRPr="003D0EDD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val="pt-BR" w:eastAsia="ar-SA"/>
              </w:rPr>
              <w:t>3</w:t>
            </w:r>
            <w:r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 xml:space="preserve">  +  4</w:t>
            </w:r>
            <w:r w:rsidR="006F6922"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>H</w:t>
            </w:r>
            <w:r w:rsidR="006F6922" w:rsidRPr="003D0EDD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val="pt-BR" w:eastAsia="ar-SA"/>
              </w:rPr>
              <w:t>2</w:t>
            </w:r>
            <w:r w:rsidR="006F6922"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>O</w:t>
            </w:r>
          </w:p>
          <w:p w:rsidR="006F6922" w:rsidRPr="003D0EDD" w:rsidRDefault="006F6922" w:rsidP="006F6922">
            <w:pPr>
              <w:suppressAutoHyphens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</w:pPr>
            <w:r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 xml:space="preserve"> Chất rắn </w:t>
            </w:r>
            <w:r w:rsidR="00B6202B"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>A</w:t>
            </w:r>
            <w:r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 xml:space="preserve"> có Al</w:t>
            </w:r>
            <w:r w:rsidRPr="003D0EDD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val="pt-BR" w:eastAsia="ar-SA"/>
              </w:rPr>
              <w:t>2</w:t>
            </w:r>
            <w:r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>O</w:t>
            </w:r>
            <w:r w:rsidRPr="003D0EDD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val="pt-BR" w:eastAsia="ar-SA"/>
              </w:rPr>
              <w:t>3</w:t>
            </w:r>
            <w:r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 xml:space="preserve"> và Fe</w:t>
            </w:r>
            <w:r w:rsidRPr="003D0EDD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val="pt-BR" w:eastAsia="ar-SA"/>
              </w:rPr>
              <w:t>2</w:t>
            </w:r>
            <w:r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>O</w:t>
            </w:r>
            <w:r w:rsidRPr="003D0EDD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val="pt-BR" w:eastAsia="ar-SA"/>
              </w:rPr>
              <w:t>3</w:t>
            </w:r>
            <w:r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>.</w:t>
            </w:r>
          </w:p>
          <w:p w:rsidR="006F6922" w:rsidRPr="003D0EDD" w:rsidRDefault="00B6202B" w:rsidP="006F6922">
            <w:pPr>
              <w:suppressAutoHyphens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</w:pPr>
            <w:r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ab/>
            </w:r>
            <w:r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ab/>
              <w:t>51 (a - 0,15</w:t>
            </w:r>
            <w:r w:rsidR="006F6922"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 xml:space="preserve">) + 80 b = </w:t>
            </w:r>
            <w:r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 xml:space="preserve">6,55                            </w:t>
            </w:r>
            <w:r w:rsidR="006F6922"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>(**)</w:t>
            </w:r>
          </w:p>
          <w:p w:rsidR="006F6922" w:rsidRPr="003D0EDD" w:rsidRDefault="006F6922" w:rsidP="006F6922">
            <w:pPr>
              <w:suppressAutoHyphens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</w:pPr>
            <w:r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>Từ</w:t>
            </w:r>
            <w:r w:rsidR="00B6202B"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 xml:space="preserve"> (*) và (**) suy ra:  a = 0,2; b = 0,05</w:t>
            </w:r>
          </w:p>
          <w:p w:rsidR="002F0167" w:rsidRPr="003D0EDD" w:rsidRDefault="002F0167" w:rsidP="002F0167">
            <w:pPr>
              <w:suppressAutoHyphens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</w:pPr>
            <w:r w:rsidRPr="003D0EDD">
              <w:rPr>
                <w:rFonts w:ascii="Times New Roman" w:eastAsia="Calibri" w:hAnsi="Times New Roman" w:cs="Times New Roman"/>
                <w:position w:val="-28"/>
                <w:sz w:val="24"/>
                <w:szCs w:val="24"/>
                <w:lang w:val="pt-BR" w:eastAsia="ar-SA"/>
              </w:rPr>
              <w:object w:dxaOrig="3060" w:dyaOrig="660">
                <v:shape id="_x0000_i1124" type="#_x0000_t75" style="width:153pt;height:33pt" o:ole="">
                  <v:imagedata r:id="rId138" o:title=""/>
                </v:shape>
                <o:OLEObject Type="Embed" ProgID="Equation.DSMT4" ShapeID="_x0000_i1124" DrawAspect="Content" ObjectID="_1707938785" r:id="rId139"/>
              </w:object>
            </w:r>
          </w:p>
          <w:p w:rsidR="006F6922" w:rsidRPr="003D0EDD" w:rsidRDefault="002F0167" w:rsidP="002F0167">
            <w:pPr>
              <w:suppressAutoHyphens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</w:pPr>
            <w:r w:rsidRPr="003D0EDD">
              <w:rPr>
                <w:rFonts w:ascii="Times New Roman" w:eastAsia="Calibri" w:hAnsi="Times New Roman" w:cs="Times New Roman"/>
                <w:position w:val="-4"/>
                <w:sz w:val="24"/>
                <w:szCs w:val="24"/>
                <w:lang w:val="pt-BR" w:eastAsia="ar-SA"/>
              </w:rPr>
              <w:object w:dxaOrig="180" w:dyaOrig="279">
                <v:shape id="_x0000_i1125" type="#_x0000_t75" style="width:9pt;height:14.25pt" o:ole="">
                  <v:imagedata r:id="rId140" o:title=""/>
                </v:shape>
                <o:OLEObject Type="Embed" ProgID="Equation.DSMT4" ShapeID="_x0000_i1125" DrawAspect="Content" ObjectID="_1707938786" r:id="rId141"/>
              </w:object>
            </w:r>
            <w:r w:rsidRPr="003D0EDD">
              <w:rPr>
                <w:rFonts w:ascii="Times New Roman" w:eastAsia="Calibri" w:hAnsi="Times New Roman" w:cs="Times New Roman"/>
                <w:sz w:val="24"/>
                <w:szCs w:val="24"/>
                <w:lang w:val="pt-BR" w:eastAsia="ar-SA"/>
              </w:rPr>
              <w:t>→ %Fe = 34,15%.</w:t>
            </w:r>
          </w:p>
        </w:tc>
        <w:tc>
          <w:tcPr>
            <w:tcW w:w="850" w:type="dxa"/>
            <w:vAlign w:val="center"/>
          </w:tcPr>
          <w:p w:rsidR="006F6922" w:rsidRPr="003D0EDD" w:rsidRDefault="006F6922" w:rsidP="00E712CB">
            <w:pPr>
              <w:suppressAutoHyphens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</w:pPr>
            <w:r w:rsidRPr="003D0EDD"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  <w:lastRenderedPageBreak/>
              <w:t>0,25</w:t>
            </w:r>
          </w:p>
        </w:tc>
      </w:tr>
      <w:tr w:rsidR="00E55FDA" w:rsidRPr="003D0EDD" w:rsidTr="001878B0">
        <w:tc>
          <w:tcPr>
            <w:tcW w:w="993" w:type="dxa"/>
            <w:vAlign w:val="center"/>
          </w:tcPr>
          <w:p w:rsidR="00E55FDA" w:rsidRPr="003D0EDD" w:rsidRDefault="00E55FDA" w:rsidP="00E55FDA">
            <w:pPr>
              <w:suppressAutoHyphens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</w:pPr>
            <w:r w:rsidRPr="003D0EDD"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  <w:lastRenderedPageBreak/>
              <w:t>5.</w:t>
            </w:r>
            <w:r w:rsidR="006F6922" w:rsidRPr="003D0EDD"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  <w:t>2</w:t>
            </w:r>
          </w:p>
        </w:tc>
        <w:tc>
          <w:tcPr>
            <w:tcW w:w="7796" w:type="dxa"/>
          </w:tcPr>
          <w:p w:rsidR="005A3052" w:rsidRPr="006F531E" w:rsidRDefault="005A3052" w:rsidP="005A3052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</w:pPr>
            <w:r w:rsidRPr="006F531E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>Chia 5,34 gam hỗn hợp X gồm Zn và Mg thành hai phầ</w:t>
            </w:r>
            <w:r w:rsidR="00641543" w:rsidRPr="006F531E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>n.</w:t>
            </w:r>
          </w:p>
          <w:p w:rsidR="005A3052" w:rsidRPr="006F531E" w:rsidRDefault="005A3052" w:rsidP="005A3052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</w:pPr>
            <w:r w:rsidRPr="006F531E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>- Phần 1: cho tác dụng với dung dịch H</w:t>
            </w:r>
            <w:r w:rsidRPr="006F531E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  <w:lang w:val="pt-BR"/>
              </w:rPr>
              <w:t>2</w:t>
            </w:r>
            <w:r w:rsidRPr="006F531E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>SO</w:t>
            </w:r>
            <w:r w:rsidRPr="006F531E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  <w:lang w:val="pt-BR"/>
              </w:rPr>
              <w:t>4</w:t>
            </w:r>
            <w:r w:rsidRPr="006F531E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 xml:space="preserve"> đặc, nóng, dư. Sau phản ứng hoàn toàn, thu được 1,792 lít khí SO</w:t>
            </w:r>
            <w:r w:rsidRPr="006F531E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  <w:lang w:val="pt-BR"/>
              </w:rPr>
              <w:t>2</w:t>
            </w:r>
            <w:r w:rsidRPr="006F531E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 xml:space="preserve"> (sản phẩm khử duy nhất, đktc).</w:t>
            </w:r>
          </w:p>
          <w:p w:rsidR="00E55FDA" w:rsidRPr="003D0EDD" w:rsidRDefault="005A3052" w:rsidP="005A3052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F531E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>- Phần 2: hòa tan hoàn toàn trong 500 ml dung dịch Y gồm HCl 0,4M và H</w:t>
            </w:r>
            <w:r w:rsidRPr="006F531E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  <w:lang w:val="pt-BR"/>
              </w:rPr>
              <w:t>2</w:t>
            </w:r>
            <w:r w:rsidRPr="006F531E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>SO</w:t>
            </w:r>
            <w:r w:rsidRPr="006F531E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  <w:lang w:val="pt-BR"/>
              </w:rPr>
              <w:t>4</w:t>
            </w:r>
            <w:r w:rsidRPr="006F531E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 xml:space="preserve"> 0,08M thu được dung dịch G và khí H</w:t>
            </w:r>
            <w:r w:rsidRPr="006F531E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  <w:lang w:val="pt-BR"/>
              </w:rPr>
              <w:t>2</w:t>
            </w:r>
            <w:r w:rsidRPr="006F531E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>. Nếu cho 290 ml dung dịch NaOH 1M vào dung dịch G thu được 2,645 gam kết tủa, nếu cho từ từ V lít dung dịch Z gồm KOH 0,4M và Ba(OH)</w:t>
            </w:r>
            <w:r w:rsidRPr="006F531E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  <w:lang w:val="pt-BR"/>
              </w:rPr>
              <w:t>2</w:t>
            </w:r>
            <w:r w:rsidRPr="006F531E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 xml:space="preserve"> 0,05M vào dung dịch G đến khi thu được lượng kết tủa lớn nhấ</w:t>
            </w:r>
            <w:r w:rsidR="003D0EDD" w:rsidRPr="006F531E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>t, l</w:t>
            </w:r>
            <w:r w:rsidRPr="006F531E">
              <w:rPr>
                <w:rFonts w:ascii="Times New Roman" w:hAnsi="Times New Roman" w:cs="Times New Roman"/>
                <w:b/>
                <w:sz w:val="24"/>
                <w:szCs w:val="24"/>
                <w:lang w:val="pt-BR"/>
              </w:rPr>
              <w:t xml:space="preserve">ọc kết tủa này và đem nung đến khối lượng không đổi thì thu được m gam chất rắn. </w:t>
            </w:r>
            <w:r w:rsidRPr="003D0EDD">
              <w:rPr>
                <w:rFonts w:ascii="Times New Roman" w:hAnsi="Times New Roman" w:cs="Times New Roman"/>
                <w:b/>
                <w:sz w:val="24"/>
                <w:szCs w:val="24"/>
              </w:rPr>
              <w:t>Tính m và V.</w:t>
            </w:r>
          </w:p>
        </w:tc>
        <w:tc>
          <w:tcPr>
            <w:tcW w:w="850" w:type="dxa"/>
            <w:vAlign w:val="center"/>
          </w:tcPr>
          <w:p w:rsidR="00E55FDA" w:rsidRPr="003D0EDD" w:rsidRDefault="00E55FDA" w:rsidP="00E712CB">
            <w:pPr>
              <w:suppressAutoHyphens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</w:pPr>
            <w:r w:rsidRPr="003D0EDD"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  <w:t>1,0</w:t>
            </w:r>
          </w:p>
        </w:tc>
      </w:tr>
      <w:tr w:rsidR="00E55FDA" w:rsidRPr="003D0EDD" w:rsidTr="001878B0">
        <w:tc>
          <w:tcPr>
            <w:tcW w:w="993" w:type="dxa"/>
          </w:tcPr>
          <w:p w:rsidR="00E55FDA" w:rsidRPr="003D0EDD" w:rsidRDefault="00E55FDA" w:rsidP="005E642F">
            <w:pPr>
              <w:suppressAutoHyphens/>
              <w:jc w:val="both"/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</w:pPr>
          </w:p>
        </w:tc>
        <w:tc>
          <w:tcPr>
            <w:tcW w:w="7796" w:type="dxa"/>
          </w:tcPr>
          <w:p w:rsidR="00096A32" w:rsidRPr="003D0EDD" w:rsidRDefault="00096A32" w:rsidP="00096A32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- Trong phần 2: gọi số mol Zn là x, Mg là y</w:t>
            </w:r>
          </w:p>
          <w:p w:rsidR="00096A32" w:rsidRPr="003D0EDD" w:rsidRDefault="00096A32" w:rsidP="00096A32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Gọi công thức chung của hai axit HCl và H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SO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4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là HX, số mol HX = 0,28 mol.</w:t>
            </w:r>
          </w:p>
          <w:p w:rsidR="00096A32" w:rsidRPr="003D0EDD" w:rsidRDefault="00096A32" w:rsidP="00096A32">
            <w:pPr>
              <w:ind w:firstLine="720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6F531E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Mg + 2HX </w:t>
            </w:r>
            <w:r w:rsidRPr="003D0EDD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20" w:dyaOrig="320">
                <v:shape id="_x0000_i1126" type="#_x0000_t75" style="width:31.5pt;height:15.75pt" o:ole="">
                  <v:imagedata r:id="rId142" o:title=""/>
                </v:shape>
                <o:OLEObject Type="Embed" ProgID="Equation.DSMT4" ShapeID="_x0000_i1126" DrawAspect="Content" ObjectID="_1707938787" r:id="rId143"/>
              </w:objec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MgX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+ H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↑</w:t>
            </w:r>
          </w:p>
          <w:p w:rsidR="00096A32" w:rsidRPr="003D0EDD" w:rsidRDefault="00096A32" w:rsidP="00096A32">
            <w:pPr>
              <w:ind w:firstLine="720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6F531E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Zn + 2HX </w:t>
            </w:r>
            <w:r w:rsidRPr="003D0EDD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20" w:dyaOrig="320">
                <v:shape id="_x0000_i1127" type="#_x0000_t75" style="width:31.5pt;height:15.75pt" o:ole="">
                  <v:imagedata r:id="rId142" o:title=""/>
                </v:shape>
                <o:OLEObject Type="Embed" ProgID="Equation.DSMT4" ShapeID="_x0000_i1127" DrawAspect="Content" ObjectID="_1707938788" r:id="rId144"/>
              </w:objec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MgX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+ H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↑</w:t>
            </w:r>
          </w:p>
          <w:p w:rsidR="00096A32" w:rsidRPr="003D0EDD" w:rsidRDefault="00096A32" w:rsidP="00096A32">
            <w:pPr>
              <w:ind w:firstLine="720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6F531E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NaOH + HX </w:t>
            </w:r>
            <w:r w:rsidRPr="003D0EDD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20" w:dyaOrig="320">
                <v:shape id="_x0000_i1128" type="#_x0000_t75" style="width:31.5pt;height:15.75pt" o:ole="">
                  <v:imagedata r:id="rId142" o:title=""/>
                </v:shape>
                <o:OLEObject Type="Embed" ProgID="Equation.DSMT4" ShapeID="_x0000_i1128" DrawAspect="Content" ObjectID="_1707938789" r:id="rId145"/>
              </w:objec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NaX + H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O</w:t>
            </w:r>
          </w:p>
          <w:p w:rsidR="00096A32" w:rsidRPr="003D0EDD" w:rsidRDefault="00096A32" w:rsidP="00096A32">
            <w:pPr>
              <w:ind w:firstLine="720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MgX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+ 2NaOH </w:t>
            </w:r>
            <w:r w:rsidRPr="003D0EDD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20" w:dyaOrig="320">
                <v:shape id="_x0000_i1129" type="#_x0000_t75" style="width:31.5pt;height:15.75pt" o:ole="">
                  <v:imagedata r:id="rId142" o:title=""/>
                </v:shape>
                <o:OLEObject Type="Embed" ProgID="Equation.DSMT4" ShapeID="_x0000_i1129" DrawAspect="Content" ObjectID="_1707938790" r:id="rId146"/>
              </w:objec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Mg(OH)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↓ + 2NaX</w:t>
            </w:r>
          </w:p>
          <w:p w:rsidR="00096A32" w:rsidRPr="003D0EDD" w:rsidRDefault="00096A32" w:rsidP="00096A32">
            <w:pPr>
              <w:ind w:firstLine="720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ZnX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+ 2NaOH </w:t>
            </w:r>
            <w:r w:rsidRPr="003D0EDD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20" w:dyaOrig="320">
                <v:shape id="_x0000_i1130" type="#_x0000_t75" style="width:31.5pt;height:15.75pt" o:ole="">
                  <v:imagedata r:id="rId142" o:title=""/>
                </v:shape>
                <o:OLEObject Type="Embed" ProgID="Equation.DSMT4" ShapeID="_x0000_i1130" DrawAspect="Content" ObjectID="_1707938791" r:id="rId147"/>
              </w:objec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Zn(OH)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↓ + 2NaX</w:t>
            </w:r>
          </w:p>
          <w:p w:rsidR="00096A32" w:rsidRPr="003D0EDD" w:rsidRDefault="00096A32" w:rsidP="00096A32">
            <w:pPr>
              <w:ind w:firstLine="720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Zn(OH)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+ 2NaOH </w:t>
            </w:r>
            <w:r w:rsidRPr="003D0EDD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20" w:dyaOrig="320">
                <v:shape id="_x0000_i1131" type="#_x0000_t75" style="width:31.5pt;height:15.75pt" o:ole="">
                  <v:imagedata r:id="rId142" o:title=""/>
                </v:shape>
                <o:OLEObject Type="Embed" ProgID="Equation.DSMT4" ShapeID="_x0000_i1131" DrawAspect="Content" ObjectID="_1707938792" r:id="rId148"/>
              </w:objec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Na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ZnO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+ 2H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O</w:t>
            </w:r>
          </w:p>
          <w:p w:rsidR="00096A32" w:rsidRPr="003D0EDD" w:rsidRDefault="00096A32" w:rsidP="00096A32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Số mol HX = 0,28 mol, vì số mol NaOH &gt; số mol HX, toàn bộ X trong HX chuyển hết vào NaX nên Zn(OH)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tan một phần.</w:t>
            </w:r>
          </w:p>
          <w:p w:rsidR="00096A32" w:rsidRPr="003D0EDD" w:rsidRDefault="00096A32" w:rsidP="00096A32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Số mol NaOH phản ứng với Zn(OH)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= 0,29 – 0,28 = 0,01 mol.</w:t>
            </w:r>
          </w:p>
          <w:p w:rsidR="00096A32" w:rsidRPr="003D0EDD" w:rsidRDefault="00096A32" w:rsidP="00096A32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Ta có phương trình: 99.(x – 0,005)  + 24.y = 2,645 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ab/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ab/>
              <w:t>(1)</w:t>
            </w:r>
          </w:p>
          <w:p w:rsidR="00096A32" w:rsidRPr="003D0EDD" w:rsidRDefault="00096A32" w:rsidP="00096A32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Số mol HX dư trong G = 0,28 – (2x + 2y) mol</w:t>
            </w:r>
          </w:p>
          <w:p w:rsidR="00096A32" w:rsidRPr="003D0EDD" w:rsidRDefault="00096A32" w:rsidP="00096A32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- Trong phần 1: giả sử phần 1 gấp a lần phần 2 thì số mol Zn là ax, Mg là ay mol </w:t>
            </w:r>
          </w:p>
          <w:p w:rsidR="00096A32" w:rsidRPr="003D0EDD" w:rsidRDefault="00096A32" w:rsidP="00096A32">
            <w:pPr>
              <w:ind w:firstLine="720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3D0EDD">
              <w:rPr>
                <w:rFonts w:ascii="Times New Roman" w:hAnsi="Times New Roman" w:cs="Times New Roman"/>
                <w:sz w:val="24"/>
                <w:szCs w:val="24"/>
              </w:rPr>
              <w:t>Zn + 2H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3D0EDD">
              <w:rPr>
                <w:rFonts w:ascii="Times New Roman" w:hAnsi="Times New Roman" w:cs="Times New Roman"/>
                <w:sz w:val="24"/>
                <w:szCs w:val="24"/>
              </w:rPr>
              <w:t>SO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3D0EDD">
              <w:rPr>
                <w:rFonts w:ascii="Times New Roman" w:hAnsi="Times New Roman" w:cs="Times New Roman"/>
                <w:sz w:val="24"/>
                <w:szCs w:val="24"/>
              </w:rPr>
              <w:t xml:space="preserve"> (đặc, dư) </w:t>
            </w:r>
            <w:r w:rsidRPr="003D0EDD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80" w:dyaOrig="360">
                <v:shape id="_x0000_i1132" type="#_x0000_t75" style="width:33.75pt;height:18pt" o:ole="">
                  <v:imagedata r:id="rId44" o:title=""/>
                </v:shape>
                <o:OLEObject Type="Embed" ProgID="Equation.DSMT4" ShapeID="_x0000_i1132" DrawAspect="Content" ObjectID="_1707938793" r:id="rId149"/>
              </w:objec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ZnSO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4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+ SO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↑ +  2H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O</w:t>
            </w:r>
          </w:p>
          <w:p w:rsidR="00096A32" w:rsidRPr="003D0EDD" w:rsidRDefault="00096A32" w:rsidP="00096A32">
            <w:pPr>
              <w:ind w:firstLine="720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3D0EDD">
              <w:rPr>
                <w:rFonts w:ascii="Times New Roman" w:hAnsi="Times New Roman" w:cs="Times New Roman"/>
                <w:sz w:val="24"/>
                <w:szCs w:val="24"/>
              </w:rPr>
              <w:t>Mg + 2H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3D0EDD">
              <w:rPr>
                <w:rFonts w:ascii="Times New Roman" w:hAnsi="Times New Roman" w:cs="Times New Roman"/>
                <w:sz w:val="24"/>
                <w:szCs w:val="24"/>
              </w:rPr>
              <w:t>SO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Pr="003D0EDD">
              <w:rPr>
                <w:rFonts w:ascii="Times New Roman" w:hAnsi="Times New Roman" w:cs="Times New Roman"/>
                <w:sz w:val="24"/>
                <w:szCs w:val="24"/>
              </w:rPr>
              <w:t xml:space="preserve"> (đặc, dư) </w:t>
            </w:r>
            <w:r w:rsidRPr="003D0EDD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80" w:dyaOrig="360">
                <v:shape id="_x0000_i1133" type="#_x0000_t75" style="width:33.75pt;height:18pt" o:ole="">
                  <v:imagedata r:id="rId44" o:title=""/>
                </v:shape>
                <o:OLEObject Type="Embed" ProgID="Equation.DSMT4" ShapeID="_x0000_i1133" DrawAspect="Content" ObjectID="_1707938794" r:id="rId150"/>
              </w:objec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MgSO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4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+ SO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↑ +  2H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O</w:t>
            </w:r>
          </w:p>
          <w:p w:rsidR="00096A32" w:rsidRPr="003D0EDD" w:rsidRDefault="00096A32" w:rsidP="00096A32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Ta có phương trình theo số mol SO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: ax + ay = 0,08 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ab/>
              <w:t>(2)</w:t>
            </w:r>
          </w:p>
          <w:p w:rsidR="00096A32" w:rsidRPr="003D0EDD" w:rsidRDefault="00096A32" w:rsidP="00096A32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Mặt khác: 5,34 = 65.(x + ax) + 24.(y + ay) 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ab/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ab/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ab/>
              <w:t>(3)</w:t>
            </w:r>
          </w:p>
          <w:p w:rsidR="00E55FDA" w:rsidRPr="003D0EDD" w:rsidRDefault="00096A32" w:rsidP="00096A32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Từ (1), (2), (3) → a = 2, x = 0,02, y = 0,02.</w:t>
            </w:r>
          </w:p>
        </w:tc>
        <w:tc>
          <w:tcPr>
            <w:tcW w:w="850" w:type="dxa"/>
            <w:vAlign w:val="center"/>
          </w:tcPr>
          <w:p w:rsidR="00E55FDA" w:rsidRPr="003D0EDD" w:rsidRDefault="003B4710" w:rsidP="00E712CB">
            <w:pPr>
              <w:suppressAutoHyphens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</w:pPr>
            <w:r w:rsidRPr="003D0EDD"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  <w:t>0,25</w:t>
            </w:r>
          </w:p>
        </w:tc>
      </w:tr>
      <w:tr w:rsidR="006F6922" w:rsidRPr="003D0EDD" w:rsidTr="001878B0">
        <w:tc>
          <w:tcPr>
            <w:tcW w:w="993" w:type="dxa"/>
          </w:tcPr>
          <w:p w:rsidR="006F6922" w:rsidRPr="003D0EDD" w:rsidRDefault="006F6922" w:rsidP="005E642F">
            <w:pPr>
              <w:suppressAutoHyphens/>
              <w:jc w:val="both"/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</w:pPr>
          </w:p>
        </w:tc>
        <w:tc>
          <w:tcPr>
            <w:tcW w:w="7796" w:type="dxa"/>
          </w:tcPr>
          <w:p w:rsidR="00096A32" w:rsidRPr="003D0EDD" w:rsidRDefault="00096A32" w:rsidP="00096A32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- Cho dung dịch Z tác dụng với dung dịch G:</w:t>
            </w:r>
          </w:p>
          <w:p w:rsidR="00096A32" w:rsidRPr="003D0EDD" w:rsidRDefault="00096A32" w:rsidP="00096A32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Gọi công thức chung của hai chất trong Z là ROH</w:t>
            </w:r>
          </w:p>
          <w:p w:rsidR="00096A32" w:rsidRPr="003D0EDD" w:rsidRDefault="00096A32" w:rsidP="00096A32">
            <w:pPr>
              <w:ind w:firstLine="720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3D0EDD">
              <w:rPr>
                <w:rFonts w:ascii="Times New Roman" w:hAnsi="Times New Roman" w:cs="Times New Roman"/>
                <w:sz w:val="24"/>
                <w:szCs w:val="24"/>
              </w:rPr>
              <w:t xml:space="preserve">ROH + HX </w:t>
            </w:r>
            <w:r w:rsidRPr="003D0EDD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20" w:dyaOrig="320">
                <v:shape id="_x0000_i1134" type="#_x0000_t75" style="width:31.5pt;height:15.75pt" o:ole="">
                  <v:imagedata r:id="rId142" o:title=""/>
                </v:shape>
                <o:OLEObject Type="Embed" ProgID="Equation.DSMT4" ShapeID="_x0000_i1134" DrawAspect="Content" ObjectID="_1707938795" r:id="rId151"/>
              </w:objec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RX + H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O</w:t>
            </w:r>
          </w:p>
          <w:p w:rsidR="00096A32" w:rsidRPr="003D0EDD" w:rsidRDefault="00096A32" w:rsidP="00096A32">
            <w:pPr>
              <w:ind w:firstLine="720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MSO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4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+ Ba(OH)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</w:t>
            </w:r>
            <w:r w:rsidRPr="003D0EDD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20" w:dyaOrig="320">
                <v:shape id="_x0000_i1135" type="#_x0000_t75" style="width:31.5pt;height:15.75pt" o:ole="">
                  <v:imagedata r:id="rId142" o:title=""/>
                </v:shape>
                <o:OLEObject Type="Embed" ProgID="Equation.DSMT4" ShapeID="_x0000_i1135" DrawAspect="Content" ObjectID="_1707938796" r:id="rId152"/>
              </w:objec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BaSO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4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↓ + M(OH)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↓</w:t>
            </w:r>
          </w:p>
          <w:p w:rsidR="00096A32" w:rsidRPr="003D0EDD" w:rsidRDefault="00096A32" w:rsidP="00096A32">
            <w:pPr>
              <w:ind w:firstLine="720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2ROH + ZnSO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4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</w:t>
            </w:r>
            <w:r w:rsidRPr="003D0EDD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20" w:dyaOrig="320">
                <v:shape id="_x0000_i1136" type="#_x0000_t75" style="width:31.5pt;height:15.75pt" o:ole="">
                  <v:imagedata r:id="rId142" o:title=""/>
                </v:shape>
                <o:OLEObject Type="Embed" ProgID="Equation.DSMT4" ShapeID="_x0000_i1136" DrawAspect="Content" ObjectID="_1707938797" r:id="rId153"/>
              </w:objec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Zn(OH)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↓ + R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SO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4</w:t>
            </w:r>
          </w:p>
          <w:p w:rsidR="00096A32" w:rsidRPr="003D0EDD" w:rsidRDefault="00096A32" w:rsidP="00096A32">
            <w:pPr>
              <w:ind w:firstLine="720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2ROH + MgSO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4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</w:t>
            </w:r>
            <w:r w:rsidRPr="003D0EDD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20" w:dyaOrig="320">
                <v:shape id="_x0000_i1137" type="#_x0000_t75" style="width:31.5pt;height:15.75pt" o:ole="">
                  <v:imagedata r:id="rId142" o:title=""/>
                </v:shape>
                <o:OLEObject Type="Embed" ProgID="Equation.DSMT4" ShapeID="_x0000_i1137" DrawAspect="Content" ObjectID="_1707938798" r:id="rId154"/>
              </w:objec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Mg(OH)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↓ + R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SO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4</w:t>
            </w:r>
          </w:p>
          <w:p w:rsidR="00096A32" w:rsidRPr="003D0EDD" w:rsidRDefault="00096A32" w:rsidP="00096A32">
            <w:pPr>
              <w:ind w:firstLine="720"/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2ROH + Zn(OH)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</w:t>
            </w:r>
            <w:r w:rsidRPr="003D0EDD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20" w:dyaOrig="320">
                <v:shape id="_x0000_i1138" type="#_x0000_t75" style="width:31.5pt;height:15.75pt" o:ole="">
                  <v:imagedata r:id="rId142" o:title=""/>
                </v:shape>
                <o:OLEObject Type="Embed" ProgID="Equation.DSMT4" ShapeID="_x0000_i1138" DrawAspect="Content" ObjectID="_1707938799" r:id="rId155"/>
              </w:objec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R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ZnO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+ 2H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O</w:t>
            </w:r>
          </w:p>
          <w:p w:rsidR="00096A32" w:rsidRPr="003D0EDD" w:rsidRDefault="00096A32" w:rsidP="00096A32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Vì tỉ lệ C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M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của KOH và Ba(OH)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trong Z là 8:1 nên tỉ lệ số mol tương ứng là 8:1, gọi số mol KOH trong Z là 8a thì số mol Ba(OH)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trong Z là a → Số mol OH = 10a mol.</w:t>
            </w:r>
          </w:p>
          <w:p w:rsidR="00096A32" w:rsidRPr="003D0EDD" w:rsidRDefault="00096A32" w:rsidP="00096A32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Tổng số mol OH để Zn(OH)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và Mg(OH)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kết tủa cực đại = 2*số mol Zn + 2*số mol Mg + Số</w:t>
            </w:r>
            <w:r w:rsidR="001D00FD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mol HX dư = 0,28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mol</w:t>
            </w:r>
          </w:p>
          <w:p w:rsidR="006F6922" w:rsidRPr="003D0EDD" w:rsidRDefault="001D00FD" w:rsidP="003B4710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→ a = 0,028</w:t>
            </w:r>
            <w:r w:rsidR="00096A32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mol &lt; tổng số mol SO</w:t>
            </w:r>
            <w:r w:rsidR="00096A32"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4</w:t>
            </w:r>
            <w:r w:rsidR="00096A32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(0,04 mol) nên BaSO</w:t>
            </w:r>
            <w:r w:rsidR="00096A32"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4</w:t>
            </w:r>
            <w:r w:rsidR="00096A32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chưa kết tủa hết.</w:t>
            </w:r>
          </w:p>
        </w:tc>
        <w:tc>
          <w:tcPr>
            <w:tcW w:w="850" w:type="dxa"/>
            <w:vAlign w:val="center"/>
          </w:tcPr>
          <w:p w:rsidR="006F6922" w:rsidRPr="003D0EDD" w:rsidRDefault="003B4710" w:rsidP="00E712CB">
            <w:pPr>
              <w:suppressAutoHyphens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</w:pPr>
            <w:r w:rsidRPr="003D0EDD"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  <w:t>0,25</w:t>
            </w:r>
          </w:p>
        </w:tc>
      </w:tr>
      <w:tr w:rsidR="006F6922" w:rsidRPr="003D0EDD" w:rsidTr="001878B0">
        <w:tc>
          <w:tcPr>
            <w:tcW w:w="993" w:type="dxa"/>
          </w:tcPr>
          <w:p w:rsidR="006F6922" w:rsidRPr="003D0EDD" w:rsidRDefault="006F6922" w:rsidP="005E642F">
            <w:pPr>
              <w:suppressAutoHyphens/>
              <w:jc w:val="both"/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</w:pPr>
          </w:p>
        </w:tc>
        <w:tc>
          <w:tcPr>
            <w:tcW w:w="7796" w:type="dxa"/>
          </w:tcPr>
          <w:p w:rsidR="00096A32" w:rsidRPr="003D0EDD" w:rsidRDefault="00096A32" w:rsidP="00096A32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- Nếu sau khi Zn(OH)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và Mg(OH)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kết tủa cực đại, thêm tiếp dung dịch Z với 8b mol KOH và b mol Ba(OH)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vào thì lượng kết tủa sinh thêm = 233.b gam, lượng kết tủa mất đi = (10b/2).99 = 495b gam</w:t>
            </w:r>
          </w:p>
          <w:p w:rsidR="00E5353B" w:rsidRPr="003D0EDD" w:rsidRDefault="00096A32" w:rsidP="00A70D17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Lượng kết tủa mất đi &gt; lượng kết tủa sinh ra nên lượng kết tủa đạt cực đại khi Zn(OH)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và Mg(OH)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kết tủa cực đại.</w:t>
            </w:r>
          </w:p>
        </w:tc>
        <w:tc>
          <w:tcPr>
            <w:tcW w:w="850" w:type="dxa"/>
            <w:vAlign w:val="center"/>
          </w:tcPr>
          <w:p w:rsidR="006F6922" w:rsidRPr="003D0EDD" w:rsidRDefault="003B4710" w:rsidP="00E712CB">
            <w:pPr>
              <w:suppressAutoHyphens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</w:pPr>
            <w:r w:rsidRPr="003D0EDD"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  <w:t>0,25</w:t>
            </w:r>
          </w:p>
        </w:tc>
      </w:tr>
      <w:tr w:rsidR="006F6922" w:rsidRPr="003D0EDD" w:rsidTr="00E5353B">
        <w:trPr>
          <w:trHeight w:val="1188"/>
        </w:trPr>
        <w:tc>
          <w:tcPr>
            <w:tcW w:w="993" w:type="dxa"/>
          </w:tcPr>
          <w:p w:rsidR="006F6922" w:rsidRPr="003D0EDD" w:rsidRDefault="006F6922" w:rsidP="005E642F">
            <w:pPr>
              <w:suppressAutoHyphens/>
              <w:jc w:val="both"/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</w:pPr>
          </w:p>
        </w:tc>
        <w:tc>
          <w:tcPr>
            <w:tcW w:w="7796" w:type="dxa"/>
          </w:tcPr>
          <w:p w:rsidR="00096A32" w:rsidRPr="003D0EDD" w:rsidRDefault="00096A32" w:rsidP="00096A32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- Vậy kết tủa gồm: BaSO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4</w:t>
            </w:r>
            <w:r w:rsidR="001D00FD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: 0,028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mol, Zn(OH)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: 0,02 mol và Mg(OH)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: 0,02 mol.</w:t>
            </w:r>
          </w:p>
          <w:p w:rsidR="00096A32" w:rsidRPr="003D0EDD" w:rsidRDefault="005D7C0C" w:rsidP="00096A32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- V.0,05 = 0,028 → V = 0,56</w:t>
            </w:r>
            <w:r w:rsidR="00096A32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lít.</w:t>
            </w:r>
          </w:p>
          <w:p w:rsidR="00096A32" w:rsidRPr="003D0EDD" w:rsidRDefault="00096A32" w:rsidP="00096A32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- Nhiệt phân:</w:t>
            </w:r>
          </w:p>
          <w:p w:rsidR="00096A32" w:rsidRPr="003D0EDD" w:rsidRDefault="00096A32" w:rsidP="00096A32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Zn(OH)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</w:t>
            </w:r>
            <w:r w:rsidRPr="003D0EDD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80" w:dyaOrig="360">
                <v:shape id="_x0000_i1139" type="#_x0000_t75" style="width:33.75pt;height:18pt" o:ole="">
                  <v:imagedata r:id="rId44" o:title=""/>
                </v:shape>
                <o:OLEObject Type="Embed" ProgID="Equation.DSMT4" ShapeID="_x0000_i1139" DrawAspect="Content" ObjectID="_1707938800" r:id="rId156"/>
              </w:objec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ZnO + H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O</w:t>
            </w:r>
          </w:p>
          <w:p w:rsidR="00096A32" w:rsidRPr="003D0EDD" w:rsidRDefault="00096A32" w:rsidP="00096A32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Mg(OH)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</w:t>
            </w:r>
            <w:r w:rsidRPr="003D0EDD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80" w:dyaOrig="360">
                <v:shape id="_x0000_i1140" type="#_x0000_t75" style="width:33.75pt;height:18pt" o:ole="">
                  <v:imagedata r:id="rId44" o:title=""/>
                </v:shape>
                <o:OLEObject Type="Embed" ProgID="Equation.DSMT4" ShapeID="_x0000_i1140" DrawAspect="Content" ObjectID="_1707938801" r:id="rId157"/>
              </w:objec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MgO + H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2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O</w:t>
            </w:r>
          </w:p>
          <w:p w:rsidR="00084C26" w:rsidRPr="003D0EDD" w:rsidRDefault="00096A32" w:rsidP="001D00FD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pt-BR"/>
              </w:rPr>
            </w:pP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Rắn gồm ZnO, MgO, BaSO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pt-BR"/>
              </w:rPr>
              <w:t>4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, tổng khối lượng = m = </w:t>
            </w:r>
            <w:r w:rsidR="001D00FD"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>9,664</w:t>
            </w:r>
            <w:r w:rsidRPr="003D0EDD">
              <w:rPr>
                <w:rFonts w:ascii="Times New Roman" w:hAnsi="Times New Roman" w:cs="Times New Roman"/>
                <w:sz w:val="24"/>
                <w:szCs w:val="24"/>
                <w:lang w:val="pt-BR"/>
              </w:rPr>
              <w:t xml:space="preserve"> gam.</w:t>
            </w:r>
          </w:p>
        </w:tc>
        <w:tc>
          <w:tcPr>
            <w:tcW w:w="850" w:type="dxa"/>
            <w:vAlign w:val="center"/>
          </w:tcPr>
          <w:p w:rsidR="00084C26" w:rsidRPr="003D0EDD" w:rsidRDefault="00084C26" w:rsidP="00084C26">
            <w:pPr>
              <w:suppressAutoHyphens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</w:pPr>
          </w:p>
          <w:p w:rsidR="00084C26" w:rsidRPr="003D0EDD" w:rsidRDefault="00084C26" w:rsidP="00084C26">
            <w:pPr>
              <w:suppressAutoHyphens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</w:pPr>
          </w:p>
          <w:p w:rsidR="006F6922" w:rsidRPr="003D0EDD" w:rsidRDefault="003B4710" w:rsidP="00084C26">
            <w:pPr>
              <w:suppressAutoHyphens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</w:pPr>
            <w:r w:rsidRPr="003D0EDD"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  <w:t>0,25</w:t>
            </w:r>
          </w:p>
          <w:p w:rsidR="00084C26" w:rsidRPr="003D0EDD" w:rsidRDefault="00084C26" w:rsidP="00084C26">
            <w:pPr>
              <w:suppressAutoHyphens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</w:pPr>
          </w:p>
          <w:p w:rsidR="00084C26" w:rsidRPr="003D0EDD" w:rsidRDefault="00084C26" w:rsidP="00084C26">
            <w:pPr>
              <w:suppressAutoHyphens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lang w:val="pt-BR" w:eastAsia="ar-SA"/>
              </w:rPr>
            </w:pPr>
          </w:p>
        </w:tc>
      </w:tr>
    </w:tbl>
    <w:p w:rsidR="00A94C82" w:rsidRPr="003D0EDD" w:rsidRDefault="00A94C82" w:rsidP="005E642F">
      <w:pPr>
        <w:suppressAutoHyphens/>
        <w:spacing w:after="0" w:line="240" w:lineRule="auto"/>
        <w:jc w:val="both"/>
        <w:rPr>
          <w:rFonts w:ascii="Times New Roman" w:eastAsia="Calibri" w:hAnsi="Times New Roman" w:cs="Times New Roman"/>
          <w:b/>
          <w:sz w:val="28"/>
          <w:szCs w:val="28"/>
          <w:u w:val="single"/>
          <w:lang w:val="pt-BR" w:eastAsia="ar-SA"/>
        </w:rPr>
      </w:pPr>
    </w:p>
    <w:p w:rsidR="008F78D9" w:rsidRPr="003D0EDD" w:rsidRDefault="008F78D9" w:rsidP="005E642F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</w:p>
    <w:sectPr w:rsidR="008F78D9" w:rsidRPr="003D0EDD" w:rsidSect="00920347">
      <w:headerReference w:type="default" r:id="rId158"/>
      <w:footerReference w:type="default" r:id="rId159"/>
      <w:pgSz w:w="11907" w:h="16840" w:code="9"/>
      <w:pgMar w:top="635" w:right="1134" w:bottom="810" w:left="1134" w:header="284" w:footer="455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B388B" w:rsidRDefault="008B388B" w:rsidP="00FA1F27">
      <w:pPr>
        <w:spacing w:after="0" w:line="240" w:lineRule="auto"/>
      </w:pPr>
      <w:r>
        <w:separator/>
      </w:r>
    </w:p>
  </w:endnote>
  <w:endnote w:type="continuationSeparator" w:id="0">
    <w:p w:rsidR="008B388B" w:rsidRDefault="008B388B" w:rsidP="00FA1F2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532A1" w:rsidRPr="00B43BBC" w:rsidRDefault="00920347" w:rsidP="00B43BBC">
    <w:pPr>
      <w:pStyle w:val="Footer"/>
      <w:jc w:val="center"/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B388B" w:rsidRDefault="008B388B" w:rsidP="00FA1F27">
      <w:pPr>
        <w:spacing w:after="0" w:line="240" w:lineRule="auto"/>
      </w:pPr>
      <w:r>
        <w:separator/>
      </w:r>
    </w:p>
  </w:footnote>
  <w:footnote w:type="continuationSeparator" w:id="0">
    <w:p w:rsidR="008B388B" w:rsidRDefault="008B388B" w:rsidP="00FA1F2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20347" w:rsidRPr="00920347" w:rsidRDefault="00920347" w:rsidP="00920347">
    <w:pPr>
      <w:tabs>
        <w:tab w:val="center" w:pos="4320"/>
        <w:tab w:val="right" w:pos="8640"/>
      </w:tabs>
      <w:spacing w:after="0" w:line="240" w:lineRule="auto"/>
      <w:jc w:val="center"/>
      <w:rPr>
        <w:rFonts w:ascii="Times New Roman" w:eastAsia="Times New Roman" w:hAnsi="Times New Roman" w:cs="Times New Roman"/>
        <w:sz w:val="24"/>
        <w:szCs w:val="24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BD3A90"/>
    <w:multiLevelType w:val="hybridMultilevel"/>
    <w:tmpl w:val="04823A3E"/>
    <w:lvl w:ilvl="0" w:tplc="C1464652">
      <w:start w:val="5"/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6F067EA"/>
    <w:multiLevelType w:val="hybridMultilevel"/>
    <w:tmpl w:val="4476D2C8"/>
    <w:lvl w:ilvl="0" w:tplc="40406182">
      <w:start w:val="2"/>
      <w:numFmt w:val="bullet"/>
      <w:lvlText w:val="-"/>
      <w:lvlJc w:val="left"/>
      <w:pPr>
        <w:ind w:left="405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2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4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6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8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0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2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4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65" w:hanging="360"/>
      </w:pPr>
      <w:rPr>
        <w:rFonts w:ascii="Wingdings" w:hAnsi="Wingdings" w:hint="default"/>
      </w:rPr>
    </w:lvl>
  </w:abstractNum>
  <w:abstractNum w:abstractNumId="2">
    <w:nsid w:val="0B9759FA"/>
    <w:multiLevelType w:val="hybridMultilevel"/>
    <w:tmpl w:val="B5AAC980"/>
    <w:lvl w:ilvl="0" w:tplc="0AC44EC0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F6951D5"/>
    <w:multiLevelType w:val="hybridMultilevel"/>
    <w:tmpl w:val="4F40E23C"/>
    <w:lvl w:ilvl="0" w:tplc="4F200A80">
      <w:start w:val="3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1906A32"/>
    <w:multiLevelType w:val="hybridMultilevel"/>
    <w:tmpl w:val="3D10FCDA"/>
    <w:lvl w:ilvl="0" w:tplc="0AE8DEF0">
      <w:start w:val="4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57D1306"/>
    <w:multiLevelType w:val="hybridMultilevel"/>
    <w:tmpl w:val="CE9EFB1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7513141"/>
    <w:multiLevelType w:val="hybridMultilevel"/>
    <w:tmpl w:val="D292CDEA"/>
    <w:lvl w:ilvl="0" w:tplc="707EF724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7554B32"/>
    <w:multiLevelType w:val="hybridMultilevel"/>
    <w:tmpl w:val="0C7C4EC8"/>
    <w:lvl w:ilvl="0" w:tplc="702481B2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7F95948"/>
    <w:multiLevelType w:val="hybridMultilevel"/>
    <w:tmpl w:val="1532613C"/>
    <w:lvl w:ilvl="0" w:tplc="52D049F2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1A530CB8"/>
    <w:multiLevelType w:val="hybridMultilevel"/>
    <w:tmpl w:val="95E03D82"/>
    <w:lvl w:ilvl="0" w:tplc="7E4CC8EC">
      <w:start w:val="5"/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2D107E74"/>
    <w:multiLevelType w:val="hybridMultilevel"/>
    <w:tmpl w:val="46EE7A4A"/>
    <w:lvl w:ilvl="0" w:tplc="DE086084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EA403FD"/>
    <w:multiLevelType w:val="hybridMultilevel"/>
    <w:tmpl w:val="C86ECE66"/>
    <w:lvl w:ilvl="0" w:tplc="0A90B874">
      <w:start w:val="5"/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2F5192C"/>
    <w:multiLevelType w:val="hybridMultilevel"/>
    <w:tmpl w:val="EC2A9DC8"/>
    <w:lvl w:ilvl="0" w:tplc="CF00E2F2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3311086"/>
    <w:multiLevelType w:val="hybridMultilevel"/>
    <w:tmpl w:val="00F05B34"/>
    <w:lvl w:ilvl="0" w:tplc="29AE5BAA">
      <w:start w:val="3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39D56D36"/>
    <w:multiLevelType w:val="hybridMultilevel"/>
    <w:tmpl w:val="ED4897B0"/>
    <w:lvl w:ilvl="0" w:tplc="ABEAAAE6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3C6076C9"/>
    <w:multiLevelType w:val="hybridMultilevel"/>
    <w:tmpl w:val="A340763E"/>
    <w:lvl w:ilvl="0" w:tplc="85520D10">
      <w:start w:val="1"/>
      <w:numFmt w:val="bullet"/>
      <w:lvlText w:val="-"/>
      <w:lvlJc w:val="left"/>
      <w:pPr>
        <w:ind w:left="4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80" w:hanging="360"/>
      </w:pPr>
      <w:rPr>
        <w:rFonts w:ascii="Wingdings" w:hAnsi="Wingdings" w:hint="default"/>
      </w:rPr>
    </w:lvl>
  </w:abstractNum>
  <w:abstractNum w:abstractNumId="16">
    <w:nsid w:val="3CD4585A"/>
    <w:multiLevelType w:val="hybridMultilevel"/>
    <w:tmpl w:val="E02A2878"/>
    <w:lvl w:ilvl="0" w:tplc="CAC44EC8">
      <w:start w:val="5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3E015DEF"/>
    <w:multiLevelType w:val="hybridMultilevel"/>
    <w:tmpl w:val="FCCA8768"/>
    <w:lvl w:ilvl="0" w:tplc="8B9ECF02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43710D9D"/>
    <w:multiLevelType w:val="hybridMultilevel"/>
    <w:tmpl w:val="B5702A0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42C16F5"/>
    <w:multiLevelType w:val="hybridMultilevel"/>
    <w:tmpl w:val="2098C53E"/>
    <w:lvl w:ilvl="0" w:tplc="4F82C146">
      <w:start w:val="5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72061E5"/>
    <w:multiLevelType w:val="hybridMultilevel"/>
    <w:tmpl w:val="1EDA0838"/>
    <w:lvl w:ilvl="0" w:tplc="4AE48AE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A1415D9"/>
    <w:multiLevelType w:val="hybridMultilevel"/>
    <w:tmpl w:val="DF242634"/>
    <w:lvl w:ilvl="0" w:tplc="03DED43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E66525C"/>
    <w:multiLevelType w:val="hybridMultilevel"/>
    <w:tmpl w:val="497A263C"/>
    <w:lvl w:ilvl="0" w:tplc="7474F38E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504F2379"/>
    <w:multiLevelType w:val="hybridMultilevel"/>
    <w:tmpl w:val="C5248F80"/>
    <w:lvl w:ilvl="0" w:tplc="343641FC">
      <w:start w:val="3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51D6425D"/>
    <w:multiLevelType w:val="hybridMultilevel"/>
    <w:tmpl w:val="5F107506"/>
    <w:lvl w:ilvl="0" w:tplc="DDEEA152">
      <w:start w:val="5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529A176E"/>
    <w:multiLevelType w:val="hybridMultilevel"/>
    <w:tmpl w:val="F786748E"/>
    <w:lvl w:ilvl="0" w:tplc="CF68623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3244AE0"/>
    <w:multiLevelType w:val="hybridMultilevel"/>
    <w:tmpl w:val="F8764DB6"/>
    <w:lvl w:ilvl="0" w:tplc="D9A40220">
      <w:start w:val="4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5C920603"/>
    <w:multiLevelType w:val="hybridMultilevel"/>
    <w:tmpl w:val="7820DFB2"/>
    <w:lvl w:ilvl="0" w:tplc="02C47B16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5D472C0F"/>
    <w:multiLevelType w:val="hybridMultilevel"/>
    <w:tmpl w:val="CAFA51E6"/>
    <w:lvl w:ilvl="0" w:tplc="151C2DDC">
      <w:start w:val="3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5EBF15CB"/>
    <w:multiLevelType w:val="hybridMultilevel"/>
    <w:tmpl w:val="4830B6AC"/>
    <w:lvl w:ilvl="0" w:tplc="FBCED544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621D3E1E"/>
    <w:multiLevelType w:val="hybridMultilevel"/>
    <w:tmpl w:val="FEBC3172"/>
    <w:lvl w:ilvl="0" w:tplc="D31A2CB8">
      <w:start w:val="3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62826BCA"/>
    <w:multiLevelType w:val="hybridMultilevel"/>
    <w:tmpl w:val="2A263C62"/>
    <w:lvl w:ilvl="0" w:tplc="D77AE718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62965445"/>
    <w:multiLevelType w:val="hybridMultilevel"/>
    <w:tmpl w:val="BD421D56"/>
    <w:lvl w:ilvl="0" w:tplc="4D5C403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52451E0"/>
    <w:multiLevelType w:val="hybridMultilevel"/>
    <w:tmpl w:val="9CACF4BA"/>
    <w:lvl w:ilvl="0" w:tplc="E9F856B4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678A6EC3"/>
    <w:multiLevelType w:val="hybridMultilevel"/>
    <w:tmpl w:val="BEB0D63C"/>
    <w:lvl w:ilvl="0" w:tplc="C9AC7DA6">
      <w:start w:val="5"/>
      <w:numFmt w:val="bullet"/>
      <w:lvlText w:val=""/>
      <w:lvlJc w:val="left"/>
      <w:pPr>
        <w:ind w:left="1080" w:hanging="360"/>
      </w:pPr>
      <w:rPr>
        <w:rFonts w:ascii="Symbol" w:eastAsiaTheme="minorHAns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5">
    <w:nsid w:val="6A3F2E91"/>
    <w:multiLevelType w:val="hybridMultilevel"/>
    <w:tmpl w:val="44F4C7C6"/>
    <w:lvl w:ilvl="0" w:tplc="C4C2E07A">
      <w:start w:val="3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720918EE"/>
    <w:multiLevelType w:val="hybridMultilevel"/>
    <w:tmpl w:val="128A8F20"/>
    <w:lvl w:ilvl="0" w:tplc="CAC45172">
      <w:start w:val="2"/>
      <w:numFmt w:val="bullet"/>
      <w:lvlText w:val=""/>
      <w:lvlJc w:val="left"/>
      <w:pPr>
        <w:tabs>
          <w:tab w:val="num" w:pos="930"/>
        </w:tabs>
        <w:ind w:left="93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650"/>
        </w:tabs>
        <w:ind w:left="16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370"/>
        </w:tabs>
        <w:ind w:left="23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090"/>
        </w:tabs>
        <w:ind w:left="30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810"/>
        </w:tabs>
        <w:ind w:left="38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530"/>
        </w:tabs>
        <w:ind w:left="45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250"/>
        </w:tabs>
        <w:ind w:left="52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970"/>
        </w:tabs>
        <w:ind w:left="59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690"/>
        </w:tabs>
        <w:ind w:left="6690" w:hanging="360"/>
      </w:pPr>
      <w:rPr>
        <w:rFonts w:ascii="Wingdings" w:hAnsi="Wingdings" w:hint="default"/>
      </w:rPr>
    </w:lvl>
  </w:abstractNum>
  <w:abstractNum w:abstractNumId="37">
    <w:nsid w:val="727720DD"/>
    <w:multiLevelType w:val="hybridMultilevel"/>
    <w:tmpl w:val="FA80962C"/>
    <w:lvl w:ilvl="0" w:tplc="DAA0E4FA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72DD6941"/>
    <w:multiLevelType w:val="hybridMultilevel"/>
    <w:tmpl w:val="1F6CBD42"/>
    <w:lvl w:ilvl="0" w:tplc="DAFEF052">
      <w:start w:val="5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73915322"/>
    <w:multiLevelType w:val="hybridMultilevel"/>
    <w:tmpl w:val="570035F2"/>
    <w:lvl w:ilvl="0" w:tplc="8D2C3E82">
      <w:start w:val="3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>
    <w:nsid w:val="7499554B"/>
    <w:multiLevelType w:val="hybridMultilevel"/>
    <w:tmpl w:val="60EEEA4A"/>
    <w:lvl w:ilvl="0" w:tplc="6B7252FE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>
    <w:nsid w:val="75052296"/>
    <w:multiLevelType w:val="hybridMultilevel"/>
    <w:tmpl w:val="1B945B62"/>
    <w:lvl w:ilvl="0" w:tplc="3EE2E5A8">
      <w:start w:val="3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1"/>
  </w:num>
  <w:num w:numId="2">
    <w:abstractNumId w:val="5"/>
  </w:num>
  <w:num w:numId="3">
    <w:abstractNumId w:val="36"/>
  </w:num>
  <w:num w:numId="4">
    <w:abstractNumId w:val="18"/>
  </w:num>
  <w:num w:numId="5">
    <w:abstractNumId w:val="14"/>
  </w:num>
  <w:num w:numId="6">
    <w:abstractNumId w:val="15"/>
  </w:num>
  <w:num w:numId="7">
    <w:abstractNumId w:val="12"/>
  </w:num>
  <w:num w:numId="8">
    <w:abstractNumId w:val="6"/>
  </w:num>
  <w:num w:numId="9">
    <w:abstractNumId w:val="37"/>
  </w:num>
  <w:num w:numId="10">
    <w:abstractNumId w:val="7"/>
  </w:num>
  <w:num w:numId="11">
    <w:abstractNumId w:val="4"/>
  </w:num>
  <w:num w:numId="12">
    <w:abstractNumId w:val="26"/>
  </w:num>
  <w:num w:numId="13">
    <w:abstractNumId w:val="2"/>
  </w:num>
  <w:num w:numId="14">
    <w:abstractNumId w:val="27"/>
  </w:num>
  <w:num w:numId="15">
    <w:abstractNumId w:val="1"/>
  </w:num>
  <w:num w:numId="16">
    <w:abstractNumId w:val="31"/>
  </w:num>
  <w:num w:numId="17">
    <w:abstractNumId w:val="33"/>
  </w:num>
  <w:num w:numId="18">
    <w:abstractNumId w:val="22"/>
  </w:num>
  <w:num w:numId="19">
    <w:abstractNumId w:val="10"/>
  </w:num>
  <w:num w:numId="20">
    <w:abstractNumId w:val="41"/>
  </w:num>
  <w:num w:numId="21">
    <w:abstractNumId w:val="20"/>
  </w:num>
  <w:num w:numId="22">
    <w:abstractNumId w:val="25"/>
  </w:num>
  <w:num w:numId="23">
    <w:abstractNumId w:val="40"/>
  </w:num>
  <w:num w:numId="24">
    <w:abstractNumId w:val="17"/>
  </w:num>
  <w:num w:numId="25">
    <w:abstractNumId w:val="29"/>
  </w:num>
  <w:num w:numId="26">
    <w:abstractNumId w:val="38"/>
  </w:num>
  <w:num w:numId="27">
    <w:abstractNumId w:val="24"/>
  </w:num>
  <w:num w:numId="28">
    <w:abstractNumId w:val="16"/>
  </w:num>
  <w:num w:numId="29">
    <w:abstractNumId w:val="19"/>
  </w:num>
  <w:num w:numId="30">
    <w:abstractNumId w:val="0"/>
  </w:num>
  <w:num w:numId="31">
    <w:abstractNumId w:val="34"/>
  </w:num>
  <w:num w:numId="32">
    <w:abstractNumId w:val="11"/>
  </w:num>
  <w:num w:numId="33">
    <w:abstractNumId w:val="9"/>
  </w:num>
  <w:num w:numId="34">
    <w:abstractNumId w:val="32"/>
  </w:num>
  <w:num w:numId="35">
    <w:abstractNumId w:val="8"/>
  </w:num>
  <w:num w:numId="36">
    <w:abstractNumId w:val="13"/>
  </w:num>
  <w:num w:numId="37">
    <w:abstractNumId w:val="39"/>
  </w:num>
  <w:num w:numId="38">
    <w:abstractNumId w:val="3"/>
  </w:num>
  <w:num w:numId="39">
    <w:abstractNumId w:val="23"/>
  </w:num>
  <w:num w:numId="40">
    <w:abstractNumId w:val="35"/>
  </w:num>
  <w:num w:numId="41">
    <w:abstractNumId w:val="28"/>
  </w:num>
  <w:num w:numId="42">
    <w:abstractNumId w:val="3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removePersonalInformation/>
  <w:removeDateAndTime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F78D9"/>
    <w:rsid w:val="000236BA"/>
    <w:rsid w:val="00023C45"/>
    <w:rsid w:val="0007337F"/>
    <w:rsid w:val="00084C26"/>
    <w:rsid w:val="00084C8F"/>
    <w:rsid w:val="00096A32"/>
    <w:rsid w:val="000A0C5C"/>
    <w:rsid w:val="000B55EE"/>
    <w:rsid w:val="000D40BE"/>
    <w:rsid w:val="000E2617"/>
    <w:rsid w:val="00104883"/>
    <w:rsid w:val="00110127"/>
    <w:rsid w:val="001137C1"/>
    <w:rsid w:val="0014111A"/>
    <w:rsid w:val="00141B63"/>
    <w:rsid w:val="00187770"/>
    <w:rsid w:val="001878B0"/>
    <w:rsid w:val="001D00FD"/>
    <w:rsid w:val="001D085D"/>
    <w:rsid w:val="00245F72"/>
    <w:rsid w:val="002479A2"/>
    <w:rsid w:val="00283E68"/>
    <w:rsid w:val="002B3D76"/>
    <w:rsid w:val="002C0A53"/>
    <w:rsid w:val="002E4128"/>
    <w:rsid w:val="002F0167"/>
    <w:rsid w:val="00301FD3"/>
    <w:rsid w:val="00303C9B"/>
    <w:rsid w:val="00316ABE"/>
    <w:rsid w:val="003638C7"/>
    <w:rsid w:val="00363A09"/>
    <w:rsid w:val="00393E83"/>
    <w:rsid w:val="003A2477"/>
    <w:rsid w:val="003A3DDD"/>
    <w:rsid w:val="003A6561"/>
    <w:rsid w:val="003B428B"/>
    <w:rsid w:val="003B4710"/>
    <w:rsid w:val="003B4FC8"/>
    <w:rsid w:val="003C5C4F"/>
    <w:rsid w:val="003D0EDD"/>
    <w:rsid w:val="003D6430"/>
    <w:rsid w:val="00421089"/>
    <w:rsid w:val="00422E3E"/>
    <w:rsid w:val="004349C9"/>
    <w:rsid w:val="004C2DD6"/>
    <w:rsid w:val="004D3FA5"/>
    <w:rsid w:val="004D416C"/>
    <w:rsid w:val="004E4702"/>
    <w:rsid w:val="00526C1D"/>
    <w:rsid w:val="005457D4"/>
    <w:rsid w:val="00554AFD"/>
    <w:rsid w:val="005610EF"/>
    <w:rsid w:val="00566ECC"/>
    <w:rsid w:val="00573AFB"/>
    <w:rsid w:val="005A23DE"/>
    <w:rsid w:val="005A3052"/>
    <w:rsid w:val="005B5CDF"/>
    <w:rsid w:val="005B7E04"/>
    <w:rsid w:val="005D502B"/>
    <w:rsid w:val="005D7BCF"/>
    <w:rsid w:val="005D7C0C"/>
    <w:rsid w:val="005E642F"/>
    <w:rsid w:val="005F1F73"/>
    <w:rsid w:val="005F4BEC"/>
    <w:rsid w:val="00600739"/>
    <w:rsid w:val="006105F1"/>
    <w:rsid w:val="00616EA8"/>
    <w:rsid w:val="006244BE"/>
    <w:rsid w:val="006353DC"/>
    <w:rsid w:val="00641543"/>
    <w:rsid w:val="00642AC6"/>
    <w:rsid w:val="00663801"/>
    <w:rsid w:val="00665314"/>
    <w:rsid w:val="00666A39"/>
    <w:rsid w:val="00683905"/>
    <w:rsid w:val="006C6E44"/>
    <w:rsid w:val="006F0467"/>
    <w:rsid w:val="006F531E"/>
    <w:rsid w:val="006F6922"/>
    <w:rsid w:val="0070082A"/>
    <w:rsid w:val="00706B20"/>
    <w:rsid w:val="007111C7"/>
    <w:rsid w:val="00717200"/>
    <w:rsid w:val="007276A7"/>
    <w:rsid w:val="00742492"/>
    <w:rsid w:val="007954DB"/>
    <w:rsid w:val="007C4AE2"/>
    <w:rsid w:val="007E1400"/>
    <w:rsid w:val="007E4D5C"/>
    <w:rsid w:val="00831624"/>
    <w:rsid w:val="0084688D"/>
    <w:rsid w:val="00855921"/>
    <w:rsid w:val="0088301E"/>
    <w:rsid w:val="00887084"/>
    <w:rsid w:val="00887753"/>
    <w:rsid w:val="00890548"/>
    <w:rsid w:val="008963FD"/>
    <w:rsid w:val="008B283F"/>
    <w:rsid w:val="008B388B"/>
    <w:rsid w:val="008E0EDF"/>
    <w:rsid w:val="008F6299"/>
    <w:rsid w:val="008F78D9"/>
    <w:rsid w:val="00901D15"/>
    <w:rsid w:val="00912032"/>
    <w:rsid w:val="00920347"/>
    <w:rsid w:val="00926835"/>
    <w:rsid w:val="0095091C"/>
    <w:rsid w:val="00954C9E"/>
    <w:rsid w:val="0096258B"/>
    <w:rsid w:val="00966EE4"/>
    <w:rsid w:val="0097135F"/>
    <w:rsid w:val="00987E4E"/>
    <w:rsid w:val="00990A34"/>
    <w:rsid w:val="009A7811"/>
    <w:rsid w:val="009B0FF3"/>
    <w:rsid w:val="009C52F7"/>
    <w:rsid w:val="009D6B51"/>
    <w:rsid w:val="009F7663"/>
    <w:rsid w:val="00A0340D"/>
    <w:rsid w:val="00A3009D"/>
    <w:rsid w:val="00A323A9"/>
    <w:rsid w:val="00A45B07"/>
    <w:rsid w:val="00A5516F"/>
    <w:rsid w:val="00A639C2"/>
    <w:rsid w:val="00A70D17"/>
    <w:rsid w:val="00A8023C"/>
    <w:rsid w:val="00A81981"/>
    <w:rsid w:val="00A94ADE"/>
    <w:rsid w:val="00A94C82"/>
    <w:rsid w:val="00AA4C0A"/>
    <w:rsid w:val="00AA7E72"/>
    <w:rsid w:val="00AA7E8B"/>
    <w:rsid w:val="00AB2D88"/>
    <w:rsid w:val="00B07BE3"/>
    <w:rsid w:val="00B4166A"/>
    <w:rsid w:val="00B43BBC"/>
    <w:rsid w:val="00B45834"/>
    <w:rsid w:val="00B51474"/>
    <w:rsid w:val="00B61CCB"/>
    <w:rsid w:val="00B6202B"/>
    <w:rsid w:val="00B65461"/>
    <w:rsid w:val="00B77652"/>
    <w:rsid w:val="00B822DC"/>
    <w:rsid w:val="00BE2959"/>
    <w:rsid w:val="00BF0242"/>
    <w:rsid w:val="00C532A1"/>
    <w:rsid w:val="00C71CCF"/>
    <w:rsid w:val="00C87032"/>
    <w:rsid w:val="00C90FA9"/>
    <w:rsid w:val="00C91C80"/>
    <w:rsid w:val="00C97184"/>
    <w:rsid w:val="00C97CA6"/>
    <w:rsid w:val="00CC6D06"/>
    <w:rsid w:val="00CD2555"/>
    <w:rsid w:val="00D00CE2"/>
    <w:rsid w:val="00D0466E"/>
    <w:rsid w:val="00D048B0"/>
    <w:rsid w:val="00D069C8"/>
    <w:rsid w:val="00D13244"/>
    <w:rsid w:val="00D25EF7"/>
    <w:rsid w:val="00D26ACF"/>
    <w:rsid w:val="00D36489"/>
    <w:rsid w:val="00D4070A"/>
    <w:rsid w:val="00D43ABC"/>
    <w:rsid w:val="00D56EE7"/>
    <w:rsid w:val="00DB6127"/>
    <w:rsid w:val="00DD35FE"/>
    <w:rsid w:val="00DF5D23"/>
    <w:rsid w:val="00E068F8"/>
    <w:rsid w:val="00E15549"/>
    <w:rsid w:val="00E310A9"/>
    <w:rsid w:val="00E33B64"/>
    <w:rsid w:val="00E360EC"/>
    <w:rsid w:val="00E52007"/>
    <w:rsid w:val="00E5353B"/>
    <w:rsid w:val="00E55FDA"/>
    <w:rsid w:val="00E712CB"/>
    <w:rsid w:val="00E72A5D"/>
    <w:rsid w:val="00E82EDA"/>
    <w:rsid w:val="00EA25A2"/>
    <w:rsid w:val="00EC25DE"/>
    <w:rsid w:val="00ED6B04"/>
    <w:rsid w:val="00F04119"/>
    <w:rsid w:val="00F06C35"/>
    <w:rsid w:val="00F10F75"/>
    <w:rsid w:val="00F3007B"/>
    <w:rsid w:val="00F30C75"/>
    <w:rsid w:val="00F422B4"/>
    <w:rsid w:val="00F741DF"/>
    <w:rsid w:val="00F87CAA"/>
    <w:rsid w:val="00FA1F27"/>
    <w:rsid w:val="00FF02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Char">
    <w:name w:val="Char Char"/>
    <w:basedOn w:val="Normal"/>
    <w:autoRedefine/>
    <w:rsid w:val="008F78D9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styleId="ListParagraph">
    <w:name w:val="List Paragraph"/>
    <w:basedOn w:val="Normal"/>
    <w:uiPriority w:val="34"/>
    <w:qFormat/>
    <w:rsid w:val="008F78D9"/>
    <w:pPr>
      <w:ind w:left="720"/>
      <w:contextualSpacing/>
    </w:pPr>
  </w:style>
  <w:style w:type="table" w:customStyle="1" w:styleId="TableGrid1">
    <w:name w:val="Table Grid1"/>
    <w:basedOn w:val="TableNormal"/>
    <w:rsid w:val="0060073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basedOn w:val="TableNormal"/>
    <w:uiPriority w:val="59"/>
    <w:rsid w:val="00600739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0073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00739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FA1F2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A1F27"/>
  </w:style>
  <w:style w:type="paragraph" w:styleId="Footer">
    <w:name w:val="footer"/>
    <w:basedOn w:val="Normal"/>
    <w:link w:val="FooterChar"/>
    <w:uiPriority w:val="99"/>
    <w:unhideWhenUsed/>
    <w:rsid w:val="00FA1F2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A1F27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Char">
    <w:name w:val="Char Char"/>
    <w:basedOn w:val="Normal"/>
    <w:autoRedefine/>
    <w:rsid w:val="008F78D9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styleId="ListParagraph">
    <w:name w:val="List Paragraph"/>
    <w:basedOn w:val="Normal"/>
    <w:uiPriority w:val="34"/>
    <w:qFormat/>
    <w:rsid w:val="008F78D9"/>
    <w:pPr>
      <w:ind w:left="720"/>
      <w:contextualSpacing/>
    </w:pPr>
  </w:style>
  <w:style w:type="table" w:customStyle="1" w:styleId="TableGrid1">
    <w:name w:val="Table Grid1"/>
    <w:basedOn w:val="TableNormal"/>
    <w:rsid w:val="0060073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basedOn w:val="TableNormal"/>
    <w:uiPriority w:val="59"/>
    <w:rsid w:val="00600739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0073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00739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FA1F2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A1F27"/>
  </w:style>
  <w:style w:type="paragraph" w:styleId="Footer">
    <w:name w:val="footer"/>
    <w:basedOn w:val="Normal"/>
    <w:link w:val="FooterChar"/>
    <w:uiPriority w:val="99"/>
    <w:unhideWhenUsed/>
    <w:rsid w:val="00FA1F2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A1F2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88.bin"/><Relationship Id="rId21" Type="http://schemas.openxmlformats.org/officeDocument/2006/relationships/oleObject" Target="embeddings/oleObject12.bin"/><Relationship Id="rId42" Type="http://schemas.openxmlformats.org/officeDocument/2006/relationships/oleObject" Target="embeddings/oleObject31.bin"/><Relationship Id="rId63" Type="http://schemas.openxmlformats.org/officeDocument/2006/relationships/oleObject" Target="embeddings/oleObject48.bin"/><Relationship Id="rId84" Type="http://schemas.openxmlformats.org/officeDocument/2006/relationships/oleObject" Target="embeddings/oleObject65.bin"/><Relationship Id="rId138" Type="http://schemas.openxmlformats.org/officeDocument/2006/relationships/image" Target="media/image32.wmf"/><Relationship Id="rId159" Type="http://schemas.openxmlformats.org/officeDocument/2006/relationships/footer" Target="footer1.xml"/><Relationship Id="rId107" Type="http://schemas.openxmlformats.org/officeDocument/2006/relationships/image" Target="media/image18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23.bin"/><Relationship Id="rId53" Type="http://schemas.openxmlformats.org/officeDocument/2006/relationships/oleObject" Target="embeddings/oleObject39.bin"/><Relationship Id="rId74" Type="http://schemas.openxmlformats.org/officeDocument/2006/relationships/oleObject" Target="embeddings/oleObject56.bin"/><Relationship Id="rId128" Type="http://schemas.openxmlformats.org/officeDocument/2006/relationships/image" Target="media/image28.wmf"/><Relationship Id="rId149" Type="http://schemas.openxmlformats.org/officeDocument/2006/relationships/oleObject" Target="embeddings/oleObject108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74.bin"/><Relationship Id="rId160" Type="http://schemas.openxmlformats.org/officeDocument/2006/relationships/fontTable" Target="fontTable.xml"/><Relationship Id="rId22" Type="http://schemas.openxmlformats.org/officeDocument/2006/relationships/oleObject" Target="embeddings/oleObject13.bin"/><Relationship Id="rId43" Type="http://schemas.openxmlformats.org/officeDocument/2006/relationships/oleObject" Target="embeddings/oleObject32.bin"/><Relationship Id="rId64" Type="http://schemas.openxmlformats.org/officeDocument/2006/relationships/oleObject" Target="embeddings/oleObject49.bin"/><Relationship Id="rId118" Type="http://schemas.openxmlformats.org/officeDocument/2006/relationships/image" Target="media/image23.wmf"/><Relationship Id="rId139" Type="http://schemas.openxmlformats.org/officeDocument/2006/relationships/oleObject" Target="embeddings/oleObject100.bin"/><Relationship Id="rId85" Type="http://schemas.openxmlformats.org/officeDocument/2006/relationships/oleObject" Target="embeddings/oleObject66.bin"/><Relationship Id="rId150" Type="http://schemas.openxmlformats.org/officeDocument/2006/relationships/oleObject" Target="embeddings/oleObject109.bin"/><Relationship Id="rId12" Type="http://schemas.openxmlformats.org/officeDocument/2006/relationships/image" Target="media/image2.wmf"/><Relationship Id="rId17" Type="http://schemas.openxmlformats.org/officeDocument/2006/relationships/oleObject" Target="embeddings/oleObject8.bin"/><Relationship Id="rId33" Type="http://schemas.openxmlformats.org/officeDocument/2006/relationships/oleObject" Target="embeddings/oleObject24.bin"/><Relationship Id="rId38" Type="http://schemas.openxmlformats.org/officeDocument/2006/relationships/image" Target="media/image4.wmf"/><Relationship Id="rId59" Type="http://schemas.openxmlformats.org/officeDocument/2006/relationships/oleObject" Target="embeddings/oleObject44.bin"/><Relationship Id="rId103" Type="http://schemas.openxmlformats.org/officeDocument/2006/relationships/oleObject" Target="embeddings/oleObject79.bin"/><Relationship Id="rId108" Type="http://schemas.openxmlformats.org/officeDocument/2006/relationships/oleObject" Target="embeddings/oleObject83.bin"/><Relationship Id="rId124" Type="http://schemas.openxmlformats.org/officeDocument/2006/relationships/image" Target="media/image26.wmf"/><Relationship Id="rId129" Type="http://schemas.openxmlformats.org/officeDocument/2006/relationships/oleObject" Target="embeddings/oleObject94.bin"/><Relationship Id="rId54" Type="http://schemas.openxmlformats.org/officeDocument/2006/relationships/oleObject" Target="embeddings/oleObject40.bin"/><Relationship Id="rId70" Type="http://schemas.openxmlformats.org/officeDocument/2006/relationships/image" Target="media/image10.wmf"/><Relationship Id="rId75" Type="http://schemas.openxmlformats.org/officeDocument/2006/relationships/oleObject" Target="embeddings/oleObject57.bin"/><Relationship Id="rId91" Type="http://schemas.openxmlformats.org/officeDocument/2006/relationships/oleObject" Target="embeddings/oleObject70.bin"/><Relationship Id="rId96" Type="http://schemas.openxmlformats.org/officeDocument/2006/relationships/oleObject" Target="embeddings/oleObject75.bin"/><Relationship Id="rId140" Type="http://schemas.openxmlformats.org/officeDocument/2006/relationships/image" Target="media/image33.wmf"/><Relationship Id="rId145" Type="http://schemas.openxmlformats.org/officeDocument/2006/relationships/oleObject" Target="embeddings/oleObject104.bin"/><Relationship Id="rId16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3" Type="http://schemas.openxmlformats.org/officeDocument/2006/relationships/oleObject" Target="embeddings/oleObject14.bin"/><Relationship Id="rId28" Type="http://schemas.openxmlformats.org/officeDocument/2006/relationships/oleObject" Target="embeddings/oleObject19.bin"/><Relationship Id="rId49" Type="http://schemas.openxmlformats.org/officeDocument/2006/relationships/image" Target="media/image6.wmf"/><Relationship Id="rId114" Type="http://schemas.openxmlformats.org/officeDocument/2006/relationships/image" Target="media/image21.wmf"/><Relationship Id="rId119" Type="http://schemas.openxmlformats.org/officeDocument/2006/relationships/oleObject" Target="embeddings/oleObject89.bin"/><Relationship Id="rId44" Type="http://schemas.openxmlformats.org/officeDocument/2006/relationships/image" Target="media/image5.wmf"/><Relationship Id="rId60" Type="http://schemas.openxmlformats.org/officeDocument/2006/relationships/oleObject" Target="embeddings/oleObject45.bin"/><Relationship Id="rId65" Type="http://schemas.openxmlformats.org/officeDocument/2006/relationships/oleObject" Target="embeddings/oleObject50.bin"/><Relationship Id="rId81" Type="http://schemas.openxmlformats.org/officeDocument/2006/relationships/oleObject" Target="embeddings/oleObject63.bin"/><Relationship Id="rId86" Type="http://schemas.openxmlformats.org/officeDocument/2006/relationships/oleObject" Target="embeddings/oleObject67.bin"/><Relationship Id="rId130" Type="http://schemas.openxmlformats.org/officeDocument/2006/relationships/image" Target="media/image29.wmf"/><Relationship Id="rId135" Type="http://schemas.openxmlformats.org/officeDocument/2006/relationships/oleObject" Target="embeddings/oleObject97.bin"/><Relationship Id="rId151" Type="http://schemas.openxmlformats.org/officeDocument/2006/relationships/oleObject" Target="embeddings/oleObject110.bin"/><Relationship Id="rId156" Type="http://schemas.openxmlformats.org/officeDocument/2006/relationships/oleObject" Target="embeddings/oleObject115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9.bin"/><Relationship Id="rId39" Type="http://schemas.openxmlformats.org/officeDocument/2006/relationships/oleObject" Target="embeddings/oleObject28.bin"/><Relationship Id="rId109" Type="http://schemas.openxmlformats.org/officeDocument/2006/relationships/image" Target="media/image19.wmf"/><Relationship Id="rId34" Type="http://schemas.openxmlformats.org/officeDocument/2006/relationships/oleObject" Target="embeddings/oleObject25.bin"/><Relationship Id="rId50" Type="http://schemas.openxmlformats.org/officeDocument/2006/relationships/oleObject" Target="embeddings/oleObject37.bin"/><Relationship Id="rId55" Type="http://schemas.openxmlformats.org/officeDocument/2006/relationships/image" Target="media/image8.wmf"/><Relationship Id="rId76" Type="http://schemas.openxmlformats.org/officeDocument/2006/relationships/oleObject" Target="embeddings/oleObject58.bin"/><Relationship Id="rId97" Type="http://schemas.openxmlformats.org/officeDocument/2006/relationships/oleObject" Target="embeddings/oleObject76.bin"/><Relationship Id="rId104" Type="http://schemas.openxmlformats.org/officeDocument/2006/relationships/oleObject" Target="embeddings/oleObject80.bin"/><Relationship Id="rId120" Type="http://schemas.openxmlformats.org/officeDocument/2006/relationships/image" Target="media/image24.wmf"/><Relationship Id="rId125" Type="http://schemas.openxmlformats.org/officeDocument/2006/relationships/oleObject" Target="embeddings/oleObject92.bin"/><Relationship Id="rId141" Type="http://schemas.openxmlformats.org/officeDocument/2006/relationships/oleObject" Target="embeddings/oleObject101.bin"/><Relationship Id="rId146" Type="http://schemas.openxmlformats.org/officeDocument/2006/relationships/oleObject" Target="embeddings/oleObject105.bin"/><Relationship Id="rId7" Type="http://schemas.openxmlformats.org/officeDocument/2006/relationships/endnotes" Target="endnotes.xml"/><Relationship Id="rId71" Type="http://schemas.openxmlformats.org/officeDocument/2006/relationships/oleObject" Target="embeddings/oleObject54.bin"/><Relationship Id="rId92" Type="http://schemas.openxmlformats.org/officeDocument/2006/relationships/oleObject" Target="embeddings/oleObject71.bin"/><Relationship Id="rId2" Type="http://schemas.openxmlformats.org/officeDocument/2006/relationships/styles" Target="styles.xml"/><Relationship Id="rId29" Type="http://schemas.openxmlformats.org/officeDocument/2006/relationships/oleObject" Target="embeddings/oleObject20.bin"/><Relationship Id="rId24" Type="http://schemas.openxmlformats.org/officeDocument/2006/relationships/oleObject" Target="embeddings/oleObject15.bin"/><Relationship Id="rId40" Type="http://schemas.openxmlformats.org/officeDocument/2006/relationships/oleObject" Target="embeddings/oleObject29.bin"/><Relationship Id="rId45" Type="http://schemas.openxmlformats.org/officeDocument/2006/relationships/oleObject" Target="embeddings/oleObject33.bin"/><Relationship Id="rId66" Type="http://schemas.openxmlformats.org/officeDocument/2006/relationships/oleObject" Target="embeddings/oleObject51.bin"/><Relationship Id="rId87" Type="http://schemas.openxmlformats.org/officeDocument/2006/relationships/image" Target="media/image13.wmf"/><Relationship Id="rId110" Type="http://schemas.openxmlformats.org/officeDocument/2006/relationships/oleObject" Target="embeddings/oleObject84.bin"/><Relationship Id="rId115" Type="http://schemas.openxmlformats.org/officeDocument/2006/relationships/oleObject" Target="embeddings/oleObject87.bin"/><Relationship Id="rId131" Type="http://schemas.openxmlformats.org/officeDocument/2006/relationships/oleObject" Target="embeddings/oleObject95.bin"/><Relationship Id="rId136" Type="http://schemas.openxmlformats.org/officeDocument/2006/relationships/oleObject" Target="embeddings/oleObject98.bin"/><Relationship Id="rId157" Type="http://schemas.openxmlformats.org/officeDocument/2006/relationships/oleObject" Target="embeddings/oleObject116.bin"/><Relationship Id="rId61" Type="http://schemas.openxmlformats.org/officeDocument/2006/relationships/oleObject" Target="embeddings/oleObject46.bin"/><Relationship Id="rId82" Type="http://schemas.openxmlformats.org/officeDocument/2006/relationships/oleObject" Target="embeddings/oleObject64.bin"/><Relationship Id="rId152" Type="http://schemas.openxmlformats.org/officeDocument/2006/relationships/oleObject" Target="embeddings/oleObject111.bin"/><Relationship Id="rId19" Type="http://schemas.openxmlformats.org/officeDocument/2006/relationships/oleObject" Target="embeddings/oleObject10.bin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21.bin"/><Relationship Id="rId35" Type="http://schemas.openxmlformats.org/officeDocument/2006/relationships/oleObject" Target="embeddings/oleObject26.bin"/><Relationship Id="rId56" Type="http://schemas.openxmlformats.org/officeDocument/2006/relationships/oleObject" Target="embeddings/oleObject41.bin"/><Relationship Id="rId77" Type="http://schemas.openxmlformats.org/officeDocument/2006/relationships/oleObject" Target="embeddings/oleObject59.bin"/><Relationship Id="rId100" Type="http://schemas.openxmlformats.org/officeDocument/2006/relationships/image" Target="media/image16.wmf"/><Relationship Id="rId105" Type="http://schemas.openxmlformats.org/officeDocument/2006/relationships/oleObject" Target="embeddings/oleObject81.bin"/><Relationship Id="rId126" Type="http://schemas.openxmlformats.org/officeDocument/2006/relationships/image" Target="media/image27.wmf"/><Relationship Id="rId147" Type="http://schemas.openxmlformats.org/officeDocument/2006/relationships/oleObject" Target="embeddings/oleObject106.bin"/><Relationship Id="rId8" Type="http://schemas.openxmlformats.org/officeDocument/2006/relationships/image" Target="media/image1.wmf"/><Relationship Id="rId51" Type="http://schemas.openxmlformats.org/officeDocument/2006/relationships/image" Target="media/image7.wmf"/><Relationship Id="rId72" Type="http://schemas.openxmlformats.org/officeDocument/2006/relationships/oleObject" Target="embeddings/oleObject55.bin"/><Relationship Id="rId93" Type="http://schemas.openxmlformats.org/officeDocument/2006/relationships/oleObject" Target="embeddings/oleObject72.bin"/><Relationship Id="rId98" Type="http://schemas.openxmlformats.org/officeDocument/2006/relationships/image" Target="media/image15.wmf"/><Relationship Id="rId121" Type="http://schemas.openxmlformats.org/officeDocument/2006/relationships/oleObject" Target="embeddings/oleObject90.bin"/><Relationship Id="rId142" Type="http://schemas.openxmlformats.org/officeDocument/2006/relationships/image" Target="media/image34.wmf"/><Relationship Id="rId3" Type="http://schemas.microsoft.com/office/2007/relationships/stylesWithEffects" Target="stylesWithEffects.xml"/><Relationship Id="rId25" Type="http://schemas.openxmlformats.org/officeDocument/2006/relationships/oleObject" Target="embeddings/oleObject16.bin"/><Relationship Id="rId46" Type="http://schemas.openxmlformats.org/officeDocument/2006/relationships/oleObject" Target="embeddings/oleObject34.bin"/><Relationship Id="rId67" Type="http://schemas.openxmlformats.org/officeDocument/2006/relationships/oleObject" Target="embeddings/oleObject52.bin"/><Relationship Id="rId116" Type="http://schemas.openxmlformats.org/officeDocument/2006/relationships/image" Target="media/image22.wmf"/><Relationship Id="rId137" Type="http://schemas.openxmlformats.org/officeDocument/2006/relationships/oleObject" Target="embeddings/oleObject99.bin"/><Relationship Id="rId158" Type="http://schemas.openxmlformats.org/officeDocument/2006/relationships/header" Target="header1.xml"/><Relationship Id="rId20" Type="http://schemas.openxmlformats.org/officeDocument/2006/relationships/oleObject" Target="embeddings/oleObject11.bin"/><Relationship Id="rId41" Type="http://schemas.openxmlformats.org/officeDocument/2006/relationships/oleObject" Target="embeddings/oleObject30.bin"/><Relationship Id="rId62" Type="http://schemas.openxmlformats.org/officeDocument/2006/relationships/oleObject" Target="embeddings/oleObject47.bin"/><Relationship Id="rId83" Type="http://schemas.openxmlformats.org/officeDocument/2006/relationships/image" Target="media/image12.wmf"/><Relationship Id="rId88" Type="http://schemas.openxmlformats.org/officeDocument/2006/relationships/oleObject" Target="embeddings/oleObject68.bin"/><Relationship Id="rId111" Type="http://schemas.openxmlformats.org/officeDocument/2006/relationships/oleObject" Target="embeddings/oleObject85.bin"/><Relationship Id="rId132" Type="http://schemas.openxmlformats.org/officeDocument/2006/relationships/image" Target="media/image30.wmf"/><Relationship Id="rId153" Type="http://schemas.openxmlformats.org/officeDocument/2006/relationships/oleObject" Target="embeddings/oleObject112.bin"/><Relationship Id="rId15" Type="http://schemas.openxmlformats.org/officeDocument/2006/relationships/oleObject" Target="embeddings/oleObject6.bin"/><Relationship Id="rId36" Type="http://schemas.openxmlformats.org/officeDocument/2006/relationships/image" Target="media/image3.wmf"/><Relationship Id="rId57" Type="http://schemas.openxmlformats.org/officeDocument/2006/relationships/oleObject" Target="embeddings/oleObject42.bin"/><Relationship Id="rId106" Type="http://schemas.openxmlformats.org/officeDocument/2006/relationships/oleObject" Target="embeddings/oleObject82.bin"/><Relationship Id="rId127" Type="http://schemas.openxmlformats.org/officeDocument/2006/relationships/oleObject" Target="embeddings/oleObject93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22.bin"/><Relationship Id="rId52" Type="http://schemas.openxmlformats.org/officeDocument/2006/relationships/oleObject" Target="embeddings/oleObject38.bin"/><Relationship Id="rId73" Type="http://schemas.openxmlformats.org/officeDocument/2006/relationships/image" Target="media/image11.wmf"/><Relationship Id="rId78" Type="http://schemas.openxmlformats.org/officeDocument/2006/relationships/oleObject" Target="embeddings/oleObject60.bin"/><Relationship Id="rId94" Type="http://schemas.openxmlformats.org/officeDocument/2006/relationships/oleObject" Target="embeddings/oleObject73.bin"/><Relationship Id="rId99" Type="http://schemas.openxmlformats.org/officeDocument/2006/relationships/oleObject" Target="embeddings/oleObject77.bin"/><Relationship Id="rId101" Type="http://schemas.openxmlformats.org/officeDocument/2006/relationships/oleObject" Target="embeddings/oleObject78.bin"/><Relationship Id="rId122" Type="http://schemas.openxmlformats.org/officeDocument/2006/relationships/image" Target="media/image25.wmf"/><Relationship Id="rId143" Type="http://schemas.openxmlformats.org/officeDocument/2006/relationships/oleObject" Target="embeddings/oleObject102.bin"/><Relationship Id="rId148" Type="http://schemas.openxmlformats.org/officeDocument/2006/relationships/oleObject" Target="embeddings/oleObject10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oleObject" Target="embeddings/oleObject17.bin"/><Relationship Id="rId47" Type="http://schemas.openxmlformats.org/officeDocument/2006/relationships/oleObject" Target="embeddings/oleObject35.bin"/><Relationship Id="rId68" Type="http://schemas.openxmlformats.org/officeDocument/2006/relationships/image" Target="media/image9.wmf"/><Relationship Id="rId89" Type="http://schemas.openxmlformats.org/officeDocument/2006/relationships/image" Target="media/image14.wmf"/><Relationship Id="rId112" Type="http://schemas.openxmlformats.org/officeDocument/2006/relationships/image" Target="media/image20.wmf"/><Relationship Id="rId133" Type="http://schemas.openxmlformats.org/officeDocument/2006/relationships/oleObject" Target="embeddings/oleObject96.bin"/><Relationship Id="rId154" Type="http://schemas.openxmlformats.org/officeDocument/2006/relationships/oleObject" Target="embeddings/oleObject113.bin"/><Relationship Id="rId16" Type="http://schemas.openxmlformats.org/officeDocument/2006/relationships/oleObject" Target="embeddings/oleObject7.bin"/><Relationship Id="rId37" Type="http://schemas.openxmlformats.org/officeDocument/2006/relationships/oleObject" Target="embeddings/oleObject27.bin"/><Relationship Id="rId58" Type="http://schemas.openxmlformats.org/officeDocument/2006/relationships/oleObject" Target="embeddings/oleObject43.bin"/><Relationship Id="rId79" Type="http://schemas.openxmlformats.org/officeDocument/2006/relationships/oleObject" Target="embeddings/oleObject61.bin"/><Relationship Id="rId102" Type="http://schemas.openxmlformats.org/officeDocument/2006/relationships/image" Target="media/image17.wmf"/><Relationship Id="rId123" Type="http://schemas.openxmlformats.org/officeDocument/2006/relationships/oleObject" Target="embeddings/oleObject91.bin"/><Relationship Id="rId144" Type="http://schemas.openxmlformats.org/officeDocument/2006/relationships/oleObject" Target="embeddings/oleObject103.bin"/><Relationship Id="rId90" Type="http://schemas.openxmlformats.org/officeDocument/2006/relationships/oleObject" Target="embeddings/oleObject69.bin"/><Relationship Id="rId27" Type="http://schemas.openxmlformats.org/officeDocument/2006/relationships/oleObject" Target="embeddings/oleObject18.bin"/><Relationship Id="rId48" Type="http://schemas.openxmlformats.org/officeDocument/2006/relationships/oleObject" Target="embeddings/oleObject36.bin"/><Relationship Id="rId69" Type="http://schemas.openxmlformats.org/officeDocument/2006/relationships/oleObject" Target="embeddings/oleObject53.bin"/><Relationship Id="rId113" Type="http://schemas.openxmlformats.org/officeDocument/2006/relationships/oleObject" Target="embeddings/oleObject86.bin"/><Relationship Id="rId134" Type="http://schemas.openxmlformats.org/officeDocument/2006/relationships/image" Target="media/image31.wmf"/><Relationship Id="rId80" Type="http://schemas.openxmlformats.org/officeDocument/2006/relationships/oleObject" Target="embeddings/oleObject62.bin"/><Relationship Id="rId155" Type="http://schemas.openxmlformats.org/officeDocument/2006/relationships/oleObject" Target="embeddings/oleObject1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0</Pages>
  <Words>3615</Words>
  <Characters>20612</Characters>
  <Application>Microsoft Office Word</Application>
  <DocSecurity>0</DocSecurity>
  <Lines>171</Lines>
  <Paragraphs>4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241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3-04T15:17:00Z</dcterms:created>
  <dcterms:modified xsi:type="dcterms:W3CDTF">2022-03-04T15:17:00Z</dcterms:modified>
</cp:coreProperties>
</file>